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a350d4799e154adf" Type="http://schemas.microsoft.com/office/2007/relationships/ui/extensibility" Target="customUI/customUI14.xml"/><Relationship Id="R4877b4f9b2fc4fff" Type="http://schemas.microsoft.com/office/2006/relationships/ui/extensibility" Target="customUI/customUI.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1A1A" w:rsidRPr="00943651" w:rsidRDefault="00241A1A" w:rsidP="00241A1A">
      <w:pPr>
        <w:pBdr>
          <w:bottom w:val="single" w:sz="4" w:space="1" w:color="auto"/>
        </w:pBdr>
        <w:tabs>
          <w:tab w:val="left" w:pos="1620"/>
        </w:tabs>
        <w:autoSpaceDE w:val="0"/>
        <w:autoSpaceDN w:val="0"/>
        <w:adjustRightInd w:val="0"/>
        <w:spacing w:after="0" w:line="240" w:lineRule="atLeast"/>
        <w:jc w:val="both"/>
        <w:textAlignment w:val="center"/>
        <w:rPr>
          <w:rFonts w:ascii="Times New Roman" w:hAnsi="Times New Roman" w:cs="Times New Roman"/>
          <w:b/>
          <w:iCs/>
          <w:noProof/>
          <w:sz w:val="28"/>
          <w:szCs w:val="18"/>
        </w:rPr>
      </w:pPr>
      <w:r w:rsidRPr="00943651">
        <w:rPr>
          <w:rFonts w:ascii="Times New Roman" w:hAnsi="Times New Roman" w:cs="Times New Roman"/>
          <w:b/>
          <w:iCs/>
          <w:noProof/>
          <w:sz w:val="28"/>
          <w:szCs w:val="18"/>
        </w:rPr>
        <w:t>Author Queries</w:t>
      </w:r>
    </w:p>
    <w:p w:rsidR="00241A1A" w:rsidRPr="00943651" w:rsidRDefault="00241A1A" w:rsidP="00241A1A">
      <w:pPr>
        <w:tabs>
          <w:tab w:val="left" w:pos="1620"/>
        </w:tabs>
        <w:autoSpaceDE w:val="0"/>
        <w:autoSpaceDN w:val="0"/>
        <w:adjustRightInd w:val="0"/>
        <w:spacing w:after="0" w:line="240" w:lineRule="atLeast"/>
        <w:jc w:val="both"/>
        <w:textAlignment w:val="center"/>
        <w:rPr>
          <w:rFonts w:ascii="Times New Roman" w:hAnsi="Times New Roman" w:cs="Times New Roman"/>
          <w:i/>
          <w:iCs/>
          <w:noProof/>
          <w:sz w:val="18"/>
          <w:szCs w:val="18"/>
        </w:rPr>
      </w:pPr>
    </w:p>
    <w:p w:rsidR="00241A1A" w:rsidRPr="00943651" w:rsidRDefault="00241A1A" w:rsidP="00241A1A">
      <w:pPr>
        <w:tabs>
          <w:tab w:val="left" w:pos="1620"/>
        </w:tabs>
        <w:autoSpaceDE w:val="0"/>
        <w:autoSpaceDN w:val="0"/>
        <w:adjustRightInd w:val="0"/>
        <w:spacing w:after="0" w:line="240" w:lineRule="atLeast"/>
        <w:jc w:val="both"/>
        <w:textAlignment w:val="center"/>
        <w:rPr>
          <w:rFonts w:ascii="Times New Roman" w:hAnsi="Times New Roman" w:cs="Times New Roman"/>
          <w:i/>
          <w:iCs/>
          <w:noProof/>
          <w:sz w:val="18"/>
          <w:szCs w:val="18"/>
        </w:rPr>
      </w:pPr>
      <w:r w:rsidRPr="00943651">
        <w:rPr>
          <w:rFonts w:ascii="Times New Roman" w:hAnsi="Times New Roman" w:cs="Times New Roman"/>
          <w:i/>
          <w:iCs/>
          <w:noProof/>
          <w:sz w:val="18"/>
          <w:szCs w:val="18"/>
        </w:rPr>
        <w:t xml:space="preserve">Journal title: </w:t>
      </w:r>
      <w:r w:rsidRPr="00943651">
        <w:rPr>
          <w:rFonts w:ascii="Times New Roman" w:hAnsi="Times New Roman" w:cs="Times New Roman"/>
          <w:noProof/>
          <w:sz w:val="18"/>
          <w:szCs w:val="18"/>
        </w:rPr>
        <w:tab/>
      </w:r>
      <w:r w:rsidR="00614BF8" w:rsidRPr="00943651">
        <w:rPr>
          <w:rFonts w:ascii="Times New Roman" w:hAnsi="Times New Roman" w:cs="Times New Roman"/>
          <w:b/>
          <w:noProof/>
          <w:sz w:val="18"/>
          <w:szCs w:val="18"/>
        </w:rPr>
        <w:t>SCU</w:t>
      </w:r>
    </w:p>
    <w:p w:rsidR="00241A1A" w:rsidRPr="00943651" w:rsidRDefault="00241A1A" w:rsidP="00241A1A">
      <w:pPr>
        <w:tabs>
          <w:tab w:val="left" w:pos="1620"/>
        </w:tabs>
        <w:autoSpaceDE w:val="0"/>
        <w:autoSpaceDN w:val="0"/>
        <w:adjustRightInd w:val="0"/>
        <w:spacing w:before="120" w:after="0" w:line="240" w:lineRule="atLeast"/>
        <w:jc w:val="both"/>
        <w:textAlignment w:val="center"/>
        <w:rPr>
          <w:rFonts w:ascii="Times New Roman" w:hAnsi="Times New Roman" w:cs="Times New Roman"/>
          <w:b/>
          <w:bCs/>
          <w:noProof/>
          <w:spacing w:val="5"/>
          <w:sz w:val="18"/>
          <w:szCs w:val="18"/>
        </w:rPr>
      </w:pPr>
      <w:r w:rsidRPr="00943651">
        <w:rPr>
          <w:rFonts w:ascii="Times New Roman" w:hAnsi="Times New Roman" w:cs="Times New Roman"/>
          <w:i/>
          <w:iCs/>
          <w:noProof/>
          <w:sz w:val="18"/>
          <w:szCs w:val="18"/>
        </w:rPr>
        <w:t xml:space="preserve">Article Number: </w:t>
      </w:r>
      <w:r w:rsidRPr="00943651">
        <w:rPr>
          <w:rFonts w:ascii="Times New Roman" w:hAnsi="Times New Roman" w:cs="Times New Roman"/>
          <w:noProof/>
          <w:sz w:val="18"/>
          <w:szCs w:val="18"/>
        </w:rPr>
        <w:tab/>
      </w:r>
      <w:r w:rsidR="00943651" w:rsidRPr="00943651">
        <w:rPr>
          <w:rFonts w:ascii="Times New Roman" w:hAnsi="Times New Roman" w:cs="Times New Roman"/>
          <w:b/>
          <w:noProof/>
          <w:sz w:val="18"/>
          <w:szCs w:val="18"/>
        </w:rPr>
        <w:t>10.1177/2329496515604637</w:t>
      </w:r>
    </w:p>
    <w:p w:rsidR="00241A1A" w:rsidRPr="00943651" w:rsidRDefault="00241A1A" w:rsidP="00241A1A">
      <w:pPr>
        <w:autoSpaceDE w:val="0"/>
        <w:autoSpaceDN w:val="0"/>
        <w:adjustRightInd w:val="0"/>
        <w:spacing w:before="120" w:after="120" w:line="240" w:lineRule="atLeast"/>
        <w:jc w:val="both"/>
        <w:textAlignment w:val="center"/>
        <w:rPr>
          <w:rFonts w:ascii="Times New Roman" w:hAnsi="Times New Roman" w:cs="Times New Roman"/>
          <w:noProof/>
          <w:sz w:val="18"/>
          <w:szCs w:val="18"/>
        </w:rPr>
      </w:pPr>
      <w:r w:rsidRPr="00943651">
        <w:rPr>
          <w:rFonts w:ascii="Times New Roman" w:hAnsi="Times New Roman" w:cs="Times New Roman"/>
          <w:noProof/>
          <w:sz w:val="18"/>
          <w:szCs w:val="18"/>
        </w:rPr>
        <w:t>Dear Author/Editor,</w:t>
      </w:r>
    </w:p>
    <w:p w:rsidR="00241A1A" w:rsidRPr="00943651" w:rsidRDefault="00241A1A" w:rsidP="00241A1A">
      <w:pPr>
        <w:autoSpaceDE w:val="0"/>
        <w:autoSpaceDN w:val="0"/>
        <w:adjustRightInd w:val="0"/>
        <w:spacing w:after="0" w:line="240" w:lineRule="atLeast"/>
        <w:jc w:val="both"/>
        <w:textAlignment w:val="center"/>
        <w:rPr>
          <w:rFonts w:ascii="Times New Roman" w:hAnsi="Times New Roman" w:cs="Times New Roman"/>
          <w:noProof/>
          <w:spacing w:val="-2"/>
          <w:sz w:val="18"/>
          <w:szCs w:val="18"/>
        </w:rPr>
      </w:pPr>
      <w:r w:rsidRPr="00943651">
        <w:rPr>
          <w:rFonts w:ascii="Times New Roman" w:hAnsi="Times New Roman" w:cs="Times New Roman"/>
          <w:noProof/>
          <w:spacing w:val="-2"/>
          <w:sz w:val="18"/>
          <w:szCs w:val="18"/>
        </w:rPr>
        <w:t xml:space="preserve">Greetings, and thank you for publishing with </w:t>
      </w:r>
      <w:r w:rsidRPr="00943651">
        <w:rPr>
          <w:rFonts w:ascii="Times New Roman" w:hAnsi="Times New Roman" w:cs="Times New Roman"/>
          <w:caps/>
          <w:noProof/>
          <w:spacing w:val="-2"/>
          <w:sz w:val="18"/>
          <w:szCs w:val="18"/>
        </w:rPr>
        <w:t>Sage</w:t>
      </w:r>
      <w:r w:rsidRPr="00943651">
        <w:rPr>
          <w:rFonts w:ascii="Times New Roman" w:hAnsi="Times New Roman" w:cs="Times New Roman"/>
          <w:noProof/>
          <w:spacing w:val="-2"/>
          <w:sz w:val="18"/>
          <w:szCs w:val="18"/>
        </w:rPr>
        <w:t>. Your article has been copyedited, and we have a few queries for you. Please respond to these queries when you submit your changes to the Production Editor.</w:t>
      </w:r>
    </w:p>
    <w:p w:rsidR="00241A1A" w:rsidRPr="00943651" w:rsidRDefault="00241A1A" w:rsidP="00241A1A">
      <w:pPr>
        <w:autoSpaceDE w:val="0"/>
        <w:autoSpaceDN w:val="0"/>
        <w:adjustRightInd w:val="0"/>
        <w:spacing w:before="120" w:after="0" w:line="240" w:lineRule="atLeast"/>
        <w:jc w:val="both"/>
        <w:textAlignment w:val="center"/>
        <w:rPr>
          <w:rFonts w:ascii="Times New Roman" w:hAnsi="Times New Roman" w:cs="Times New Roman"/>
          <w:noProof/>
          <w:spacing w:val="-2"/>
          <w:sz w:val="18"/>
          <w:szCs w:val="18"/>
        </w:rPr>
      </w:pPr>
      <w:r w:rsidRPr="00943651">
        <w:rPr>
          <w:rFonts w:ascii="Times New Roman" w:hAnsi="Times New Roman" w:cs="Times New Roman"/>
          <w:noProof/>
          <w:spacing w:val="-2"/>
          <w:sz w:val="18"/>
          <w:szCs w:val="18"/>
        </w:rPr>
        <w:t>Thank you for your time and effort.</w:t>
      </w:r>
    </w:p>
    <w:p w:rsidR="003A6D33" w:rsidRPr="00943651" w:rsidRDefault="003A6D33" w:rsidP="003A6D33">
      <w:pPr>
        <w:autoSpaceDE w:val="0"/>
        <w:autoSpaceDN w:val="0"/>
        <w:adjustRightInd w:val="0"/>
        <w:spacing w:before="120" w:after="0" w:line="240" w:lineRule="atLeast"/>
        <w:jc w:val="both"/>
        <w:textAlignment w:val="center"/>
        <w:rPr>
          <w:rFonts w:ascii="Times New Roman" w:hAnsi="Times New Roman" w:cs="Times New Roman"/>
          <w:noProof/>
          <w:spacing w:val="-2"/>
          <w:sz w:val="18"/>
          <w:szCs w:val="18"/>
        </w:rPr>
      </w:pPr>
      <w:r w:rsidRPr="00943651">
        <w:rPr>
          <w:rFonts w:ascii="Times New Roman" w:hAnsi="Times New Roman" w:cs="Times New Roman"/>
          <w:noProof/>
          <w:spacing w:val="-2"/>
          <w:sz w:val="18"/>
          <w:szCs w:val="18"/>
        </w:rPr>
        <w:t>NOTE: Please answer the queries by editing within the article: follow the AQ hyperlink below and edit the text directly. Add a "New Comment" (in the "Review" tab), if the correction cannot be done directly or for further queries.</w:t>
      </w:r>
    </w:p>
    <w:p w:rsidR="003A6D33" w:rsidRPr="00943651" w:rsidRDefault="003A6D33" w:rsidP="003A6D33">
      <w:pPr>
        <w:autoSpaceDE w:val="0"/>
        <w:autoSpaceDN w:val="0"/>
        <w:adjustRightInd w:val="0"/>
        <w:spacing w:before="120" w:after="0" w:line="240" w:lineRule="atLeast"/>
        <w:jc w:val="both"/>
        <w:textAlignment w:val="center"/>
        <w:rPr>
          <w:rFonts w:ascii="Times New Roman" w:hAnsi="Times New Roman" w:cs="Times New Roman"/>
          <w:noProof/>
          <w:spacing w:val="-2"/>
          <w:sz w:val="18"/>
          <w:szCs w:val="18"/>
        </w:rPr>
      </w:pPr>
      <w:r w:rsidRPr="00943651">
        <w:rPr>
          <w:rFonts w:ascii="Times New Roman" w:hAnsi="Times New Roman" w:cs="Times New Roman"/>
          <w:noProof/>
          <w:spacing w:val="-2"/>
          <w:sz w:val="18"/>
          <w:szCs w:val="18"/>
        </w:rPr>
        <w:t>Below, please tick the boxes to the right of the query, to indicate the query has been dealt with.</w:t>
      </w:r>
    </w:p>
    <w:p w:rsidR="00241A1A" w:rsidRPr="00943651" w:rsidRDefault="00241A1A" w:rsidP="004C6B4C">
      <w:pPr>
        <w:autoSpaceDE w:val="0"/>
        <w:autoSpaceDN w:val="0"/>
        <w:adjustRightInd w:val="0"/>
        <w:spacing w:before="120" w:line="240" w:lineRule="atLeast"/>
        <w:jc w:val="both"/>
        <w:textAlignment w:val="center"/>
        <w:rPr>
          <w:rFonts w:ascii="Times New Roman" w:hAnsi="Times New Roman" w:cs="Times New Roman"/>
          <w:noProof/>
          <w:spacing w:val="-2"/>
          <w:sz w:val="18"/>
          <w:szCs w:val="18"/>
        </w:rPr>
      </w:pPr>
      <w:r w:rsidRPr="00943651">
        <w:rPr>
          <w:rFonts w:ascii="Times New Roman" w:hAnsi="Times New Roman" w:cs="Times New Roman"/>
          <w:noProof/>
          <w:spacing w:val="-2"/>
          <w:sz w:val="18"/>
          <w:szCs w:val="18"/>
        </w:rPr>
        <w:t>Please assist us by clarifying the following queries:</w:t>
      </w:r>
    </w:p>
    <w:tbl>
      <w:tblPr>
        <w:tblStyle w:val="TableGrid"/>
        <w:tblW w:w="5000" w:type="pct"/>
        <w:tblLook w:val="04A0" w:firstRow="1" w:lastRow="0" w:firstColumn="1" w:lastColumn="0" w:noHBand="0" w:noVBand="1"/>
      </w:tblPr>
      <w:tblGrid>
        <w:gridCol w:w="767"/>
        <w:gridCol w:w="6880"/>
        <w:gridCol w:w="674"/>
      </w:tblGrid>
      <w:tr w:rsidR="002A38D4" w:rsidRPr="003B1F15" w:rsidTr="002A38D4">
        <w:tc>
          <w:tcPr>
            <w:tcW w:w="461" w:type="pct"/>
            <w:vAlign w:val="center"/>
          </w:tcPr>
          <w:p w:rsidR="002A38D4" w:rsidRPr="003B1F15" w:rsidRDefault="002A38D4" w:rsidP="003B1F15">
            <w:pPr>
              <w:pStyle w:val="AQTEXT"/>
              <w:spacing w:line="240" w:lineRule="auto"/>
              <w:rPr>
                <w:noProof/>
              </w:rPr>
            </w:pPr>
          </w:p>
        </w:tc>
        <w:tc>
          <w:tcPr>
            <w:tcW w:w="4134" w:type="pct"/>
            <w:vAlign w:val="center"/>
          </w:tcPr>
          <w:p w:rsidR="002A38D4" w:rsidRPr="003B1F15" w:rsidRDefault="002A38D4" w:rsidP="003B1F15">
            <w:pPr>
              <w:pStyle w:val="AQTEXT"/>
              <w:spacing w:line="240" w:lineRule="auto"/>
              <w:rPr>
                <w:noProof/>
              </w:rPr>
            </w:pPr>
            <w:r w:rsidRPr="003B1F15">
              <w:rPr>
                <w:noProof/>
              </w:rPr>
              <w:t>Please confirm that all author information, including names, affiliations, sequence, and contact details, is correct.</w:t>
            </w:r>
          </w:p>
        </w:tc>
        <w:tc>
          <w:tcPr>
            <w:tcW w:w="405" w:type="pct"/>
          </w:tcPr>
          <w:p w:rsidR="002A38D4" w:rsidRPr="003B1F15" w:rsidRDefault="000946B7" w:rsidP="002A38D4">
            <w:pPr>
              <w:pStyle w:val="AQTEXT"/>
              <w:spacing w:line="240" w:lineRule="auto"/>
              <w:jc w:val="center"/>
              <w:rPr>
                <w:noProof/>
              </w:rPr>
            </w:pPr>
            <w:ins w:id="0" w:author="image" w:date="2015-08-28T10:09:00Z">
              <w:r>
                <w:rPr>
                  <w:noProof/>
                </w:rPr>
                <w:fldChar w:fldCharType="begin">
                  <w:ffData>
                    <w:name w:val="Check1"/>
                    <w:enabled/>
                    <w:calcOnExit w:val="0"/>
                    <w:checkBox>
                      <w:sizeAuto/>
                      <w:default w:val="1"/>
                    </w:checkBox>
                  </w:ffData>
                </w:fldChar>
              </w:r>
              <w:r>
                <w:rPr>
                  <w:noProof/>
                </w:rPr>
                <w:instrText xml:space="preserve"> </w:instrText>
              </w:r>
              <w:bookmarkStart w:id="1" w:name="Check1"/>
              <w:r>
                <w:rPr>
                  <w:noProof/>
                </w:rPr>
                <w:instrText xml:space="preserve">FORMCHECKBOX </w:instrText>
              </w:r>
            </w:ins>
            <w:r w:rsidR="00F85D30">
              <w:rPr>
                <w:noProof/>
              </w:rPr>
            </w:r>
            <w:r w:rsidR="00F85D30">
              <w:rPr>
                <w:noProof/>
              </w:rPr>
              <w:fldChar w:fldCharType="separate"/>
            </w:r>
            <w:ins w:id="2" w:author="image" w:date="2015-08-28T10:09:00Z">
              <w:r>
                <w:rPr>
                  <w:noProof/>
                </w:rPr>
                <w:fldChar w:fldCharType="end"/>
              </w:r>
            </w:ins>
            <w:bookmarkEnd w:id="1"/>
            <w:del w:id="3" w:author="image" w:date="2015-08-28T10:09:00Z">
              <w:r w:rsidR="002A38D4" w:rsidDel="000946B7">
                <w:rPr>
                  <w:noProof/>
                </w:rPr>
                <w:fldChar w:fldCharType="begin">
                  <w:ffData>
                    <w:name w:val="Check1"/>
                    <w:enabled/>
                    <w:calcOnExit w:val="0"/>
                    <w:checkBox>
                      <w:sizeAuto/>
                      <w:default w:val="0"/>
                    </w:checkBox>
                  </w:ffData>
                </w:fldChar>
              </w:r>
              <w:r w:rsidR="002A38D4" w:rsidDel="000946B7">
                <w:rPr>
                  <w:noProof/>
                </w:rPr>
                <w:delInstrText xml:space="preserve"> FORMCHECKBOX </w:delInstrText>
              </w:r>
              <w:r w:rsidR="00F85D30">
                <w:rPr>
                  <w:noProof/>
                </w:rPr>
              </w:r>
              <w:r w:rsidR="00F85D30">
                <w:rPr>
                  <w:noProof/>
                </w:rPr>
                <w:fldChar w:fldCharType="separate"/>
              </w:r>
              <w:r w:rsidR="002A38D4" w:rsidDel="000946B7">
                <w:rPr>
                  <w:noProof/>
                </w:rPr>
                <w:fldChar w:fldCharType="end"/>
              </w:r>
            </w:del>
          </w:p>
        </w:tc>
      </w:tr>
      <w:tr w:rsidR="002A38D4" w:rsidRPr="003B1F15" w:rsidTr="002A38D4">
        <w:tc>
          <w:tcPr>
            <w:tcW w:w="461" w:type="pct"/>
            <w:vAlign w:val="center"/>
          </w:tcPr>
          <w:p w:rsidR="002A38D4" w:rsidRPr="003B1F15" w:rsidRDefault="002A38D4" w:rsidP="003B1F15">
            <w:pPr>
              <w:pStyle w:val="AQTEXT"/>
              <w:spacing w:line="240" w:lineRule="auto"/>
              <w:rPr>
                <w:noProof/>
              </w:rPr>
            </w:pPr>
          </w:p>
        </w:tc>
        <w:tc>
          <w:tcPr>
            <w:tcW w:w="4134" w:type="pct"/>
            <w:vAlign w:val="center"/>
          </w:tcPr>
          <w:p w:rsidR="002A38D4" w:rsidRPr="003B1F15" w:rsidRDefault="002A38D4" w:rsidP="003B1F15">
            <w:pPr>
              <w:pStyle w:val="AQTEXT"/>
              <w:spacing w:line="240" w:lineRule="auto"/>
              <w:rPr>
                <w:noProof/>
              </w:rPr>
            </w:pPr>
            <w:r w:rsidRPr="003B1F15">
              <w:rPr>
                <w:noProof/>
              </w:rPr>
              <w:t>Please review the entire document for typographical errors, mathematical errors, and any other necessary corrections; check headings, tables, and figures.</w:t>
            </w:r>
          </w:p>
        </w:tc>
        <w:tc>
          <w:tcPr>
            <w:tcW w:w="405" w:type="pct"/>
          </w:tcPr>
          <w:p w:rsidR="002A38D4" w:rsidRPr="003B1F15" w:rsidRDefault="00044EB1" w:rsidP="002A38D4">
            <w:pPr>
              <w:pStyle w:val="AQTEXT"/>
              <w:spacing w:line="240" w:lineRule="auto"/>
              <w:jc w:val="center"/>
              <w:rPr>
                <w:noProof/>
              </w:rPr>
            </w:pPr>
            <w:ins w:id="4" w:author="image" w:date="2015-08-28T15:16:00Z">
              <w:r>
                <w:rPr>
                  <w:noProof/>
                </w:rPr>
                <w:fldChar w:fldCharType="begin">
                  <w:ffData>
                    <w:name w:val="Check2"/>
                    <w:enabled/>
                    <w:calcOnExit w:val="0"/>
                    <w:checkBox>
                      <w:sizeAuto/>
                      <w:default w:val="1"/>
                    </w:checkBox>
                  </w:ffData>
                </w:fldChar>
              </w:r>
              <w:r>
                <w:rPr>
                  <w:noProof/>
                </w:rPr>
                <w:instrText xml:space="preserve"> </w:instrText>
              </w:r>
              <w:bookmarkStart w:id="5" w:name="Check2"/>
              <w:r>
                <w:rPr>
                  <w:noProof/>
                </w:rPr>
                <w:instrText xml:space="preserve">FORMCHECKBOX </w:instrText>
              </w:r>
            </w:ins>
            <w:r w:rsidR="00F85D30">
              <w:rPr>
                <w:noProof/>
              </w:rPr>
            </w:r>
            <w:r w:rsidR="00F85D30">
              <w:rPr>
                <w:noProof/>
              </w:rPr>
              <w:fldChar w:fldCharType="separate"/>
            </w:r>
            <w:ins w:id="6" w:author="image" w:date="2015-08-28T15:16:00Z">
              <w:r>
                <w:rPr>
                  <w:noProof/>
                </w:rPr>
                <w:fldChar w:fldCharType="end"/>
              </w:r>
            </w:ins>
            <w:bookmarkEnd w:id="5"/>
            <w:del w:id="7" w:author="image" w:date="2015-08-28T15:16:00Z">
              <w:r w:rsidR="002A38D4" w:rsidDel="00044EB1">
                <w:rPr>
                  <w:noProof/>
                </w:rPr>
                <w:fldChar w:fldCharType="begin">
                  <w:ffData>
                    <w:name w:val="Check2"/>
                    <w:enabled/>
                    <w:calcOnExit w:val="0"/>
                    <w:checkBox>
                      <w:sizeAuto/>
                      <w:default w:val="0"/>
                    </w:checkBox>
                  </w:ffData>
                </w:fldChar>
              </w:r>
              <w:r w:rsidR="002A38D4" w:rsidDel="00044EB1">
                <w:rPr>
                  <w:noProof/>
                </w:rPr>
                <w:delInstrText xml:space="preserve"> FORMCHECKBOX </w:delInstrText>
              </w:r>
              <w:r w:rsidR="00F85D30">
                <w:rPr>
                  <w:noProof/>
                </w:rPr>
              </w:r>
              <w:r w:rsidR="00F85D30">
                <w:rPr>
                  <w:noProof/>
                </w:rPr>
                <w:fldChar w:fldCharType="separate"/>
              </w:r>
              <w:r w:rsidR="002A38D4" w:rsidDel="00044EB1">
                <w:rPr>
                  <w:noProof/>
                </w:rPr>
                <w:fldChar w:fldCharType="end"/>
              </w:r>
            </w:del>
          </w:p>
        </w:tc>
      </w:tr>
      <w:tr w:rsidR="002A38D4" w:rsidRPr="003B1F15" w:rsidTr="002A38D4">
        <w:tc>
          <w:tcPr>
            <w:tcW w:w="461" w:type="pct"/>
            <w:vAlign w:val="center"/>
          </w:tcPr>
          <w:p w:rsidR="002A38D4" w:rsidRPr="003B1F15" w:rsidRDefault="002A38D4" w:rsidP="003B1F15">
            <w:pPr>
              <w:pStyle w:val="AQTEXT"/>
              <w:spacing w:line="240" w:lineRule="auto"/>
              <w:rPr>
                <w:noProof/>
              </w:rPr>
            </w:pPr>
          </w:p>
        </w:tc>
        <w:tc>
          <w:tcPr>
            <w:tcW w:w="4134" w:type="pct"/>
            <w:vAlign w:val="center"/>
          </w:tcPr>
          <w:p w:rsidR="002A38D4" w:rsidRPr="003B1F15" w:rsidRDefault="002A38D4" w:rsidP="003B1F15">
            <w:pPr>
              <w:pStyle w:val="AQTEXT"/>
              <w:spacing w:line="240" w:lineRule="auto"/>
              <w:rPr>
                <w:noProof/>
              </w:rPr>
            </w:pPr>
            <w:r w:rsidRPr="003B1F15">
              <w:rPr>
                <w:noProof/>
              </w:rPr>
              <w:t>Please confirm you have reviewed this proof to your satisfaction and understand this is your final opportunity for review prior to publication.</w:t>
            </w:r>
          </w:p>
        </w:tc>
        <w:tc>
          <w:tcPr>
            <w:tcW w:w="405" w:type="pct"/>
          </w:tcPr>
          <w:p w:rsidR="002A38D4" w:rsidRPr="003B1F15" w:rsidRDefault="00044EB1" w:rsidP="002A38D4">
            <w:pPr>
              <w:pStyle w:val="AQTEXT"/>
              <w:spacing w:line="240" w:lineRule="auto"/>
              <w:jc w:val="center"/>
              <w:rPr>
                <w:noProof/>
              </w:rPr>
            </w:pPr>
            <w:ins w:id="8" w:author="image" w:date="2015-08-28T15:17:00Z">
              <w:r>
                <w:rPr>
                  <w:noProof/>
                </w:rPr>
                <w:fldChar w:fldCharType="begin">
                  <w:ffData>
                    <w:name w:val="Check3"/>
                    <w:enabled/>
                    <w:calcOnExit w:val="0"/>
                    <w:checkBox>
                      <w:sizeAuto/>
                      <w:default w:val="1"/>
                    </w:checkBox>
                  </w:ffData>
                </w:fldChar>
              </w:r>
              <w:r>
                <w:rPr>
                  <w:noProof/>
                </w:rPr>
                <w:instrText xml:space="preserve"> </w:instrText>
              </w:r>
              <w:bookmarkStart w:id="9" w:name="Check3"/>
              <w:r>
                <w:rPr>
                  <w:noProof/>
                </w:rPr>
                <w:instrText xml:space="preserve">FORMCHECKBOX </w:instrText>
              </w:r>
            </w:ins>
            <w:r w:rsidR="00F85D30">
              <w:rPr>
                <w:noProof/>
              </w:rPr>
            </w:r>
            <w:r w:rsidR="00F85D30">
              <w:rPr>
                <w:noProof/>
              </w:rPr>
              <w:fldChar w:fldCharType="separate"/>
            </w:r>
            <w:ins w:id="10" w:author="image" w:date="2015-08-28T15:17:00Z">
              <w:r>
                <w:rPr>
                  <w:noProof/>
                </w:rPr>
                <w:fldChar w:fldCharType="end"/>
              </w:r>
            </w:ins>
            <w:bookmarkEnd w:id="9"/>
            <w:del w:id="11" w:author="image" w:date="2015-08-28T15:17:00Z">
              <w:r w:rsidR="002A38D4" w:rsidDel="00044EB1">
                <w:rPr>
                  <w:noProof/>
                </w:rPr>
                <w:fldChar w:fldCharType="begin">
                  <w:ffData>
                    <w:name w:val="Check3"/>
                    <w:enabled/>
                    <w:calcOnExit w:val="0"/>
                    <w:checkBox>
                      <w:sizeAuto/>
                      <w:default w:val="0"/>
                    </w:checkBox>
                  </w:ffData>
                </w:fldChar>
              </w:r>
              <w:r w:rsidR="002A38D4" w:rsidDel="00044EB1">
                <w:rPr>
                  <w:noProof/>
                </w:rPr>
                <w:delInstrText xml:space="preserve"> FORMCHECKBOX </w:delInstrText>
              </w:r>
              <w:r w:rsidR="00F85D30">
                <w:rPr>
                  <w:noProof/>
                </w:rPr>
              </w:r>
              <w:r w:rsidR="00F85D30">
                <w:rPr>
                  <w:noProof/>
                </w:rPr>
                <w:fldChar w:fldCharType="separate"/>
              </w:r>
              <w:r w:rsidR="002A38D4" w:rsidDel="00044EB1">
                <w:rPr>
                  <w:noProof/>
                </w:rPr>
                <w:fldChar w:fldCharType="end"/>
              </w:r>
            </w:del>
          </w:p>
        </w:tc>
      </w:tr>
      <w:tr w:rsidR="002A38D4" w:rsidRPr="003B1F15" w:rsidTr="002A38D4">
        <w:tc>
          <w:tcPr>
            <w:tcW w:w="461" w:type="pct"/>
            <w:vAlign w:val="center"/>
          </w:tcPr>
          <w:p w:rsidR="002A38D4" w:rsidRPr="003B1F15" w:rsidRDefault="002A38D4" w:rsidP="003B1F15">
            <w:pPr>
              <w:pStyle w:val="AQTEXT"/>
              <w:spacing w:line="240" w:lineRule="auto"/>
              <w:rPr>
                <w:noProof/>
              </w:rPr>
            </w:pPr>
          </w:p>
        </w:tc>
        <w:tc>
          <w:tcPr>
            <w:tcW w:w="4134" w:type="pct"/>
            <w:vAlign w:val="center"/>
          </w:tcPr>
          <w:p w:rsidR="002A38D4" w:rsidRPr="003B1F15" w:rsidRDefault="002A38D4" w:rsidP="003B1F15">
            <w:pPr>
              <w:pStyle w:val="AQTEXT"/>
              <w:spacing w:line="240" w:lineRule="auto"/>
              <w:rPr>
                <w:noProof/>
              </w:rPr>
            </w:pPr>
            <w:r w:rsidRPr="003B1F15">
              <w:rPr>
                <w:noProof/>
              </w:rPr>
              <w:t>Please confirm that the funding and conflict of interest statements are accurate.</w:t>
            </w:r>
          </w:p>
        </w:tc>
        <w:tc>
          <w:tcPr>
            <w:tcW w:w="405" w:type="pct"/>
          </w:tcPr>
          <w:p w:rsidR="002A38D4" w:rsidRPr="003B1F15" w:rsidRDefault="00044EB1" w:rsidP="002A38D4">
            <w:pPr>
              <w:pStyle w:val="AQTEXT"/>
              <w:spacing w:line="240" w:lineRule="auto"/>
              <w:jc w:val="center"/>
              <w:rPr>
                <w:noProof/>
              </w:rPr>
            </w:pPr>
            <w:ins w:id="12" w:author="image" w:date="2015-08-28T15:17:00Z">
              <w:r>
                <w:rPr>
                  <w:noProof/>
                </w:rPr>
                <w:fldChar w:fldCharType="begin">
                  <w:ffData>
                    <w:name w:val="Check4"/>
                    <w:enabled/>
                    <w:calcOnExit w:val="0"/>
                    <w:checkBox>
                      <w:sizeAuto/>
                      <w:default w:val="1"/>
                    </w:checkBox>
                  </w:ffData>
                </w:fldChar>
              </w:r>
              <w:r>
                <w:rPr>
                  <w:noProof/>
                </w:rPr>
                <w:instrText xml:space="preserve"> </w:instrText>
              </w:r>
              <w:bookmarkStart w:id="13" w:name="Check4"/>
              <w:r>
                <w:rPr>
                  <w:noProof/>
                </w:rPr>
                <w:instrText xml:space="preserve">FORMCHECKBOX </w:instrText>
              </w:r>
            </w:ins>
            <w:r w:rsidR="00F85D30">
              <w:rPr>
                <w:noProof/>
              </w:rPr>
            </w:r>
            <w:r w:rsidR="00F85D30">
              <w:rPr>
                <w:noProof/>
              </w:rPr>
              <w:fldChar w:fldCharType="separate"/>
            </w:r>
            <w:ins w:id="14" w:author="image" w:date="2015-08-28T15:17:00Z">
              <w:r>
                <w:rPr>
                  <w:noProof/>
                </w:rPr>
                <w:fldChar w:fldCharType="end"/>
              </w:r>
            </w:ins>
            <w:bookmarkEnd w:id="13"/>
            <w:del w:id="15" w:author="image" w:date="2015-08-28T15:17:00Z">
              <w:r w:rsidR="002A38D4" w:rsidDel="00044EB1">
                <w:rPr>
                  <w:noProof/>
                </w:rPr>
                <w:fldChar w:fldCharType="begin">
                  <w:ffData>
                    <w:name w:val="Check4"/>
                    <w:enabled/>
                    <w:calcOnExit w:val="0"/>
                    <w:checkBox>
                      <w:sizeAuto/>
                      <w:default w:val="0"/>
                    </w:checkBox>
                  </w:ffData>
                </w:fldChar>
              </w:r>
              <w:r w:rsidR="002A38D4" w:rsidDel="00044EB1">
                <w:rPr>
                  <w:noProof/>
                </w:rPr>
                <w:delInstrText xml:space="preserve"> FORMCHECKBOX </w:delInstrText>
              </w:r>
              <w:r w:rsidR="00F85D30">
                <w:rPr>
                  <w:noProof/>
                </w:rPr>
              </w:r>
              <w:r w:rsidR="00F85D30">
                <w:rPr>
                  <w:noProof/>
                </w:rPr>
                <w:fldChar w:fldCharType="separate"/>
              </w:r>
              <w:r w:rsidR="002A38D4" w:rsidDel="00044EB1">
                <w:rPr>
                  <w:noProof/>
                </w:rPr>
                <w:fldChar w:fldCharType="end"/>
              </w:r>
            </w:del>
          </w:p>
        </w:tc>
      </w:tr>
      <w:bookmarkStart w:id="16" w:name="raq1"/>
      <w:tr w:rsidR="002A38D4" w:rsidRPr="003B1F15" w:rsidTr="002A38D4">
        <w:tc>
          <w:tcPr>
            <w:tcW w:w="461" w:type="pct"/>
          </w:tcPr>
          <w:p w:rsidR="002A38D4" w:rsidRPr="003B1F15" w:rsidRDefault="002A38D4" w:rsidP="003B1F15">
            <w:pPr>
              <w:pStyle w:val="AQTEXT"/>
              <w:spacing w:line="240" w:lineRule="auto"/>
              <w:rPr>
                <w:noProof/>
              </w:rPr>
            </w:pPr>
            <w:r>
              <w:rPr>
                <w:noProof/>
              </w:rPr>
              <w:fldChar w:fldCharType="begin"/>
            </w:r>
            <w:r>
              <w:rPr>
                <w:noProof/>
              </w:rPr>
              <w:instrText xml:space="preserve"> HYPERLINK "#aq1" </w:instrText>
            </w:r>
            <w:r>
              <w:rPr>
                <w:noProof/>
              </w:rPr>
              <w:fldChar w:fldCharType="separate"/>
            </w:r>
            <w:r w:rsidRPr="002A38D4">
              <w:rPr>
                <w:rStyle w:val="Hyperlink"/>
                <w:noProof/>
                <w:bdr w:val="none" w:sz="0" w:space="0" w:color="auto"/>
              </w:rPr>
              <w:t>AQ 1</w:t>
            </w:r>
            <w:bookmarkEnd w:id="16"/>
            <w:r>
              <w:rPr>
                <w:noProof/>
              </w:rPr>
              <w:fldChar w:fldCharType="end"/>
            </w:r>
          </w:p>
        </w:tc>
        <w:tc>
          <w:tcPr>
            <w:tcW w:w="4134" w:type="pct"/>
          </w:tcPr>
          <w:p w:rsidR="002A38D4" w:rsidRPr="003B1F15" w:rsidRDefault="002A38D4" w:rsidP="003B1F15">
            <w:pPr>
              <w:pStyle w:val="AQTEXT"/>
              <w:spacing w:line="240" w:lineRule="auto"/>
              <w:rPr>
                <w:noProof/>
              </w:rPr>
            </w:pPr>
            <w:r w:rsidRPr="003B1F15">
              <w:rPr>
                <w:noProof/>
              </w:rPr>
              <w:t>Please confirm whether the inserted affiliation and corresponding author details are correct.</w:t>
            </w:r>
          </w:p>
        </w:tc>
        <w:tc>
          <w:tcPr>
            <w:tcW w:w="405" w:type="pct"/>
          </w:tcPr>
          <w:p w:rsidR="002A38D4" w:rsidRPr="003B1F15" w:rsidRDefault="00BC139E" w:rsidP="002A38D4">
            <w:pPr>
              <w:pStyle w:val="AQTEXT"/>
              <w:spacing w:line="240" w:lineRule="auto"/>
              <w:jc w:val="center"/>
              <w:rPr>
                <w:noProof/>
              </w:rPr>
            </w:pPr>
            <w:ins w:id="17" w:author="image" w:date="2015-08-28T11:30:00Z">
              <w:r>
                <w:rPr>
                  <w:noProof/>
                </w:rPr>
                <w:fldChar w:fldCharType="begin">
                  <w:ffData>
                    <w:name w:val="Check5"/>
                    <w:enabled/>
                    <w:calcOnExit w:val="0"/>
                    <w:checkBox>
                      <w:sizeAuto/>
                      <w:default w:val="1"/>
                    </w:checkBox>
                  </w:ffData>
                </w:fldChar>
              </w:r>
              <w:r>
                <w:rPr>
                  <w:noProof/>
                </w:rPr>
                <w:instrText xml:space="preserve"> </w:instrText>
              </w:r>
              <w:bookmarkStart w:id="18" w:name="Check5"/>
              <w:r>
                <w:rPr>
                  <w:noProof/>
                </w:rPr>
                <w:instrText xml:space="preserve">FORMCHECKBOX </w:instrText>
              </w:r>
            </w:ins>
            <w:r w:rsidR="00F85D30">
              <w:rPr>
                <w:noProof/>
              </w:rPr>
            </w:r>
            <w:r w:rsidR="00F85D30">
              <w:rPr>
                <w:noProof/>
              </w:rPr>
              <w:fldChar w:fldCharType="separate"/>
            </w:r>
            <w:ins w:id="19" w:author="image" w:date="2015-08-28T11:30:00Z">
              <w:r>
                <w:rPr>
                  <w:noProof/>
                </w:rPr>
                <w:fldChar w:fldCharType="end"/>
              </w:r>
            </w:ins>
            <w:bookmarkEnd w:id="18"/>
            <w:del w:id="20" w:author="image" w:date="2015-08-28T11:30:00Z">
              <w:r w:rsidR="002A38D4" w:rsidDel="00BC139E">
                <w:rPr>
                  <w:noProof/>
                </w:rPr>
                <w:fldChar w:fldCharType="begin">
                  <w:ffData>
                    <w:name w:val="Check5"/>
                    <w:enabled/>
                    <w:calcOnExit w:val="0"/>
                    <w:checkBox>
                      <w:sizeAuto/>
                      <w:default w:val="0"/>
                    </w:checkBox>
                  </w:ffData>
                </w:fldChar>
              </w:r>
              <w:r w:rsidR="002A38D4" w:rsidDel="00BC139E">
                <w:rPr>
                  <w:noProof/>
                </w:rPr>
                <w:delInstrText xml:space="preserve"> FORMCHECKBOX </w:delInstrText>
              </w:r>
              <w:r w:rsidR="00F85D30">
                <w:rPr>
                  <w:noProof/>
                </w:rPr>
              </w:r>
              <w:r w:rsidR="00F85D30">
                <w:rPr>
                  <w:noProof/>
                </w:rPr>
                <w:fldChar w:fldCharType="separate"/>
              </w:r>
              <w:r w:rsidR="002A38D4" w:rsidDel="00BC139E">
                <w:rPr>
                  <w:noProof/>
                </w:rPr>
                <w:fldChar w:fldCharType="end"/>
              </w:r>
            </w:del>
          </w:p>
        </w:tc>
      </w:tr>
      <w:bookmarkStart w:id="21" w:name="raq2"/>
      <w:tr w:rsidR="002A38D4" w:rsidRPr="003B1F15" w:rsidTr="002A38D4">
        <w:tc>
          <w:tcPr>
            <w:tcW w:w="461" w:type="pct"/>
          </w:tcPr>
          <w:p w:rsidR="002A38D4" w:rsidRPr="003B1F15" w:rsidRDefault="002A38D4" w:rsidP="003B1F15">
            <w:pPr>
              <w:pStyle w:val="AQTEXT"/>
              <w:spacing w:line="240" w:lineRule="auto"/>
              <w:rPr>
                <w:noProof/>
              </w:rPr>
            </w:pPr>
            <w:r>
              <w:rPr>
                <w:noProof/>
              </w:rPr>
              <w:fldChar w:fldCharType="begin"/>
            </w:r>
            <w:r>
              <w:rPr>
                <w:noProof/>
              </w:rPr>
              <w:instrText xml:space="preserve"> HYPERLINK "#aq2" </w:instrText>
            </w:r>
            <w:r>
              <w:rPr>
                <w:noProof/>
              </w:rPr>
              <w:fldChar w:fldCharType="separate"/>
            </w:r>
            <w:r w:rsidRPr="002A38D4">
              <w:rPr>
                <w:rStyle w:val="Hyperlink"/>
                <w:noProof/>
                <w:bdr w:val="none" w:sz="0" w:space="0" w:color="auto"/>
              </w:rPr>
              <w:t>AQ 2</w:t>
            </w:r>
            <w:bookmarkEnd w:id="21"/>
            <w:r>
              <w:rPr>
                <w:noProof/>
              </w:rPr>
              <w:fldChar w:fldCharType="end"/>
            </w:r>
          </w:p>
        </w:tc>
        <w:tc>
          <w:tcPr>
            <w:tcW w:w="4134" w:type="pct"/>
          </w:tcPr>
          <w:p w:rsidR="002A38D4" w:rsidRPr="003B1F15" w:rsidRDefault="002A38D4" w:rsidP="003B1F15">
            <w:pPr>
              <w:pStyle w:val="AQTEXT"/>
              <w:spacing w:line="240" w:lineRule="auto"/>
              <w:rPr>
                <w:noProof/>
              </w:rPr>
            </w:pPr>
            <w:r w:rsidRPr="003B1F15">
              <w:rPr>
                <w:noProof/>
              </w:rPr>
              <w:t>Please check the following sentence for clarity: “Although relatively rate, highly irregular attendance zones almost . . .”</w:t>
            </w:r>
          </w:p>
        </w:tc>
        <w:tc>
          <w:tcPr>
            <w:tcW w:w="405" w:type="pct"/>
          </w:tcPr>
          <w:p w:rsidR="002A38D4" w:rsidRPr="003B1F15" w:rsidRDefault="00286C00" w:rsidP="002A38D4">
            <w:pPr>
              <w:pStyle w:val="AQTEXT"/>
              <w:spacing w:line="240" w:lineRule="auto"/>
              <w:jc w:val="center"/>
              <w:rPr>
                <w:noProof/>
              </w:rPr>
            </w:pPr>
            <w:ins w:id="22" w:author="image" w:date="2015-08-28T09:25:00Z">
              <w:r>
                <w:rPr>
                  <w:noProof/>
                </w:rPr>
                <w:fldChar w:fldCharType="begin">
                  <w:ffData>
                    <w:name w:val="Check6"/>
                    <w:enabled/>
                    <w:calcOnExit w:val="0"/>
                    <w:checkBox>
                      <w:sizeAuto/>
                      <w:default w:val="1"/>
                    </w:checkBox>
                  </w:ffData>
                </w:fldChar>
              </w:r>
              <w:r>
                <w:rPr>
                  <w:noProof/>
                </w:rPr>
                <w:instrText xml:space="preserve"> </w:instrText>
              </w:r>
              <w:bookmarkStart w:id="23" w:name="Check6"/>
              <w:r>
                <w:rPr>
                  <w:noProof/>
                </w:rPr>
                <w:instrText xml:space="preserve">FORMCHECKBOX </w:instrText>
              </w:r>
            </w:ins>
            <w:r w:rsidR="00F85D30">
              <w:rPr>
                <w:noProof/>
              </w:rPr>
            </w:r>
            <w:r w:rsidR="00F85D30">
              <w:rPr>
                <w:noProof/>
              </w:rPr>
              <w:fldChar w:fldCharType="separate"/>
            </w:r>
            <w:ins w:id="24" w:author="image" w:date="2015-08-28T09:25:00Z">
              <w:r>
                <w:rPr>
                  <w:noProof/>
                </w:rPr>
                <w:fldChar w:fldCharType="end"/>
              </w:r>
            </w:ins>
            <w:bookmarkEnd w:id="23"/>
            <w:del w:id="25" w:author="image" w:date="2015-08-28T09:25:00Z">
              <w:r w:rsidR="002A38D4" w:rsidDel="00286C00">
                <w:rPr>
                  <w:noProof/>
                </w:rPr>
                <w:fldChar w:fldCharType="begin">
                  <w:ffData>
                    <w:name w:val="Check6"/>
                    <w:enabled/>
                    <w:calcOnExit w:val="0"/>
                    <w:checkBox>
                      <w:sizeAuto/>
                      <w:default w:val="0"/>
                    </w:checkBox>
                  </w:ffData>
                </w:fldChar>
              </w:r>
              <w:r w:rsidR="002A38D4" w:rsidDel="00286C00">
                <w:rPr>
                  <w:noProof/>
                </w:rPr>
                <w:delInstrText xml:space="preserve"> FORMCHECKBOX </w:delInstrText>
              </w:r>
              <w:r w:rsidR="00F85D30">
                <w:rPr>
                  <w:noProof/>
                </w:rPr>
              </w:r>
              <w:r w:rsidR="00F85D30">
                <w:rPr>
                  <w:noProof/>
                </w:rPr>
                <w:fldChar w:fldCharType="separate"/>
              </w:r>
              <w:r w:rsidR="002A38D4" w:rsidDel="00286C00">
                <w:rPr>
                  <w:noProof/>
                </w:rPr>
                <w:fldChar w:fldCharType="end"/>
              </w:r>
            </w:del>
          </w:p>
        </w:tc>
      </w:tr>
      <w:bookmarkStart w:id="26" w:name="raq3"/>
      <w:tr w:rsidR="002A38D4" w:rsidRPr="003B1F15" w:rsidTr="002A38D4">
        <w:tc>
          <w:tcPr>
            <w:tcW w:w="461" w:type="pct"/>
          </w:tcPr>
          <w:p w:rsidR="002A38D4" w:rsidRPr="003B1F15" w:rsidRDefault="002A38D4" w:rsidP="003B1F15">
            <w:pPr>
              <w:pStyle w:val="AQTEXT"/>
              <w:spacing w:line="240" w:lineRule="auto"/>
              <w:rPr>
                <w:noProof/>
              </w:rPr>
            </w:pPr>
            <w:r>
              <w:rPr>
                <w:noProof/>
              </w:rPr>
              <w:fldChar w:fldCharType="begin"/>
            </w:r>
            <w:r>
              <w:rPr>
                <w:noProof/>
              </w:rPr>
              <w:instrText xml:space="preserve"> HYPERLINK "#aq3" </w:instrText>
            </w:r>
            <w:r>
              <w:rPr>
                <w:noProof/>
              </w:rPr>
              <w:fldChar w:fldCharType="separate"/>
            </w:r>
            <w:r w:rsidRPr="002A38D4">
              <w:rPr>
                <w:rStyle w:val="Hyperlink"/>
                <w:noProof/>
                <w:bdr w:val="none" w:sz="0" w:space="0" w:color="auto"/>
              </w:rPr>
              <w:t>AQ 3</w:t>
            </w:r>
            <w:bookmarkEnd w:id="26"/>
            <w:r>
              <w:rPr>
                <w:noProof/>
              </w:rPr>
              <w:fldChar w:fldCharType="end"/>
            </w:r>
          </w:p>
        </w:tc>
        <w:tc>
          <w:tcPr>
            <w:tcW w:w="4134" w:type="pct"/>
          </w:tcPr>
          <w:p w:rsidR="002A38D4" w:rsidRPr="003B1F15" w:rsidRDefault="002A38D4" w:rsidP="003B1F15">
            <w:pPr>
              <w:pStyle w:val="AQTEXT"/>
              <w:spacing w:line="240" w:lineRule="auto"/>
              <w:rPr>
                <w:noProof/>
              </w:rPr>
            </w:pPr>
            <w:r w:rsidRPr="003B1F15">
              <w:rPr>
                <w:noProof/>
              </w:rPr>
              <w:t>Please clarify whether the correct page number could be provided for the extract “It is not enough for school officials to draw . . . ”</w:t>
            </w:r>
          </w:p>
        </w:tc>
        <w:tc>
          <w:tcPr>
            <w:tcW w:w="405" w:type="pct"/>
          </w:tcPr>
          <w:p w:rsidR="002A38D4" w:rsidRPr="003B1F15" w:rsidRDefault="00286C00" w:rsidP="002A38D4">
            <w:pPr>
              <w:pStyle w:val="AQTEXT"/>
              <w:spacing w:line="240" w:lineRule="auto"/>
              <w:jc w:val="center"/>
              <w:rPr>
                <w:noProof/>
              </w:rPr>
            </w:pPr>
            <w:ins w:id="27" w:author="image" w:date="2015-08-28T09:33:00Z">
              <w:r>
                <w:rPr>
                  <w:noProof/>
                </w:rPr>
                <w:fldChar w:fldCharType="begin">
                  <w:ffData>
                    <w:name w:val="Check7"/>
                    <w:enabled/>
                    <w:calcOnExit w:val="0"/>
                    <w:checkBox>
                      <w:sizeAuto/>
                      <w:default w:val="1"/>
                    </w:checkBox>
                  </w:ffData>
                </w:fldChar>
              </w:r>
              <w:r>
                <w:rPr>
                  <w:noProof/>
                </w:rPr>
                <w:instrText xml:space="preserve"> </w:instrText>
              </w:r>
              <w:bookmarkStart w:id="28" w:name="Check7"/>
              <w:r>
                <w:rPr>
                  <w:noProof/>
                </w:rPr>
                <w:instrText xml:space="preserve">FORMCHECKBOX </w:instrText>
              </w:r>
            </w:ins>
            <w:r w:rsidR="00F85D30">
              <w:rPr>
                <w:noProof/>
              </w:rPr>
            </w:r>
            <w:r w:rsidR="00F85D30">
              <w:rPr>
                <w:noProof/>
              </w:rPr>
              <w:fldChar w:fldCharType="separate"/>
            </w:r>
            <w:ins w:id="29" w:author="image" w:date="2015-08-28T09:33:00Z">
              <w:r>
                <w:rPr>
                  <w:noProof/>
                </w:rPr>
                <w:fldChar w:fldCharType="end"/>
              </w:r>
            </w:ins>
            <w:bookmarkEnd w:id="28"/>
            <w:del w:id="30" w:author="image" w:date="2015-08-28T09:33:00Z">
              <w:r w:rsidR="002A38D4" w:rsidDel="00286C00">
                <w:rPr>
                  <w:noProof/>
                </w:rPr>
                <w:fldChar w:fldCharType="begin">
                  <w:ffData>
                    <w:name w:val="Check7"/>
                    <w:enabled/>
                    <w:calcOnExit w:val="0"/>
                    <w:checkBox>
                      <w:sizeAuto/>
                      <w:default w:val="0"/>
                    </w:checkBox>
                  </w:ffData>
                </w:fldChar>
              </w:r>
              <w:r w:rsidR="002A38D4" w:rsidDel="00286C00">
                <w:rPr>
                  <w:noProof/>
                </w:rPr>
                <w:delInstrText xml:space="preserve"> FORMCHECKBOX </w:delInstrText>
              </w:r>
              <w:r w:rsidR="00F85D30">
                <w:rPr>
                  <w:noProof/>
                </w:rPr>
              </w:r>
              <w:r w:rsidR="00F85D30">
                <w:rPr>
                  <w:noProof/>
                </w:rPr>
                <w:fldChar w:fldCharType="separate"/>
              </w:r>
              <w:r w:rsidR="002A38D4" w:rsidDel="00286C00">
                <w:rPr>
                  <w:noProof/>
                </w:rPr>
                <w:fldChar w:fldCharType="end"/>
              </w:r>
            </w:del>
          </w:p>
        </w:tc>
      </w:tr>
      <w:bookmarkStart w:id="31" w:name="raq4"/>
      <w:tr w:rsidR="002A38D4" w:rsidRPr="003B1F15" w:rsidTr="002A38D4">
        <w:tc>
          <w:tcPr>
            <w:tcW w:w="461" w:type="pct"/>
          </w:tcPr>
          <w:p w:rsidR="002A38D4" w:rsidRPr="003B1F15" w:rsidRDefault="002A38D4" w:rsidP="003B1F15">
            <w:pPr>
              <w:pStyle w:val="AQTEXT"/>
              <w:spacing w:line="240" w:lineRule="auto"/>
              <w:rPr>
                <w:noProof/>
              </w:rPr>
            </w:pPr>
            <w:r>
              <w:rPr>
                <w:noProof/>
              </w:rPr>
              <w:fldChar w:fldCharType="begin"/>
            </w:r>
            <w:r>
              <w:rPr>
                <w:noProof/>
              </w:rPr>
              <w:instrText xml:space="preserve"> HYPERLINK "#aq4" </w:instrText>
            </w:r>
            <w:r>
              <w:rPr>
                <w:noProof/>
              </w:rPr>
              <w:fldChar w:fldCharType="separate"/>
            </w:r>
            <w:r w:rsidRPr="002A38D4">
              <w:rPr>
                <w:rStyle w:val="Hyperlink"/>
                <w:noProof/>
                <w:bdr w:val="none" w:sz="0" w:space="0" w:color="auto"/>
              </w:rPr>
              <w:t>AQ 4</w:t>
            </w:r>
            <w:bookmarkEnd w:id="31"/>
            <w:r>
              <w:rPr>
                <w:noProof/>
              </w:rPr>
              <w:fldChar w:fldCharType="end"/>
            </w:r>
          </w:p>
        </w:tc>
        <w:tc>
          <w:tcPr>
            <w:tcW w:w="4134" w:type="pct"/>
          </w:tcPr>
          <w:p w:rsidR="002A38D4" w:rsidRPr="003B1F15" w:rsidRDefault="002A38D4" w:rsidP="003B1F15">
            <w:pPr>
              <w:pStyle w:val="AQTEXT"/>
              <w:spacing w:line="240" w:lineRule="auto"/>
              <w:rPr>
                <w:noProof/>
              </w:rPr>
            </w:pPr>
            <w:r w:rsidRPr="003B1F15">
              <w:rPr>
                <w:noProof/>
              </w:rPr>
              <w:t>Please check whether the exact page number could be provided for the extract, “Strangely, the school boundary for Mata excludes all those white families . . .”</w:t>
            </w:r>
          </w:p>
        </w:tc>
        <w:tc>
          <w:tcPr>
            <w:tcW w:w="405" w:type="pct"/>
          </w:tcPr>
          <w:p w:rsidR="002A38D4" w:rsidRPr="003B1F15" w:rsidRDefault="00BC139E" w:rsidP="002A38D4">
            <w:pPr>
              <w:pStyle w:val="AQTEXT"/>
              <w:spacing w:line="240" w:lineRule="auto"/>
              <w:jc w:val="center"/>
              <w:rPr>
                <w:noProof/>
              </w:rPr>
            </w:pPr>
            <w:ins w:id="32" w:author="image" w:date="2015-08-28T11:30:00Z">
              <w:r>
                <w:rPr>
                  <w:noProof/>
                </w:rPr>
                <w:fldChar w:fldCharType="begin">
                  <w:ffData>
                    <w:name w:val="Check8"/>
                    <w:enabled/>
                    <w:calcOnExit w:val="0"/>
                    <w:checkBox>
                      <w:sizeAuto/>
                      <w:default w:val="1"/>
                    </w:checkBox>
                  </w:ffData>
                </w:fldChar>
              </w:r>
              <w:r>
                <w:rPr>
                  <w:noProof/>
                </w:rPr>
                <w:instrText xml:space="preserve"> </w:instrText>
              </w:r>
              <w:bookmarkStart w:id="33" w:name="Check8"/>
              <w:r>
                <w:rPr>
                  <w:noProof/>
                </w:rPr>
                <w:instrText xml:space="preserve">FORMCHECKBOX </w:instrText>
              </w:r>
            </w:ins>
            <w:r w:rsidR="00F85D30">
              <w:rPr>
                <w:noProof/>
              </w:rPr>
            </w:r>
            <w:r w:rsidR="00F85D30">
              <w:rPr>
                <w:noProof/>
              </w:rPr>
              <w:fldChar w:fldCharType="separate"/>
            </w:r>
            <w:ins w:id="34" w:author="image" w:date="2015-08-28T11:30:00Z">
              <w:r>
                <w:rPr>
                  <w:noProof/>
                </w:rPr>
                <w:fldChar w:fldCharType="end"/>
              </w:r>
            </w:ins>
            <w:bookmarkEnd w:id="33"/>
            <w:del w:id="35" w:author="image" w:date="2015-08-28T11:30:00Z">
              <w:r w:rsidR="002A38D4" w:rsidDel="00BC139E">
                <w:rPr>
                  <w:noProof/>
                </w:rPr>
                <w:fldChar w:fldCharType="begin">
                  <w:ffData>
                    <w:name w:val="Check8"/>
                    <w:enabled/>
                    <w:calcOnExit w:val="0"/>
                    <w:checkBox>
                      <w:sizeAuto/>
                      <w:default w:val="0"/>
                    </w:checkBox>
                  </w:ffData>
                </w:fldChar>
              </w:r>
              <w:r w:rsidR="002A38D4" w:rsidDel="00BC139E">
                <w:rPr>
                  <w:noProof/>
                </w:rPr>
                <w:delInstrText xml:space="preserve"> FORMCHECKBOX </w:delInstrText>
              </w:r>
              <w:r w:rsidR="00F85D30">
                <w:rPr>
                  <w:noProof/>
                </w:rPr>
              </w:r>
              <w:r w:rsidR="00F85D30">
                <w:rPr>
                  <w:noProof/>
                </w:rPr>
                <w:fldChar w:fldCharType="separate"/>
              </w:r>
              <w:r w:rsidR="002A38D4" w:rsidDel="00BC139E">
                <w:rPr>
                  <w:noProof/>
                </w:rPr>
                <w:fldChar w:fldCharType="end"/>
              </w:r>
            </w:del>
          </w:p>
        </w:tc>
      </w:tr>
      <w:bookmarkStart w:id="36" w:name="raq5"/>
      <w:tr w:rsidR="002A38D4" w:rsidRPr="003B1F15" w:rsidTr="002A38D4">
        <w:tc>
          <w:tcPr>
            <w:tcW w:w="461" w:type="pct"/>
          </w:tcPr>
          <w:p w:rsidR="002A38D4" w:rsidRPr="003B1F15" w:rsidRDefault="002A38D4" w:rsidP="003B1F15">
            <w:pPr>
              <w:pStyle w:val="AQTEXT"/>
              <w:spacing w:line="240" w:lineRule="auto"/>
              <w:rPr>
                <w:noProof/>
              </w:rPr>
            </w:pPr>
            <w:r>
              <w:rPr>
                <w:noProof/>
              </w:rPr>
              <w:fldChar w:fldCharType="begin"/>
            </w:r>
            <w:r>
              <w:rPr>
                <w:noProof/>
              </w:rPr>
              <w:instrText xml:space="preserve"> HYPERLINK "#aq5" </w:instrText>
            </w:r>
            <w:r>
              <w:rPr>
                <w:noProof/>
              </w:rPr>
              <w:fldChar w:fldCharType="separate"/>
            </w:r>
            <w:r w:rsidRPr="002A38D4">
              <w:rPr>
                <w:rStyle w:val="Hyperlink"/>
                <w:noProof/>
                <w:bdr w:val="none" w:sz="0" w:space="0" w:color="auto"/>
              </w:rPr>
              <w:t>AQ 5</w:t>
            </w:r>
            <w:bookmarkEnd w:id="36"/>
            <w:r>
              <w:rPr>
                <w:noProof/>
              </w:rPr>
              <w:fldChar w:fldCharType="end"/>
            </w:r>
          </w:p>
        </w:tc>
        <w:tc>
          <w:tcPr>
            <w:tcW w:w="4134" w:type="pct"/>
          </w:tcPr>
          <w:p w:rsidR="002A38D4" w:rsidRPr="003B1F15" w:rsidRDefault="002A38D4" w:rsidP="000946B7">
            <w:pPr>
              <w:pStyle w:val="AQTEXT"/>
              <w:spacing w:line="240" w:lineRule="auto"/>
              <w:rPr>
                <w:noProof/>
              </w:rPr>
            </w:pPr>
            <w:r w:rsidRPr="003B1F15">
              <w:rPr>
                <w:noProof/>
              </w:rPr>
              <w:t>Please provide complete reference details for “Iceland 200</w:t>
            </w:r>
            <w:ins w:id="37" w:author="image" w:date="2015-08-28T10:07:00Z">
              <w:r w:rsidR="000946B7">
                <w:t>9</w:t>
              </w:r>
            </w:ins>
            <w:del w:id="38" w:author="image" w:date="2015-08-28T10:07:00Z">
              <w:r w:rsidRPr="003B1F15" w:rsidDel="000946B7">
                <w:rPr>
                  <w:noProof/>
                </w:rPr>
                <w:delText>7</w:delText>
              </w:r>
            </w:del>
            <w:r w:rsidRPr="003B1F15">
              <w:rPr>
                <w:noProof/>
              </w:rPr>
              <w:t>” or allow us to delete the citation.</w:t>
            </w:r>
            <w:ins w:id="39" w:author="image" w:date="2015-08-28T10:07:00Z">
              <w:r w:rsidR="000946B7">
                <w:t xml:space="preserve"> Date in text was corrected to 2009. </w:t>
              </w:r>
            </w:ins>
          </w:p>
        </w:tc>
        <w:tc>
          <w:tcPr>
            <w:tcW w:w="405" w:type="pct"/>
          </w:tcPr>
          <w:p w:rsidR="002A38D4" w:rsidRPr="003B1F15" w:rsidRDefault="00CE66FD" w:rsidP="002A38D4">
            <w:pPr>
              <w:pStyle w:val="AQTEXT"/>
              <w:spacing w:line="240" w:lineRule="auto"/>
              <w:jc w:val="center"/>
              <w:rPr>
                <w:noProof/>
              </w:rPr>
            </w:pPr>
            <w:ins w:id="40" w:author="image" w:date="2015-08-28T11:43:00Z">
              <w:r>
                <w:rPr>
                  <w:noProof/>
                </w:rPr>
                <w:fldChar w:fldCharType="begin">
                  <w:ffData>
                    <w:name w:val="Check9"/>
                    <w:enabled/>
                    <w:calcOnExit w:val="0"/>
                    <w:checkBox>
                      <w:sizeAuto/>
                      <w:default w:val="1"/>
                    </w:checkBox>
                  </w:ffData>
                </w:fldChar>
              </w:r>
              <w:r>
                <w:rPr>
                  <w:noProof/>
                </w:rPr>
                <w:instrText xml:space="preserve"> </w:instrText>
              </w:r>
              <w:bookmarkStart w:id="41" w:name="Check9"/>
              <w:r>
                <w:rPr>
                  <w:noProof/>
                </w:rPr>
                <w:instrText xml:space="preserve">FORMCHECKBOX </w:instrText>
              </w:r>
            </w:ins>
            <w:r w:rsidR="00F85D30">
              <w:rPr>
                <w:noProof/>
              </w:rPr>
            </w:r>
            <w:r w:rsidR="00F85D30">
              <w:rPr>
                <w:noProof/>
              </w:rPr>
              <w:fldChar w:fldCharType="separate"/>
            </w:r>
            <w:ins w:id="42" w:author="image" w:date="2015-08-28T11:43:00Z">
              <w:r>
                <w:rPr>
                  <w:noProof/>
                </w:rPr>
                <w:fldChar w:fldCharType="end"/>
              </w:r>
            </w:ins>
            <w:bookmarkEnd w:id="41"/>
            <w:del w:id="43" w:author="image" w:date="2015-08-28T11:43:00Z">
              <w:r w:rsidR="002A38D4" w:rsidDel="00CE66FD">
                <w:rPr>
                  <w:noProof/>
                </w:rPr>
                <w:fldChar w:fldCharType="begin">
                  <w:ffData>
                    <w:name w:val="Check9"/>
                    <w:enabled/>
                    <w:calcOnExit w:val="0"/>
                    <w:checkBox>
                      <w:sizeAuto/>
                      <w:default w:val="0"/>
                    </w:checkBox>
                  </w:ffData>
                </w:fldChar>
              </w:r>
              <w:r w:rsidR="002A38D4" w:rsidDel="00CE66FD">
                <w:rPr>
                  <w:noProof/>
                </w:rPr>
                <w:delInstrText xml:space="preserve"> FORMCHECKBOX </w:delInstrText>
              </w:r>
              <w:r w:rsidR="00F85D30">
                <w:rPr>
                  <w:noProof/>
                </w:rPr>
              </w:r>
              <w:r w:rsidR="00F85D30">
                <w:rPr>
                  <w:noProof/>
                </w:rPr>
                <w:fldChar w:fldCharType="separate"/>
              </w:r>
              <w:r w:rsidR="002A38D4" w:rsidDel="00CE66FD">
                <w:rPr>
                  <w:noProof/>
                </w:rPr>
                <w:fldChar w:fldCharType="end"/>
              </w:r>
            </w:del>
          </w:p>
        </w:tc>
      </w:tr>
      <w:bookmarkStart w:id="44" w:name="raq6"/>
      <w:tr w:rsidR="002A38D4" w:rsidRPr="003B1F15" w:rsidTr="002A38D4">
        <w:tc>
          <w:tcPr>
            <w:tcW w:w="461" w:type="pct"/>
          </w:tcPr>
          <w:p w:rsidR="002A38D4" w:rsidRPr="003B1F15" w:rsidRDefault="002A38D4" w:rsidP="003B1F15">
            <w:pPr>
              <w:pStyle w:val="AQTEXT"/>
              <w:spacing w:line="240" w:lineRule="auto"/>
              <w:rPr>
                <w:noProof/>
              </w:rPr>
            </w:pPr>
            <w:r>
              <w:rPr>
                <w:noProof/>
              </w:rPr>
              <w:fldChar w:fldCharType="begin"/>
            </w:r>
            <w:r>
              <w:rPr>
                <w:noProof/>
              </w:rPr>
              <w:instrText xml:space="preserve"> HYPERLINK "#aq6" </w:instrText>
            </w:r>
            <w:r>
              <w:rPr>
                <w:noProof/>
              </w:rPr>
              <w:fldChar w:fldCharType="separate"/>
            </w:r>
            <w:r w:rsidRPr="002A38D4">
              <w:rPr>
                <w:rStyle w:val="Hyperlink"/>
                <w:noProof/>
                <w:bdr w:val="none" w:sz="0" w:space="0" w:color="auto"/>
              </w:rPr>
              <w:t>AQ 6</w:t>
            </w:r>
            <w:bookmarkEnd w:id="44"/>
            <w:r>
              <w:rPr>
                <w:noProof/>
              </w:rPr>
              <w:fldChar w:fldCharType="end"/>
            </w:r>
          </w:p>
        </w:tc>
        <w:tc>
          <w:tcPr>
            <w:tcW w:w="4134" w:type="pct"/>
          </w:tcPr>
          <w:p w:rsidR="002A38D4" w:rsidRPr="003B1F15" w:rsidRDefault="002A38D4" w:rsidP="003B1F15">
            <w:pPr>
              <w:pStyle w:val="AQTEXT"/>
              <w:spacing w:line="240" w:lineRule="auto"/>
              <w:rPr>
                <w:noProof/>
              </w:rPr>
            </w:pPr>
            <w:r w:rsidRPr="003B1F15">
              <w:rPr>
                <w:noProof/>
              </w:rPr>
              <w:t>Please provide complete reference details for “Reardon et al. 2004” or allow us to delete the citation.</w:t>
            </w:r>
            <w:ins w:id="45" w:author="image" w:date="2015-08-28T09:42:00Z">
              <w:r w:rsidR="00F77759">
                <w:t xml:space="preserve"> (the date was corrected to read 2008</w:t>
              </w:r>
            </w:ins>
          </w:p>
        </w:tc>
        <w:tc>
          <w:tcPr>
            <w:tcW w:w="405" w:type="pct"/>
          </w:tcPr>
          <w:p w:rsidR="002A38D4" w:rsidRPr="003B1F15" w:rsidRDefault="00BC139E" w:rsidP="002A38D4">
            <w:pPr>
              <w:pStyle w:val="AQTEXT"/>
              <w:spacing w:line="240" w:lineRule="auto"/>
              <w:jc w:val="center"/>
              <w:rPr>
                <w:noProof/>
              </w:rPr>
            </w:pPr>
            <w:ins w:id="46" w:author="image" w:date="2015-08-28T11:30:00Z">
              <w:r>
                <w:rPr>
                  <w:noProof/>
                </w:rPr>
                <w:fldChar w:fldCharType="begin">
                  <w:ffData>
                    <w:name w:val="Check10"/>
                    <w:enabled/>
                    <w:calcOnExit w:val="0"/>
                    <w:checkBox>
                      <w:sizeAuto/>
                      <w:default w:val="1"/>
                    </w:checkBox>
                  </w:ffData>
                </w:fldChar>
              </w:r>
              <w:r>
                <w:rPr>
                  <w:noProof/>
                </w:rPr>
                <w:instrText xml:space="preserve"> </w:instrText>
              </w:r>
              <w:bookmarkStart w:id="47" w:name="Check10"/>
              <w:r>
                <w:rPr>
                  <w:noProof/>
                </w:rPr>
                <w:instrText xml:space="preserve">FORMCHECKBOX </w:instrText>
              </w:r>
            </w:ins>
            <w:r w:rsidR="00F85D30">
              <w:rPr>
                <w:noProof/>
              </w:rPr>
            </w:r>
            <w:r w:rsidR="00F85D30">
              <w:rPr>
                <w:noProof/>
              </w:rPr>
              <w:fldChar w:fldCharType="separate"/>
            </w:r>
            <w:ins w:id="48" w:author="image" w:date="2015-08-28T11:30:00Z">
              <w:r>
                <w:rPr>
                  <w:noProof/>
                </w:rPr>
                <w:fldChar w:fldCharType="end"/>
              </w:r>
            </w:ins>
            <w:bookmarkEnd w:id="47"/>
            <w:del w:id="49" w:author="image" w:date="2015-08-28T11:30:00Z">
              <w:r w:rsidR="002A38D4" w:rsidDel="00BC139E">
                <w:rPr>
                  <w:noProof/>
                </w:rPr>
                <w:fldChar w:fldCharType="begin">
                  <w:ffData>
                    <w:name w:val="Check10"/>
                    <w:enabled/>
                    <w:calcOnExit w:val="0"/>
                    <w:checkBox>
                      <w:sizeAuto/>
                      <w:default w:val="0"/>
                    </w:checkBox>
                  </w:ffData>
                </w:fldChar>
              </w:r>
              <w:r w:rsidR="002A38D4" w:rsidDel="00BC139E">
                <w:rPr>
                  <w:noProof/>
                </w:rPr>
                <w:delInstrText xml:space="preserve"> FORMCHECKBOX </w:delInstrText>
              </w:r>
              <w:r w:rsidR="00F85D30">
                <w:rPr>
                  <w:noProof/>
                </w:rPr>
              </w:r>
              <w:r w:rsidR="00F85D30">
                <w:rPr>
                  <w:noProof/>
                </w:rPr>
                <w:fldChar w:fldCharType="separate"/>
              </w:r>
              <w:r w:rsidR="002A38D4" w:rsidDel="00BC139E">
                <w:rPr>
                  <w:noProof/>
                </w:rPr>
                <w:fldChar w:fldCharType="end"/>
              </w:r>
            </w:del>
          </w:p>
        </w:tc>
      </w:tr>
      <w:bookmarkStart w:id="50" w:name="raq7"/>
      <w:tr w:rsidR="002A38D4" w:rsidRPr="003B1F15" w:rsidTr="002A38D4">
        <w:tc>
          <w:tcPr>
            <w:tcW w:w="461" w:type="pct"/>
          </w:tcPr>
          <w:p w:rsidR="002A38D4" w:rsidRPr="003B1F15" w:rsidRDefault="002A38D4" w:rsidP="003B1F15">
            <w:pPr>
              <w:pStyle w:val="AQTEXT"/>
              <w:spacing w:line="240" w:lineRule="auto"/>
              <w:rPr>
                <w:noProof/>
              </w:rPr>
            </w:pPr>
            <w:r>
              <w:rPr>
                <w:noProof/>
              </w:rPr>
              <w:fldChar w:fldCharType="begin"/>
            </w:r>
            <w:r>
              <w:rPr>
                <w:noProof/>
              </w:rPr>
              <w:instrText xml:space="preserve"> HYPERLINK "#aq7" </w:instrText>
            </w:r>
            <w:r>
              <w:rPr>
                <w:noProof/>
              </w:rPr>
              <w:fldChar w:fldCharType="separate"/>
            </w:r>
            <w:r w:rsidRPr="002A38D4">
              <w:rPr>
                <w:rStyle w:val="Hyperlink"/>
                <w:noProof/>
                <w:bdr w:val="none" w:sz="0" w:space="0" w:color="auto"/>
              </w:rPr>
              <w:t>AQ 7</w:t>
            </w:r>
            <w:bookmarkEnd w:id="50"/>
            <w:r>
              <w:rPr>
                <w:noProof/>
              </w:rPr>
              <w:fldChar w:fldCharType="end"/>
            </w:r>
          </w:p>
        </w:tc>
        <w:tc>
          <w:tcPr>
            <w:tcW w:w="4134" w:type="pct"/>
          </w:tcPr>
          <w:p w:rsidR="002A38D4" w:rsidRPr="003B1F15" w:rsidRDefault="002A38D4" w:rsidP="003B1F15">
            <w:pPr>
              <w:pStyle w:val="AQTEXT"/>
              <w:spacing w:line="240" w:lineRule="auto"/>
              <w:rPr>
                <w:noProof/>
              </w:rPr>
            </w:pPr>
            <w:r w:rsidRPr="003B1F15">
              <w:rPr>
                <w:noProof/>
              </w:rPr>
              <w:t>Please provide complete reference details for “Niemi et al. 1990” or allow us to delete the citation.</w:t>
            </w:r>
            <w:ins w:id="51" w:author="image" w:date="2015-08-28T10:06:00Z">
              <w:r w:rsidR="000946B7">
                <w:t xml:space="preserve"> Supplied complete reference</w:t>
              </w:r>
            </w:ins>
          </w:p>
        </w:tc>
        <w:tc>
          <w:tcPr>
            <w:tcW w:w="405" w:type="pct"/>
          </w:tcPr>
          <w:p w:rsidR="002A38D4" w:rsidRPr="003B1F15" w:rsidRDefault="000946B7" w:rsidP="002A38D4">
            <w:pPr>
              <w:pStyle w:val="AQTEXT"/>
              <w:spacing w:line="240" w:lineRule="auto"/>
              <w:jc w:val="center"/>
              <w:rPr>
                <w:noProof/>
              </w:rPr>
            </w:pPr>
            <w:ins w:id="52" w:author="image" w:date="2015-08-28T10:06:00Z">
              <w:r>
                <w:rPr>
                  <w:noProof/>
                </w:rPr>
                <w:fldChar w:fldCharType="begin">
                  <w:ffData>
                    <w:name w:val="Check11"/>
                    <w:enabled/>
                    <w:calcOnExit w:val="0"/>
                    <w:checkBox>
                      <w:sizeAuto/>
                      <w:default w:val="1"/>
                    </w:checkBox>
                  </w:ffData>
                </w:fldChar>
              </w:r>
              <w:r>
                <w:rPr>
                  <w:noProof/>
                </w:rPr>
                <w:instrText xml:space="preserve"> </w:instrText>
              </w:r>
              <w:bookmarkStart w:id="53" w:name="Check11"/>
              <w:r>
                <w:rPr>
                  <w:noProof/>
                </w:rPr>
                <w:instrText xml:space="preserve">FORMCHECKBOX </w:instrText>
              </w:r>
            </w:ins>
            <w:r w:rsidR="00F85D30">
              <w:rPr>
                <w:noProof/>
              </w:rPr>
            </w:r>
            <w:r w:rsidR="00F85D30">
              <w:rPr>
                <w:noProof/>
              </w:rPr>
              <w:fldChar w:fldCharType="separate"/>
            </w:r>
            <w:ins w:id="54" w:author="image" w:date="2015-08-28T10:06:00Z">
              <w:r>
                <w:rPr>
                  <w:noProof/>
                </w:rPr>
                <w:fldChar w:fldCharType="end"/>
              </w:r>
            </w:ins>
            <w:bookmarkEnd w:id="53"/>
            <w:del w:id="55" w:author="image" w:date="2015-08-28T10:06:00Z">
              <w:r w:rsidR="002A38D4" w:rsidDel="000946B7">
                <w:rPr>
                  <w:noProof/>
                </w:rPr>
                <w:fldChar w:fldCharType="begin">
                  <w:ffData>
                    <w:name w:val="Check11"/>
                    <w:enabled/>
                    <w:calcOnExit w:val="0"/>
                    <w:checkBox>
                      <w:sizeAuto/>
                      <w:default w:val="0"/>
                    </w:checkBox>
                  </w:ffData>
                </w:fldChar>
              </w:r>
              <w:r w:rsidR="002A38D4" w:rsidDel="000946B7">
                <w:rPr>
                  <w:noProof/>
                </w:rPr>
                <w:delInstrText xml:space="preserve"> FORMCHECKBOX </w:delInstrText>
              </w:r>
              <w:r w:rsidR="00F85D30">
                <w:rPr>
                  <w:noProof/>
                </w:rPr>
              </w:r>
              <w:r w:rsidR="00F85D30">
                <w:rPr>
                  <w:noProof/>
                </w:rPr>
                <w:fldChar w:fldCharType="separate"/>
              </w:r>
              <w:r w:rsidR="002A38D4" w:rsidDel="000946B7">
                <w:rPr>
                  <w:noProof/>
                </w:rPr>
                <w:fldChar w:fldCharType="end"/>
              </w:r>
            </w:del>
          </w:p>
        </w:tc>
      </w:tr>
      <w:bookmarkStart w:id="56" w:name="raq8"/>
      <w:tr w:rsidR="002A38D4" w:rsidRPr="003B1F15" w:rsidTr="002A38D4">
        <w:tc>
          <w:tcPr>
            <w:tcW w:w="461" w:type="pct"/>
          </w:tcPr>
          <w:p w:rsidR="002A38D4" w:rsidRPr="003B1F15" w:rsidRDefault="002A38D4" w:rsidP="003B1F15">
            <w:pPr>
              <w:pStyle w:val="AQTEXT"/>
              <w:spacing w:line="240" w:lineRule="auto"/>
              <w:rPr>
                <w:noProof/>
              </w:rPr>
            </w:pPr>
            <w:r>
              <w:rPr>
                <w:noProof/>
              </w:rPr>
              <w:fldChar w:fldCharType="begin"/>
            </w:r>
            <w:r>
              <w:rPr>
                <w:noProof/>
              </w:rPr>
              <w:instrText xml:space="preserve"> HYPERLINK "#aq8" </w:instrText>
            </w:r>
            <w:r>
              <w:rPr>
                <w:noProof/>
              </w:rPr>
              <w:fldChar w:fldCharType="separate"/>
            </w:r>
            <w:r w:rsidRPr="002A38D4">
              <w:rPr>
                <w:rStyle w:val="Hyperlink"/>
                <w:noProof/>
                <w:bdr w:val="none" w:sz="0" w:space="0" w:color="auto"/>
              </w:rPr>
              <w:t>AQ 8</w:t>
            </w:r>
            <w:bookmarkEnd w:id="56"/>
            <w:r>
              <w:rPr>
                <w:noProof/>
              </w:rPr>
              <w:fldChar w:fldCharType="end"/>
            </w:r>
          </w:p>
        </w:tc>
        <w:tc>
          <w:tcPr>
            <w:tcW w:w="4134" w:type="pct"/>
          </w:tcPr>
          <w:p w:rsidR="002A38D4" w:rsidRPr="003B1F15" w:rsidRDefault="002A38D4" w:rsidP="003B1F15">
            <w:pPr>
              <w:pStyle w:val="AQTEXT"/>
              <w:spacing w:line="240" w:lineRule="auto"/>
              <w:rPr>
                <w:noProof/>
              </w:rPr>
            </w:pPr>
            <w:r w:rsidRPr="003B1F15">
              <w:rPr>
                <w:noProof/>
              </w:rPr>
              <w:t>Please provide a heading for the first column in Tables 2 and 3.</w:t>
            </w:r>
            <w:ins w:id="57" w:author="image" w:date="2015-08-28T09:35:00Z">
              <w:r w:rsidR="00F77759">
                <w:t xml:space="preserve"> (now reads "Variables"</w:t>
              </w:r>
            </w:ins>
          </w:p>
        </w:tc>
        <w:tc>
          <w:tcPr>
            <w:tcW w:w="405" w:type="pct"/>
          </w:tcPr>
          <w:p w:rsidR="002A38D4" w:rsidRPr="003B1F15" w:rsidRDefault="00F77759" w:rsidP="002A38D4">
            <w:pPr>
              <w:pStyle w:val="AQTEXT"/>
              <w:spacing w:line="240" w:lineRule="auto"/>
              <w:jc w:val="center"/>
              <w:rPr>
                <w:noProof/>
              </w:rPr>
            </w:pPr>
            <w:ins w:id="58" w:author="image" w:date="2015-08-28T09:36:00Z">
              <w:r>
                <w:rPr>
                  <w:noProof/>
                </w:rPr>
                <w:fldChar w:fldCharType="begin">
                  <w:ffData>
                    <w:name w:val="Check12"/>
                    <w:enabled/>
                    <w:calcOnExit w:val="0"/>
                    <w:checkBox>
                      <w:sizeAuto/>
                      <w:default w:val="1"/>
                    </w:checkBox>
                  </w:ffData>
                </w:fldChar>
              </w:r>
              <w:r>
                <w:rPr>
                  <w:noProof/>
                </w:rPr>
                <w:instrText xml:space="preserve"> </w:instrText>
              </w:r>
              <w:bookmarkStart w:id="59" w:name="Check12"/>
              <w:r>
                <w:rPr>
                  <w:noProof/>
                </w:rPr>
                <w:instrText xml:space="preserve">FORMCHECKBOX </w:instrText>
              </w:r>
            </w:ins>
            <w:r w:rsidR="00F85D30">
              <w:rPr>
                <w:noProof/>
              </w:rPr>
            </w:r>
            <w:r w:rsidR="00F85D30">
              <w:rPr>
                <w:noProof/>
              </w:rPr>
              <w:fldChar w:fldCharType="separate"/>
            </w:r>
            <w:ins w:id="60" w:author="image" w:date="2015-08-28T09:36:00Z">
              <w:r>
                <w:rPr>
                  <w:noProof/>
                </w:rPr>
                <w:fldChar w:fldCharType="end"/>
              </w:r>
            </w:ins>
            <w:bookmarkEnd w:id="59"/>
            <w:del w:id="61" w:author="image" w:date="2015-08-28T09:36:00Z">
              <w:r w:rsidR="002A38D4" w:rsidDel="00F77759">
                <w:rPr>
                  <w:noProof/>
                </w:rPr>
                <w:fldChar w:fldCharType="begin">
                  <w:ffData>
                    <w:name w:val="Check12"/>
                    <w:enabled/>
                    <w:calcOnExit w:val="0"/>
                    <w:checkBox>
                      <w:sizeAuto/>
                      <w:default w:val="0"/>
                    </w:checkBox>
                  </w:ffData>
                </w:fldChar>
              </w:r>
              <w:r w:rsidR="002A38D4" w:rsidDel="00F77759">
                <w:rPr>
                  <w:noProof/>
                </w:rPr>
                <w:delInstrText xml:space="preserve"> FORMCHECKBOX </w:delInstrText>
              </w:r>
              <w:r w:rsidR="00F85D30">
                <w:rPr>
                  <w:noProof/>
                </w:rPr>
              </w:r>
              <w:r w:rsidR="00F85D30">
                <w:rPr>
                  <w:noProof/>
                </w:rPr>
                <w:fldChar w:fldCharType="separate"/>
              </w:r>
              <w:r w:rsidR="002A38D4" w:rsidDel="00F77759">
                <w:rPr>
                  <w:noProof/>
                </w:rPr>
                <w:fldChar w:fldCharType="end"/>
              </w:r>
            </w:del>
          </w:p>
        </w:tc>
      </w:tr>
      <w:bookmarkStart w:id="62" w:name="raq9"/>
      <w:tr w:rsidR="002A38D4" w:rsidRPr="003B1F15" w:rsidTr="002A38D4">
        <w:tc>
          <w:tcPr>
            <w:tcW w:w="461" w:type="pct"/>
          </w:tcPr>
          <w:p w:rsidR="002A38D4" w:rsidRPr="003B1F15" w:rsidRDefault="002A38D4" w:rsidP="003B1F15">
            <w:pPr>
              <w:pStyle w:val="AQTEXT"/>
              <w:spacing w:line="240" w:lineRule="auto"/>
              <w:rPr>
                <w:noProof/>
              </w:rPr>
            </w:pPr>
            <w:r>
              <w:rPr>
                <w:noProof/>
              </w:rPr>
              <w:fldChar w:fldCharType="begin"/>
            </w:r>
            <w:r>
              <w:rPr>
                <w:noProof/>
              </w:rPr>
              <w:instrText xml:space="preserve"> HYPERLINK "#aq9" </w:instrText>
            </w:r>
            <w:r>
              <w:rPr>
                <w:noProof/>
              </w:rPr>
              <w:fldChar w:fldCharType="separate"/>
            </w:r>
            <w:r w:rsidRPr="002A38D4">
              <w:rPr>
                <w:rStyle w:val="Hyperlink"/>
                <w:noProof/>
                <w:bdr w:val="none" w:sz="0" w:space="0" w:color="auto"/>
              </w:rPr>
              <w:t>AQ9</w:t>
            </w:r>
            <w:bookmarkEnd w:id="62"/>
            <w:r>
              <w:rPr>
                <w:noProof/>
              </w:rPr>
              <w:fldChar w:fldCharType="end"/>
            </w:r>
          </w:p>
        </w:tc>
        <w:tc>
          <w:tcPr>
            <w:tcW w:w="4134" w:type="pct"/>
          </w:tcPr>
          <w:p w:rsidR="002A38D4" w:rsidRPr="003B1F15" w:rsidRDefault="002A38D4" w:rsidP="003B1F15">
            <w:pPr>
              <w:pStyle w:val="AQTEXT"/>
              <w:spacing w:line="240" w:lineRule="auto"/>
              <w:rPr>
                <w:noProof/>
              </w:rPr>
            </w:pPr>
            <w:r w:rsidRPr="003B1F15">
              <w:rPr>
                <w:noProof/>
              </w:rPr>
              <w:t>Please provide 1st column head for Table 3.</w:t>
            </w:r>
            <w:ins w:id="63" w:author="image" w:date="2015-08-28T09:36:00Z">
              <w:r w:rsidR="00F77759">
                <w:t xml:space="preserve"> Now reads "Variables"</w:t>
              </w:r>
            </w:ins>
          </w:p>
        </w:tc>
        <w:tc>
          <w:tcPr>
            <w:tcW w:w="405" w:type="pct"/>
          </w:tcPr>
          <w:p w:rsidR="002A38D4" w:rsidRPr="003B1F15" w:rsidRDefault="00F77759" w:rsidP="002A38D4">
            <w:pPr>
              <w:pStyle w:val="AQTEXT"/>
              <w:spacing w:line="240" w:lineRule="auto"/>
              <w:jc w:val="center"/>
              <w:rPr>
                <w:noProof/>
              </w:rPr>
            </w:pPr>
            <w:ins w:id="64" w:author="image" w:date="2015-08-28T09:37:00Z">
              <w:r>
                <w:rPr>
                  <w:noProof/>
                </w:rPr>
                <w:fldChar w:fldCharType="begin">
                  <w:ffData>
                    <w:name w:val="Check13"/>
                    <w:enabled/>
                    <w:calcOnExit w:val="0"/>
                    <w:checkBox>
                      <w:sizeAuto/>
                      <w:default w:val="1"/>
                    </w:checkBox>
                  </w:ffData>
                </w:fldChar>
              </w:r>
              <w:r>
                <w:rPr>
                  <w:noProof/>
                </w:rPr>
                <w:instrText xml:space="preserve"> </w:instrText>
              </w:r>
              <w:bookmarkStart w:id="65" w:name="Check13"/>
              <w:r>
                <w:rPr>
                  <w:noProof/>
                </w:rPr>
                <w:instrText xml:space="preserve">FORMCHECKBOX </w:instrText>
              </w:r>
            </w:ins>
            <w:r w:rsidR="00F85D30">
              <w:rPr>
                <w:noProof/>
              </w:rPr>
            </w:r>
            <w:r w:rsidR="00F85D30">
              <w:rPr>
                <w:noProof/>
              </w:rPr>
              <w:fldChar w:fldCharType="separate"/>
            </w:r>
            <w:ins w:id="66" w:author="image" w:date="2015-08-28T09:37:00Z">
              <w:r>
                <w:rPr>
                  <w:noProof/>
                </w:rPr>
                <w:fldChar w:fldCharType="end"/>
              </w:r>
            </w:ins>
            <w:bookmarkEnd w:id="65"/>
            <w:del w:id="67" w:author="image" w:date="2015-08-28T09:37:00Z">
              <w:r w:rsidR="002A38D4" w:rsidDel="00F77759">
                <w:rPr>
                  <w:noProof/>
                </w:rPr>
                <w:fldChar w:fldCharType="begin">
                  <w:ffData>
                    <w:name w:val="Check13"/>
                    <w:enabled/>
                    <w:calcOnExit w:val="0"/>
                    <w:checkBox>
                      <w:sizeAuto/>
                      <w:default w:val="0"/>
                    </w:checkBox>
                  </w:ffData>
                </w:fldChar>
              </w:r>
              <w:r w:rsidR="002A38D4" w:rsidDel="00F77759">
                <w:rPr>
                  <w:noProof/>
                </w:rPr>
                <w:delInstrText xml:space="preserve"> FORMCHECKBOX </w:delInstrText>
              </w:r>
              <w:r w:rsidR="00F85D30">
                <w:rPr>
                  <w:noProof/>
                </w:rPr>
              </w:r>
              <w:r w:rsidR="00F85D30">
                <w:rPr>
                  <w:noProof/>
                </w:rPr>
                <w:fldChar w:fldCharType="separate"/>
              </w:r>
              <w:r w:rsidR="002A38D4" w:rsidDel="00F77759">
                <w:rPr>
                  <w:noProof/>
                </w:rPr>
                <w:fldChar w:fldCharType="end"/>
              </w:r>
            </w:del>
          </w:p>
        </w:tc>
      </w:tr>
      <w:bookmarkStart w:id="68" w:name="raq10"/>
      <w:tr w:rsidR="002A38D4" w:rsidRPr="003B1F15" w:rsidTr="002A38D4">
        <w:tc>
          <w:tcPr>
            <w:tcW w:w="461" w:type="pct"/>
          </w:tcPr>
          <w:p w:rsidR="002A38D4" w:rsidRPr="003B1F15" w:rsidRDefault="002A38D4" w:rsidP="003B1F15">
            <w:pPr>
              <w:pStyle w:val="AQTEXT"/>
              <w:spacing w:line="240" w:lineRule="auto"/>
              <w:rPr>
                <w:noProof/>
              </w:rPr>
            </w:pPr>
            <w:r>
              <w:rPr>
                <w:noProof/>
              </w:rPr>
              <w:fldChar w:fldCharType="begin"/>
            </w:r>
            <w:r>
              <w:rPr>
                <w:noProof/>
              </w:rPr>
              <w:instrText xml:space="preserve"> HYPERLINK "#aq10" </w:instrText>
            </w:r>
            <w:r>
              <w:rPr>
                <w:noProof/>
              </w:rPr>
              <w:fldChar w:fldCharType="separate"/>
            </w:r>
            <w:r w:rsidRPr="002A38D4">
              <w:rPr>
                <w:rStyle w:val="Hyperlink"/>
                <w:noProof/>
                <w:bdr w:val="none" w:sz="0" w:space="0" w:color="auto"/>
              </w:rPr>
              <w:t>AQ 10</w:t>
            </w:r>
            <w:bookmarkEnd w:id="68"/>
            <w:r>
              <w:rPr>
                <w:noProof/>
              </w:rPr>
              <w:fldChar w:fldCharType="end"/>
            </w:r>
          </w:p>
        </w:tc>
        <w:tc>
          <w:tcPr>
            <w:tcW w:w="4134" w:type="pct"/>
          </w:tcPr>
          <w:p w:rsidR="002A38D4" w:rsidRPr="003B1F15" w:rsidRDefault="002A38D4" w:rsidP="00707E2D">
            <w:pPr>
              <w:pStyle w:val="AQTEXT"/>
              <w:spacing w:line="240" w:lineRule="auto"/>
              <w:rPr>
                <w:noProof/>
              </w:rPr>
            </w:pPr>
            <w:r w:rsidRPr="003B1F15">
              <w:rPr>
                <w:noProof/>
              </w:rPr>
              <w:t>Please check the following sentence for clarity: Our findings show that first-grade attendance zones are a standard deviation more compact than. . . .</w:t>
            </w:r>
            <w:ins w:id="69" w:author="image" w:date="2015-08-28T11:29:00Z">
              <w:r w:rsidR="00220927">
                <w:t xml:space="preserve">I </w:t>
              </w:r>
            </w:ins>
            <w:ins w:id="70" w:author="image" w:date="2015-08-28T13:23:00Z">
              <w:r w:rsidR="00707E2D">
                <w:t xml:space="preserve">re-wrote </w:t>
              </w:r>
            </w:ins>
            <w:ins w:id="71" w:author="image" w:date="2015-08-28T11:29:00Z">
              <w:r w:rsidR="00220927">
                <w:t xml:space="preserve">this </w:t>
              </w:r>
            </w:ins>
            <w:ins w:id="72" w:author="image" w:date="2015-08-28T13:23:00Z">
              <w:r w:rsidR="00707E2D">
                <w:t>as</w:t>
              </w:r>
            </w:ins>
            <w:ins w:id="73" w:author="image" w:date="2015-08-28T11:29:00Z">
              <w:r w:rsidR="00220927">
                <w:t xml:space="preserve"> two sentences.</w:t>
              </w:r>
            </w:ins>
          </w:p>
        </w:tc>
        <w:tc>
          <w:tcPr>
            <w:tcW w:w="405" w:type="pct"/>
          </w:tcPr>
          <w:p w:rsidR="002A38D4" w:rsidRPr="003B1F15" w:rsidRDefault="00220927" w:rsidP="002A38D4">
            <w:pPr>
              <w:pStyle w:val="AQTEXT"/>
              <w:spacing w:line="240" w:lineRule="auto"/>
              <w:jc w:val="center"/>
              <w:rPr>
                <w:noProof/>
              </w:rPr>
            </w:pPr>
            <w:ins w:id="74" w:author="image" w:date="2015-08-28T11:30:00Z">
              <w:r>
                <w:rPr>
                  <w:noProof/>
                </w:rPr>
                <w:fldChar w:fldCharType="begin">
                  <w:ffData>
                    <w:name w:val="Check14"/>
                    <w:enabled/>
                    <w:calcOnExit w:val="0"/>
                    <w:checkBox>
                      <w:sizeAuto/>
                      <w:default w:val="1"/>
                    </w:checkBox>
                  </w:ffData>
                </w:fldChar>
              </w:r>
              <w:r>
                <w:rPr>
                  <w:noProof/>
                </w:rPr>
                <w:instrText xml:space="preserve"> </w:instrText>
              </w:r>
              <w:bookmarkStart w:id="75" w:name="Check14"/>
              <w:r>
                <w:rPr>
                  <w:noProof/>
                </w:rPr>
                <w:instrText xml:space="preserve">FORMCHECKBOX </w:instrText>
              </w:r>
            </w:ins>
            <w:r w:rsidR="00F85D30">
              <w:rPr>
                <w:noProof/>
              </w:rPr>
            </w:r>
            <w:r w:rsidR="00F85D30">
              <w:rPr>
                <w:noProof/>
              </w:rPr>
              <w:fldChar w:fldCharType="separate"/>
            </w:r>
            <w:ins w:id="76" w:author="image" w:date="2015-08-28T11:30:00Z">
              <w:r>
                <w:rPr>
                  <w:noProof/>
                </w:rPr>
                <w:fldChar w:fldCharType="end"/>
              </w:r>
            </w:ins>
            <w:bookmarkEnd w:id="75"/>
            <w:del w:id="77" w:author="image" w:date="2015-08-28T11:30:00Z">
              <w:r w:rsidR="002A38D4" w:rsidDel="00220927">
                <w:rPr>
                  <w:noProof/>
                </w:rPr>
                <w:fldChar w:fldCharType="begin">
                  <w:ffData>
                    <w:name w:val="Check14"/>
                    <w:enabled/>
                    <w:calcOnExit w:val="0"/>
                    <w:checkBox>
                      <w:sizeAuto/>
                      <w:default w:val="0"/>
                    </w:checkBox>
                  </w:ffData>
                </w:fldChar>
              </w:r>
              <w:r w:rsidR="002A38D4" w:rsidDel="00220927">
                <w:rPr>
                  <w:noProof/>
                </w:rPr>
                <w:delInstrText xml:space="preserve"> FORMCHECKBOX </w:delInstrText>
              </w:r>
              <w:r w:rsidR="00F85D30">
                <w:rPr>
                  <w:noProof/>
                </w:rPr>
              </w:r>
              <w:r w:rsidR="00F85D30">
                <w:rPr>
                  <w:noProof/>
                </w:rPr>
                <w:fldChar w:fldCharType="separate"/>
              </w:r>
              <w:r w:rsidR="002A38D4" w:rsidDel="00220927">
                <w:rPr>
                  <w:noProof/>
                </w:rPr>
                <w:fldChar w:fldCharType="end"/>
              </w:r>
            </w:del>
          </w:p>
        </w:tc>
      </w:tr>
      <w:bookmarkStart w:id="78" w:name="raq11"/>
      <w:tr w:rsidR="002A38D4" w:rsidRPr="003B1F15" w:rsidTr="002A38D4">
        <w:tc>
          <w:tcPr>
            <w:tcW w:w="461" w:type="pct"/>
          </w:tcPr>
          <w:p w:rsidR="002A38D4" w:rsidRPr="003B1F15" w:rsidRDefault="002A38D4" w:rsidP="003B1F15">
            <w:pPr>
              <w:pStyle w:val="AQTEXT"/>
              <w:spacing w:line="240" w:lineRule="auto"/>
              <w:rPr>
                <w:noProof/>
              </w:rPr>
            </w:pPr>
            <w:r>
              <w:rPr>
                <w:noProof/>
              </w:rPr>
              <w:fldChar w:fldCharType="begin"/>
            </w:r>
            <w:r>
              <w:rPr>
                <w:noProof/>
              </w:rPr>
              <w:instrText xml:space="preserve"> HYPERLINK "#aq11" </w:instrText>
            </w:r>
            <w:r>
              <w:rPr>
                <w:noProof/>
              </w:rPr>
              <w:fldChar w:fldCharType="separate"/>
            </w:r>
            <w:r w:rsidRPr="002A38D4">
              <w:rPr>
                <w:rStyle w:val="Hyperlink"/>
                <w:noProof/>
                <w:bdr w:val="none" w:sz="0" w:space="0" w:color="auto"/>
              </w:rPr>
              <w:t>AQ 11</w:t>
            </w:r>
            <w:bookmarkEnd w:id="78"/>
            <w:r>
              <w:rPr>
                <w:noProof/>
              </w:rPr>
              <w:fldChar w:fldCharType="end"/>
            </w:r>
          </w:p>
        </w:tc>
        <w:tc>
          <w:tcPr>
            <w:tcW w:w="4134" w:type="pct"/>
          </w:tcPr>
          <w:p w:rsidR="002A38D4" w:rsidRPr="003B1F15" w:rsidRDefault="002A38D4" w:rsidP="003B1F15">
            <w:pPr>
              <w:pStyle w:val="AQTEXT"/>
              <w:spacing w:line="240" w:lineRule="auto"/>
              <w:rPr>
                <w:noProof/>
              </w:rPr>
            </w:pPr>
            <w:r w:rsidRPr="003B1F15">
              <w:rPr>
                <w:noProof/>
              </w:rPr>
              <w:t>Please provide page range or an active URL for the reference “Andrews 2007.”</w:t>
            </w:r>
            <w:ins w:id="79" w:author="image" w:date="2015-08-28T13:23:00Z">
              <w:r w:rsidR="00707E2D">
                <w:t xml:space="preserve"> Supplied URL</w:t>
              </w:r>
            </w:ins>
          </w:p>
        </w:tc>
        <w:tc>
          <w:tcPr>
            <w:tcW w:w="405" w:type="pct"/>
          </w:tcPr>
          <w:p w:rsidR="002A38D4" w:rsidRPr="003B1F15" w:rsidRDefault="00707E2D" w:rsidP="002A38D4">
            <w:pPr>
              <w:pStyle w:val="AQTEXT"/>
              <w:spacing w:line="240" w:lineRule="auto"/>
              <w:jc w:val="center"/>
              <w:rPr>
                <w:noProof/>
              </w:rPr>
            </w:pPr>
            <w:ins w:id="80" w:author="image" w:date="2015-08-28T13:23:00Z">
              <w:r>
                <w:rPr>
                  <w:noProof/>
                </w:rPr>
                <w:fldChar w:fldCharType="begin">
                  <w:ffData>
                    <w:name w:val="Check15"/>
                    <w:enabled/>
                    <w:calcOnExit w:val="0"/>
                    <w:checkBox>
                      <w:sizeAuto/>
                      <w:default w:val="1"/>
                    </w:checkBox>
                  </w:ffData>
                </w:fldChar>
              </w:r>
              <w:r>
                <w:rPr>
                  <w:noProof/>
                </w:rPr>
                <w:instrText xml:space="preserve"> </w:instrText>
              </w:r>
              <w:bookmarkStart w:id="81" w:name="Check15"/>
              <w:r>
                <w:rPr>
                  <w:noProof/>
                </w:rPr>
                <w:instrText xml:space="preserve">FORMCHECKBOX </w:instrText>
              </w:r>
            </w:ins>
            <w:r w:rsidR="00F85D30">
              <w:rPr>
                <w:noProof/>
              </w:rPr>
            </w:r>
            <w:r w:rsidR="00F85D30">
              <w:rPr>
                <w:noProof/>
              </w:rPr>
              <w:fldChar w:fldCharType="separate"/>
            </w:r>
            <w:ins w:id="82" w:author="image" w:date="2015-08-28T13:23:00Z">
              <w:r>
                <w:rPr>
                  <w:noProof/>
                </w:rPr>
                <w:fldChar w:fldCharType="end"/>
              </w:r>
            </w:ins>
            <w:bookmarkEnd w:id="81"/>
            <w:del w:id="83" w:author="image" w:date="2015-08-28T13:23:00Z">
              <w:r w:rsidR="002A38D4" w:rsidDel="00707E2D">
                <w:rPr>
                  <w:noProof/>
                </w:rPr>
                <w:fldChar w:fldCharType="begin">
                  <w:ffData>
                    <w:name w:val="Check15"/>
                    <w:enabled/>
                    <w:calcOnExit w:val="0"/>
                    <w:checkBox>
                      <w:sizeAuto/>
                      <w:default w:val="0"/>
                    </w:checkBox>
                  </w:ffData>
                </w:fldChar>
              </w:r>
              <w:r w:rsidR="002A38D4" w:rsidDel="00707E2D">
                <w:rPr>
                  <w:noProof/>
                </w:rPr>
                <w:delInstrText xml:space="preserve"> FORMCHECKBOX </w:delInstrText>
              </w:r>
              <w:r w:rsidR="00F85D30">
                <w:rPr>
                  <w:noProof/>
                </w:rPr>
              </w:r>
              <w:r w:rsidR="00F85D30">
                <w:rPr>
                  <w:noProof/>
                </w:rPr>
                <w:fldChar w:fldCharType="separate"/>
              </w:r>
              <w:r w:rsidR="002A38D4" w:rsidDel="00707E2D">
                <w:rPr>
                  <w:noProof/>
                </w:rPr>
                <w:fldChar w:fldCharType="end"/>
              </w:r>
            </w:del>
          </w:p>
        </w:tc>
      </w:tr>
      <w:bookmarkStart w:id="84" w:name="raq12"/>
      <w:tr w:rsidR="002A38D4" w:rsidRPr="003B1F15" w:rsidTr="002A38D4">
        <w:tc>
          <w:tcPr>
            <w:tcW w:w="461" w:type="pct"/>
          </w:tcPr>
          <w:p w:rsidR="002A38D4" w:rsidRPr="003B1F15" w:rsidRDefault="002A38D4" w:rsidP="003B1F15">
            <w:pPr>
              <w:pStyle w:val="AQTEXT"/>
              <w:spacing w:line="240" w:lineRule="auto"/>
              <w:rPr>
                <w:noProof/>
              </w:rPr>
            </w:pPr>
            <w:r>
              <w:rPr>
                <w:noProof/>
              </w:rPr>
              <w:fldChar w:fldCharType="begin"/>
            </w:r>
            <w:r>
              <w:rPr>
                <w:noProof/>
              </w:rPr>
              <w:instrText xml:space="preserve"> HYPERLINK "#aq12" </w:instrText>
            </w:r>
            <w:r>
              <w:rPr>
                <w:noProof/>
              </w:rPr>
              <w:fldChar w:fldCharType="separate"/>
            </w:r>
            <w:r w:rsidRPr="002A38D4">
              <w:rPr>
                <w:rStyle w:val="Hyperlink"/>
                <w:noProof/>
                <w:bdr w:val="none" w:sz="0" w:space="0" w:color="auto"/>
              </w:rPr>
              <w:t>AQ12</w:t>
            </w:r>
            <w:bookmarkEnd w:id="84"/>
            <w:r>
              <w:rPr>
                <w:noProof/>
              </w:rPr>
              <w:fldChar w:fldCharType="end"/>
            </w:r>
          </w:p>
        </w:tc>
        <w:tc>
          <w:tcPr>
            <w:tcW w:w="4134" w:type="pct"/>
          </w:tcPr>
          <w:p w:rsidR="002A38D4" w:rsidRPr="003B1F15" w:rsidRDefault="002A38D4" w:rsidP="003B1F15">
            <w:pPr>
              <w:pStyle w:val="AQTEXT"/>
              <w:spacing w:line="240" w:lineRule="auto"/>
              <w:rPr>
                <w:noProof/>
              </w:rPr>
            </w:pPr>
            <w:r w:rsidRPr="003B1F15">
              <w:rPr>
                <w:noProof/>
              </w:rPr>
              <w:t>Please provide page range or an active URL for the reference “Cohee 2002.”</w:t>
            </w:r>
            <w:ins w:id="85" w:author="image" w:date="2015-08-28T13:24:00Z">
              <w:r w:rsidR="00707E2D">
                <w:t xml:space="preserve"> Supplied URL</w:t>
              </w:r>
            </w:ins>
          </w:p>
        </w:tc>
        <w:tc>
          <w:tcPr>
            <w:tcW w:w="405" w:type="pct"/>
          </w:tcPr>
          <w:p w:rsidR="002A38D4" w:rsidRPr="003B1F15" w:rsidRDefault="00707E2D" w:rsidP="002A38D4">
            <w:pPr>
              <w:pStyle w:val="AQTEXT"/>
              <w:spacing w:line="240" w:lineRule="auto"/>
              <w:jc w:val="center"/>
              <w:rPr>
                <w:noProof/>
              </w:rPr>
            </w:pPr>
            <w:ins w:id="86" w:author="image" w:date="2015-08-28T13:24:00Z">
              <w:r>
                <w:rPr>
                  <w:noProof/>
                </w:rPr>
                <w:fldChar w:fldCharType="begin">
                  <w:ffData>
                    <w:name w:val="Check16"/>
                    <w:enabled/>
                    <w:calcOnExit w:val="0"/>
                    <w:checkBox>
                      <w:sizeAuto/>
                      <w:default w:val="1"/>
                    </w:checkBox>
                  </w:ffData>
                </w:fldChar>
              </w:r>
              <w:r>
                <w:rPr>
                  <w:noProof/>
                </w:rPr>
                <w:instrText xml:space="preserve"> </w:instrText>
              </w:r>
              <w:bookmarkStart w:id="87" w:name="Check16"/>
              <w:r>
                <w:rPr>
                  <w:noProof/>
                </w:rPr>
                <w:instrText xml:space="preserve">FORMCHECKBOX </w:instrText>
              </w:r>
            </w:ins>
            <w:r w:rsidR="00F85D30">
              <w:rPr>
                <w:noProof/>
              </w:rPr>
            </w:r>
            <w:r w:rsidR="00F85D30">
              <w:rPr>
                <w:noProof/>
              </w:rPr>
              <w:fldChar w:fldCharType="separate"/>
            </w:r>
            <w:ins w:id="88" w:author="image" w:date="2015-08-28T13:24:00Z">
              <w:r>
                <w:rPr>
                  <w:noProof/>
                </w:rPr>
                <w:fldChar w:fldCharType="end"/>
              </w:r>
            </w:ins>
            <w:bookmarkEnd w:id="87"/>
            <w:del w:id="89" w:author="image" w:date="2015-08-28T13:24:00Z">
              <w:r w:rsidR="002A38D4" w:rsidDel="00707E2D">
                <w:rPr>
                  <w:noProof/>
                </w:rPr>
                <w:fldChar w:fldCharType="begin">
                  <w:ffData>
                    <w:name w:val="Check16"/>
                    <w:enabled/>
                    <w:calcOnExit w:val="0"/>
                    <w:checkBox>
                      <w:sizeAuto/>
                      <w:default w:val="0"/>
                    </w:checkBox>
                  </w:ffData>
                </w:fldChar>
              </w:r>
              <w:r w:rsidR="002A38D4" w:rsidDel="00707E2D">
                <w:rPr>
                  <w:noProof/>
                </w:rPr>
                <w:delInstrText xml:space="preserve"> FORMCHECKBOX </w:delInstrText>
              </w:r>
              <w:r w:rsidR="00F85D30">
                <w:rPr>
                  <w:noProof/>
                </w:rPr>
              </w:r>
              <w:r w:rsidR="00F85D30">
                <w:rPr>
                  <w:noProof/>
                </w:rPr>
                <w:fldChar w:fldCharType="separate"/>
              </w:r>
              <w:r w:rsidR="002A38D4" w:rsidDel="00707E2D">
                <w:rPr>
                  <w:noProof/>
                </w:rPr>
                <w:fldChar w:fldCharType="end"/>
              </w:r>
            </w:del>
          </w:p>
        </w:tc>
      </w:tr>
      <w:bookmarkStart w:id="90" w:name="raq13"/>
      <w:tr w:rsidR="002A38D4" w:rsidRPr="003B1F15" w:rsidTr="002A38D4">
        <w:tc>
          <w:tcPr>
            <w:tcW w:w="461" w:type="pct"/>
          </w:tcPr>
          <w:p w:rsidR="002A38D4" w:rsidRPr="003B1F15" w:rsidRDefault="002A38D4" w:rsidP="003B1F15">
            <w:pPr>
              <w:pStyle w:val="AQTEXT"/>
              <w:spacing w:line="240" w:lineRule="auto"/>
              <w:rPr>
                <w:noProof/>
              </w:rPr>
            </w:pPr>
            <w:r>
              <w:rPr>
                <w:noProof/>
              </w:rPr>
              <w:fldChar w:fldCharType="begin"/>
            </w:r>
            <w:r>
              <w:rPr>
                <w:noProof/>
              </w:rPr>
              <w:instrText xml:space="preserve"> HYPERLINK "#aq13" </w:instrText>
            </w:r>
            <w:r>
              <w:rPr>
                <w:noProof/>
              </w:rPr>
              <w:fldChar w:fldCharType="separate"/>
            </w:r>
            <w:r w:rsidRPr="002A38D4">
              <w:rPr>
                <w:rStyle w:val="Hyperlink"/>
                <w:noProof/>
                <w:bdr w:val="none" w:sz="0" w:space="0" w:color="auto"/>
              </w:rPr>
              <w:t>AQ 13</w:t>
            </w:r>
            <w:bookmarkEnd w:id="90"/>
            <w:r>
              <w:rPr>
                <w:noProof/>
              </w:rPr>
              <w:fldChar w:fldCharType="end"/>
            </w:r>
          </w:p>
        </w:tc>
        <w:tc>
          <w:tcPr>
            <w:tcW w:w="4134" w:type="pct"/>
          </w:tcPr>
          <w:p w:rsidR="002A38D4" w:rsidRPr="003B1F15" w:rsidRDefault="002A38D4" w:rsidP="003B1F15">
            <w:pPr>
              <w:pStyle w:val="AQTEXT"/>
              <w:spacing w:line="240" w:lineRule="auto"/>
              <w:rPr>
                <w:noProof/>
              </w:rPr>
            </w:pPr>
            <w:r w:rsidRPr="003B1F15">
              <w:rPr>
                <w:noProof/>
              </w:rPr>
              <w:t>Please provide page range or an active URL for the reference “Diem 2012.”</w:t>
            </w:r>
            <w:ins w:id="91" w:author="image" w:date="2015-08-28T13:26:00Z">
              <w:r w:rsidR="00707E2D">
                <w:t xml:space="preserve"> Supplied page #s</w:t>
              </w:r>
            </w:ins>
          </w:p>
        </w:tc>
        <w:tc>
          <w:tcPr>
            <w:tcW w:w="405" w:type="pct"/>
          </w:tcPr>
          <w:p w:rsidR="002A38D4" w:rsidRPr="003B1F15" w:rsidRDefault="00707E2D" w:rsidP="002A38D4">
            <w:pPr>
              <w:pStyle w:val="AQTEXT"/>
              <w:spacing w:line="240" w:lineRule="auto"/>
              <w:jc w:val="center"/>
              <w:rPr>
                <w:noProof/>
              </w:rPr>
            </w:pPr>
            <w:ins w:id="92" w:author="image" w:date="2015-08-28T13:27:00Z">
              <w:r>
                <w:rPr>
                  <w:noProof/>
                </w:rPr>
                <w:fldChar w:fldCharType="begin">
                  <w:ffData>
                    <w:name w:val="Check17"/>
                    <w:enabled/>
                    <w:calcOnExit w:val="0"/>
                    <w:checkBox>
                      <w:sizeAuto/>
                      <w:default w:val="1"/>
                    </w:checkBox>
                  </w:ffData>
                </w:fldChar>
              </w:r>
              <w:r>
                <w:rPr>
                  <w:noProof/>
                </w:rPr>
                <w:instrText xml:space="preserve"> </w:instrText>
              </w:r>
              <w:bookmarkStart w:id="93" w:name="Check17"/>
              <w:r>
                <w:rPr>
                  <w:noProof/>
                </w:rPr>
                <w:instrText xml:space="preserve">FORMCHECKBOX </w:instrText>
              </w:r>
            </w:ins>
            <w:r w:rsidR="00F85D30">
              <w:rPr>
                <w:noProof/>
              </w:rPr>
            </w:r>
            <w:r w:rsidR="00F85D30">
              <w:rPr>
                <w:noProof/>
              </w:rPr>
              <w:fldChar w:fldCharType="separate"/>
            </w:r>
            <w:ins w:id="94" w:author="image" w:date="2015-08-28T13:27:00Z">
              <w:r>
                <w:rPr>
                  <w:noProof/>
                </w:rPr>
                <w:fldChar w:fldCharType="end"/>
              </w:r>
            </w:ins>
            <w:bookmarkEnd w:id="93"/>
            <w:del w:id="95" w:author="image" w:date="2015-08-28T13:27:00Z">
              <w:r w:rsidR="002A38D4" w:rsidDel="00707E2D">
                <w:rPr>
                  <w:noProof/>
                </w:rPr>
                <w:fldChar w:fldCharType="begin">
                  <w:ffData>
                    <w:name w:val="Check17"/>
                    <w:enabled/>
                    <w:calcOnExit w:val="0"/>
                    <w:checkBox>
                      <w:sizeAuto/>
                      <w:default w:val="0"/>
                    </w:checkBox>
                  </w:ffData>
                </w:fldChar>
              </w:r>
              <w:r w:rsidR="002A38D4" w:rsidDel="00707E2D">
                <w:rPr>
                  <w:noProof/>
                </w:rPr>
                <w:delInstrText xml:space="preserve"> FORMCHECKBOX </w:delInstrText>
              </w:r>
              <w:r w:rsidR="00F85D30">
                <w:rPr>
                  <w:noProof/>
                </w:rPr>
              </w:r>
              <w:r w:rsidR="00F85D30">
                <w:rPr>
                  <w:noProof/>
                </w:rPr>
                <w:fldChar w:fldCharType="separate"/>
              </w:r>
              <w:r w:rsidR="002A38D4" w:rsidDel="00707E2D">
                <w:rPr>
                  <w:noProof/>
                </w:rPr>
                <w:fldChar w:fldCharType="end"/>
              </w:r>
            </w:del>
          </w:p>
        </w:tc>
      </w:tr>
      <w:bookmarkStart w:id="96" w:name="raq14"/>
      <w:tr w:rsidR="002A38D4" w:rsidRPr="003B1F15" w:rsidTr="002A38D4">
        <w:tc>
          <w:tcPr>
            <w:tcW w:w="461" w:type="pct"/>
          </w:tcPr>
          <w:p w:rsidR="002A38D4" w:rsidRPr="003B1F15" w:rsidRDefault="002A38D4" w:rsidP="003B1F15">
            <w:pPr>
              <w:pStyle w:val="AQTEXT"/>
              <w:spacing w:line="240" w:lineRule="auto"/>
              <w:rPr>
                <w:noProof/>
              </w:rPr>
            </w:pPr>
            <w:r>
              <w:rPr>
                <w:noProof/>
              </w:rPr>
              <w:fldChar w:fldCharType="begin"/>
            </w:r>
            <w:r>
              <w:rPr>
                <w:noProof/>
              </w:rPr>
              <w:instrText xml:space="preserve"> HYPERLINK "#aq14" </w:instrText>
            </w:r>
            <w:r>
              <w:rPr>
                <w:noProof/>
              </w:rPr>
              <w:fldChar w:fldCharType="separate"/>
            </w:r>
            <w:r w:rsidRPr="002A38D4">
              <w:rPr>
                <w:rStyle w:val="Hyperlink"/>
                <w:noProof/>
                <w:bdr w:val="none" w:sz="0" w:space="0" w:color="auto"/>
              </w:rPr>
              <w:t>AQ 14</w:t>
            </w:r>
            <w:bookmarkEnd w:id="96"/>
            <w:r>
              <w:rPr>
                <w:noProof/>
              </w:rPr>
              <w:fldChar w:fldCharType="end"/>
            </w:r>
          </w:p>
        </w:tc>
        <w:tc>
          <w:tcPr>
            <w:tcW w:w="4134" w:type="pct"/>
          </w:tcPr>
          <w:p w:rsidR="002A38D4" w:rsidRPr="003B1F15" w:rsidRDefault="002A38D4" w:rsidP="003B1F15">
            <w:pPr>
              <w:pStyle w:val="AQTEXT"/>
              <w:spacing w:line="240" w:lineRule="auto"/>
              <w:rPr>
                <w:noProof/>
              </w:rPr>
            </w:pPr>
            <w:r w:rsidRPr="003B1F15">
              <w:rPr>
                <w:noProof/>
              </w:rPr>
              <w:t>Please provide page range or an active URL for the reference “Graham 1970.”</w:t>
            </w:r>
            <w:ins w:id="97" w:author="image" w:date="2015-08-28T13:28:00Z">
              <w:r w:rsidR="00707E2D">
                <w:t xml:space="preserve"> Supplied page # and URL</w:t>
              </w:r>
            </w:ins>
          </w:p>
        </w:tc>
        <w:tc>
          <w:tcPr>
            <w:tcW w:w="405" w:type="pct"/>
          </w:tcPr>
          <w:p w:rsidR="002A38D4" w:rsidRPr="003B1F15" w:rsidRDefault="00707E2D" w:rsidP="002A38D4">
            <w:pPr>
              <w:pStyle w:val="AQTEXT"/>
              <w:spacing w:line="240" w:lineRule="auto"/>
              <w:jc w:val="center"/>
              <w:rPr>
                <w:noProof/>
              </w:rPr>
            </w:pPr>
            <w:ins w:id="98" w:author="image" w:date="2015-08-28T13:30:00Z">
              <w:r>
                <w:rPr>
                  <w:noProof/>
                </w:rPr>
                <w:fldChar w:fldCharType="begin">
                  <w:ffData>
                    <w:name w:val="Check18"/>
                    <w:enabled/>
                    <w:calcOnExit w:val="0"/>
                    <w:checkBox>
                      <w:sizeAuto/>
                      <w:default w:val="1"/>
                    </w:checkBox>
                  </w:ffData>
                </w:fldChar>
              </w:r>
              <w:r>
                <w:rPr>
                  <w:noProof/>
                </w:rPr>
                <w:instrText xml:space="preserve"> </w:instrText>
              </w:r>
              <w:bookmarkStart w:id="99" w:name="Check18"/>
              <w:r>
                <w:rPr>
                  <w:noProof/>
                </w:rPr>
                <w:instrText xml:space="preserve">FORMCHECKBOX </w:instrText>
              </w:r>
            </w:ins>
            <w:r w:rsidR="00F85D30">
              <w:rPr>
                <w:noProof/>
              </w:rPr>
            </w:r>
            <w:r w:rsidR="00F85D30">
              <w:rPr>
                <w:noProof/>
              </w:rPr>
              <w:fldChar w:fldCharType="separate"/>
            </w:r>
            <w:ins w:id="100" w:author="image" w:date="2015-08-28T13:30:00Z">
              <w:r>
                <w:rPr>
                  <w:noProof/>
                </w:rPr>
                <w:fldChar w:fldCharType="end"/>
              </w:r>
            </w:ins>
            <w:bookmarkEnd w:id="99"/>
            <w:del w:id="101" w:author="image" w:date="2015-08-28T13:30:00Z">
              <w:r w:rsidR="002A38D4" w:rsidDel="00707E2D">
                <w:rPr>
                  <w:noProof/>
                </w:rPr>
                <w:fldChar w:fldCharType="begin">
                  <w:ffData>
                    <w:name w:val="Check18"/>
                    <w:enabled/>
                    <w:calcOnExit w:val="0"/>
                    <w:checkBox>
                      <w:sizeAuto/>
                      <w:default w:val="0"/>
                    </w:checkBox>
                  </w:ffData>
                </w:fldChar>
              </w:r>
              <w:r w:rsidR="002A38D4" w:rsidDel="00707E2D">
                <w:rPr>
                  <w:noProof/>
                </w:rPr>
                <w:delInstrText xml:space="preserve"> FORMCHECKBOX </w:delInstrText>
              </w:r>
              <w:r w:rsidR="00F85D30">
                <w:rPr>
                  <w:noProof/>
                </w:rPr>
              </w:r>
              <w:r w:rsidR="00F85D30">
                <w:rPr>
                  <w:noProof/>
                </w:rPr>
                <w:fldChar w:fldCharType="separate"/>
              </w:r>
              <w:r w:rsidR="002A38D4" w:rsidDel="00707E2D">
                <w:rPr>
                  <w:noProof/>
                </w:rPr>
                <w:fldChar w:fldCharType="end"/>
              </w:r>
            </w:del>
          </w:p>
        </w:tc>
      </w:tr>
      <w:bookmarkStart w:id="102" w:name="raq15"/>
      <w:tr w:rsidR="002A38D4" w:rsidRPr="003B1F15" w:rsidTr="002A38D4">
        <w:tc>
          <w:tcPr>
            <w:tcW w:w="461" w:type="pct"/>
          </w:tcPr>
          <w:p w:rsidR="002A38D4" w:rsidRPr="003B1F15" w:rsidRDefault="002A38D4" w:rsidP="003B1F15">
            <w:pPr>
              <w:pStyle w:val="AQTEXT"/>
              <w:spacing w:line="240" w:lineRule="auto"/>
              <w:rPr>
                <w:noProof/>
              </w:rPr>
            </w:pPr>
            <w:r>
              <w:rPr>
                <w:noProof/>
              </w:rPr>
              <w:fldChar w:fldCharType="begin"/>
            </w:r>
            <w:r>
              <w:rPr>
                <w:noProof/>
              </w:rPr>
              <w:instrText xml:space="preserve"> HYPERLINK "#aq15" </w:instrText>
            </w:r>
            <w:r>
              <w:rPr>
                <w:noProof/>
              </w:rPr>
              <w:fldChar w:fldCharType="separate"/>
            </w:r>
            <w:r w:rsidRPr="002A38D4">
              <w:rPr>
                <w:rStyle w:val="Hyperlink"/>
                <w:noProof/>
                <w:bdr w:val="none" w:sz="0" w:space="0" w:color="auto"/>
              </w:rPr>
              <w:t>AQ 15</w:t>
            </w:r>
            <w:bookmarkEnd w:id="102"/>
            <w:r>
              <w:rPr>
                <w:noProof/>
              </w:rPr>
              <w:fldChar w:fldCharType="end"/>
            </w:r>
          </w:p>
        </w:tc>
        <w:tc>
          <w:tcPr>
            <w:tcW w:w="4134" w:type="pct"/>
          </w:tcPr>
          <w:p w:rsidR="002A38D4" w:rsidRPr="003B1F15" w:rsidRDefault="002A38D4" w:rsidP="003B1F15">
            <w:pPr>
              <w:pStyle w:val="AQTEXT"/>
              <w:spacing w:line="240" w:lineRule="auto"/>
              <w:rPr>
                <w:noProof/>
              </w:rPr>
            </w:pPr>
            <w:r w:rsidRPr="003B1F15">
              <w:rPr>
                <w:noProof/>
              </w:rPr>
              <w:t>Please provide page range or an active URL for the reference “Mehta 2005.”</w:t>
            </w:r>
            <w:ins w:id="103" w:author="image" w:date="2015-08-28T13:29:00Z">
              <w:r w:rsidR="00707E2D">
                <w:t xml:space="preserve"> Supplied URL</w:t>
              </w:r>
            </w:ins>
          </w:p>
        </w:tc>
        <w:tc>
          <w:tcPr>
            <w:tcW w:w="405" w:type="pct"/>
          </w:tcPr>
          <w:p w:rsidR="002A38D4" w:rsidRPr="003B1F15" w:rsidRDefault="00707E2D" w:rsidP="002A38D4">
            <w:pPr>
              <w:pStyle w:val="AQTEXT"/>
              <w:spacing w:line="240" w:lineRule="auto"/>
              <w:jc w:val="center"/>
              <w:rPr>
                <w:noProof/>
              </w:rPr>
            </w:pPr>
            <w:ins w:id="104" w:author="image" w:date="2015-08-28T13:30:00Z">
              <w:r>
                <w:rPr>
                  <w:noProof/>
                </w:rPr>
                <w:fldChar w:fldCharType="begin">
                  <w:ffData>
                    <w:name w:val="Check19"/>
                    <w:enabled/>
                    <w:calcOnExit w:val="0"/>
                    <w:checkBox>
                      <w:sizeAuto/>
                      <w:default w:val="1"/>
                    </w:checkBox>
                  </w:ffData>
                </w:fldChar>
              </w:r>
              <w:r>
                <w:rPr>
                  <w:noProof/>
                </w:rPr>
                <w:instrText xml:space="preserve"> </w:instrText>
              </w:r>
              <w:bookmarkStart w:id="105" w:name="Check19"/>
              <w:r>
                <w:rPr>
                  <w:noProof/>
                </w:rPr>
                <w:instrText xml:space="preserve">FORMCHECKBOX </w:instrText>
              </w:r>
            </w:ins>
            <w:r w:rsidR="00F85D30">
              <w:rPr>
                <w:noProof/>
              </w:rPr>
            </w:r>
            <w:r w:rsidR="00F85D30">
              <w:rPr>
                <w:noProof/>
              </w:rPr>
              <w:fldChar w:fldCharType="separate"/>
            </w:r>
            <w:ins w:id="106" w:author="image" w:date="2015-08-28T13:30:00Z">
              <w:r>
                <w:rPr>
                  <w:noProof/>
                </w:rPr>
                <w:fldChar w:fldCharType="end"/>
              </w:r>
            </w:ins>
            <w:bookmarkEnd w:id="105"/>
            <w:del w:id="107" w:author="image" w:date="2015-08-28T13:30:00Z">
              <w:r w:rsidR="002A38D4" w:rsidDel="00707E2D">
                <w:rPr>
                  <w:noProof/>
                </w:rPr>
                <w:fldChar w:fldCharType="begin">
                  <w:ffData>
                    <w:name w:val="Check19"/>
                    <w:enabled/>
                    <w:calcOnExit w:val="0"/>
                    <w:checkBox>
                      <w:sizeAuto/>
                      <w:default w:val="0"/>
                    </w:checkBox>
                  </w:ffData>
                </w:fldChar>
              </w:r>
              <w:r w:rsidR="002A38D4" w:rsidDel="00707E2D">
                <w:rPr>
                  <w:noProof/>
                </w:rPr>
                <w:delInstrText xml:space="preserve"> FORMCHECKBOX </w:delInstrText>
              </w:r>
              <w:r w:rsidR="00F85D30">
                <w:rPr>
                  <w:noProof/>
                </w:rPr>
              </w:r>
              <w:r w:rsidR="00F85D30">
                <w:rPr>
                  <w:noProof/>
                </w:rPr>
                <w:fldChar w:fldCharType="separate"/>
              </w:r>
              <w:r w:rsidR="002A38D4" w:rsidDel="00707E2D">
                <w:rPr>
                  <w:noProof/>
                </w:rPr>
                <w:fldChar w:fldCharType="end"/>
              </w:r>
            </w:del>
          </w:p>
        </w:tc>
      </w:tr>
      <w:bookmarkStart w:id="108" w:name="raq16"/>
      <w:tr w:rsidR="002A38D4" w:rsidRPr="003B1F15" w:rsidTr="002A38D4">
        <w:tc>
          <w:tcPr>
            <w:tcW w:w="461" w:type="pct"/>
          </w:tcPr>
          <w:p w:rsidR="002A38D4" w:rsidRPr="003B1F15" w:rsidRDefault="002A38D4" w:rsidP="003B1F15">
            <w:pPr>
              <w:pStyle w:val="AQTEXT"/>
              <w:spacing w:line="240" w:lineRule="auto"/>
              <w:rPr>
                <w:noProof/>
              </w:rPr>
            </w:pPr>
            <w:r>
              <w:rPr>
                <w:noProof/>
              </w:rPr>
              <w:fldChar w:fldCharType="begin"/>
            </w:r>
            <w:r>
              <w:rPr>
                <w:noProof/>
              </w:rPr>
              <w:instrText xml:space="preserve"> HYPERLINK "#aq16" </w:instrText>
            </w:r>
            <w:r>
              <w:rPr>
                <w:noProof/>
              </w:rPr>
              <w:fldChar w:fldCharType="separate"/>
            </w:r>
            <w:r w:rsidRPr="002A38D4">
              <w:rPr>
                <w:rStyle w:val="Hyperlink"/>
                <w:noProof/>
                <w:bdr w:val="none" w:sz="0" w:space="0" w:color="auto"/>
              </w:rPr>
              <w:t>AQ16</w:t>
            </w:r>
            <w:bookmarkEnd w:id="108"/>
            <w:r>
              <w:rPr>
                <w:noProof/>
              </w:rPr>
              <w:fldChar w:fldCharType="end"/>
            </w:r>
          </w:p>
        </w:tc>
        <w:tc>
          <w:tcPr>
            <w:tcW w:w="4134" w:type="pct"/>
          </w:tcPr>
          <w:p w:rsidR="002A38D4" w:rsidRPr="003B1F15" w:rsidRDefault="002A38D4" w:rsidP="003B1F15">
            <w:pPr>
              <w:pStyle w:val="AQTEXT"/>
              <w:spacing w:line="240" w:lineRule="auto"/>
              <w:rPr>
                <w:noProof/>
              </w:rPr>
            </w:pPr>
            <w:r w:rsidRPr="003B1F15">
              <w:rPr>
                <w:noProof/>
              </w:rPr>
              <w:t>Please provide page range or an active URL for the reference “Murden 2013.”</w:t>
            </w:r>
            <w:ins w:id="109" w:author="image" w:date="2015-08-28T10:05:00Z">
              <w:r w:rsidR="000946B7">
                <w:t xml:space="preserve"> (supplied URL)</w:t>
              </w:r>
            </w:ins>
          </w:p>
        </w:tc>
        <w:tc>
          <w:tcPr>
            <w:tcW w:w="405" w:type="pct"/>
          </w:tcPr>
          <w:p w:rsidR="002A38D4" w:rsidRPr="003B1F15" w:rsidRDefault="000946B7" w:rsidP="002A38D4">
            <w:pPr>
              <w:pStyle w:val="AQTEXT"/>
              <w:spacing w:line="240" w:lineRule="auto"/>
              <w:jc w:val="center"/>
              <w:rPr>
                <w:noProof/>
              </w:rPr>
            </w:pPr>
            <w:ins w:id="110" w:author="image" w:date="2015-08-28T10:06:00Z">
              <w:r>
                <w:rPr>
                  <w:noProof/>
                </w:rPr>
                <w:fldChar w:fldCharType="begin">
                  <w:ffData>
                    <w:name w:val="Check20"/>
                    <w:enabled/>
                    <w:calcOnExit w:val="0"/>
                    <w:checkBox>
                      <w:sizeAuto/>
                      <w:default w:val="1"/>
                    </w:checkBox>
                  </w:ffData>
                </w:fldChar>
              </w:r>
              <w:r>
                <w:rPr>
                  <w:noProof/>
                </w:rPr>
                <w:instrText xml:space="preserve"> </w:instrText>
              </w:r>
              <w:bookmarkStart w:id="111" w:name="Check20"/>
              <w:r>
                <w:rPr>
                  <w:noProof/>
                </w:rPr>
                <w:instrText xml:space="preserve">FORMCHECKBOX </w:instrText>
              </w:r>
            </w:ins>
            <w:r w:rsidR="00F85D30">
              <w:rPr>
                <w:noProof/>
              </w:rPr>
            </w:r>
            <w:r w:rsidR="00F85D30">
              <w:rPr>
                <w:noProof/>
              </w:rPr>
              <w:fldChar w:fldCharType="separate"/>
            </w:r>
            <w:ins w:id="112" w:author="image" w:date="2015-08-28T10:06:00Z">
              <w:r>
                <w:rPr>
                  <w:noProof/>
                </w:rPr>
                <w:fldChar w:fldCharType="end"/>
              </w:r>
            </w:ins>
            <w:bookmarkEnd w:id="111"/>
            <w:del w:id="113" w:author="image" w:date="2015-08-28T10:06:00Z">
              <w:r w:rsidR="002A38D4" w:rsidDel="000946B7">
                <w:rPr>
                  <w:noProof/>
                </w:rPr>
                <w:fldChar w:fldCharType="begin">
                  <w:ffData>
                    <w:name w:val="Check20"/>
                    <w:enabled/>
                    <w:calcOnExit w:val="0"/>
                    <w:checkBox>
                      <w:sizeAuto/>
                      <w:default w:val="0"/>
                    </w:checkBox>
                  </w:ffData>
                </w:fldChar>
              </w:r>
              <w:r w:rsidR="002A38D4" w:rsidDel="000946B7">
                <w:rPr>
                  <w:noProof/>
                </w:rPr>
                <w:delInstrText xml:space="preserve"> FORMCHECKBOX </w:delInstrText>
              </w:r>
              <w:r w:rsidR="00F85D30">
                <w:rPr>
                  <w:noProof/>
                </w:rPr>
              </w:r>
              <w:r w:rsidR="00F85D30">
                <w:rPr>
                  <w:noProof/>
                </w:rPr>
                <w:fldChar w:fldCharType="separate"/>
              </w:r>
              <w:r w:rsidR="002A38D4" w:rsidDel="000946B7">
                <w:rPr>
                  <w:noProof/>
                </w:rPr>
                <w:fldChar w:fldCharType="end"/>
              </w:r>
            </w:del>
          </w:p>
        </w:tc>
      </w:tr>
      <w:bookmarkStart w:id="114" w:name="raq17"/>
      <w:tr w:rsidR="002A38D4" w:rsidRPr="003B1F15" w:rsidTr="002A38D4">
        <w:tc>
          <w:tcPr>
            <w:tcW w:w="461" w:type="pct"/>
          </w:tcPr>
          <w:p w:rsidR="002A38D4" w:rsidRPr="003B1F15" w:rsidRDefault="002A38D4" w:rsidP="003B1F15">
            <w:pPr>
              <w:pStyle w:val="AQTEXT"/>
              <w:spacing w:line="240" w:lineRule="auto"/>
              <w:rPr>
                <w:noProof/>
              </w:rPr>
            </w:pPr>
            <w:r>
              <w:rPr>
                <w:noProof/>
              </w:rPr>
              <w:fldChar w:fldCharType="begin"/>
            </w:r>
            <w:r>
              <w:rPr>
                <w:noProof/>
              </w:rPr>
              <w:instrText xml:space="preserve"> HYPERLINK "#aq17" </w:instrText>
            </w:r>
            <w:r>
              <w:rPr>
                <w:noProof/>
              </w:rPr>
              <w:fldChar w:fldCharType="separate"/>
            </w:r>
            <w:r w:rsidRPr="002A38D4">
              <w:rPr>
                <w:rStyle w:val="Hyperlink"/>
                <w:noProof/>
                <w:bdr w:val="none" w:sz="0" w:space="0" w:color="auto"/>
              </w:rPr>
              <w:t>AQ 17</w:t>
            </w:r>
            <w:bookmarkEnd w:id="114"/>
            <w:r>
              <w:rPr>
                <w:noProof/>
              </w:rPr>
              <w:fldChar w:fldCharType="end"/>
            </w:r>
          </w:p>
        </w:tc>
        <w:tc>
          <w:tcPr>
            <w:tcW w:w="4134" w:type="pct"/>
          </w:tcPr>
          <w:p w:rsidR="002A38D4" w:rsidRPr="003B1F15" w:rsidRDefault="002A38D4" w:rsidP="00D25304">
            <w:pPr>
              <w:pStyle w:val="AQTEXT"/>
              <w:spacing w:line="240" w:lineRule="auto"/>
              <w:rPr>
                <w:noProof/>
              </w:rPr>
            </w:pPr>
            <w:r w:rsidRPr="003B1F15">
              <w:rPr>
                <w:noProof/>
              </w:rPr>
              <w:t>Please provide page range or an active URL for the reference “Robberson 2012.”</w:t>
            </w:r>
            <w:ins w:id="115" w:author="image" w:date="2015-08-28T11:51:00Z">
              <w:r w:rsidR="00D25304">
                <w:t xml:space="preserve"> </w:t>
              </w:r>
            </w:ins>
            <w:ins w:id="116" w:author="image" w:date="2015-08-28T11:52:00Z">
              <w:r w:rsidR="00D25304" w:rsidRPr="00D25304">
                <w:t xml:space="preserve"> (supplied URL)</w:t>
              </w:r>
            </w:ins>
          </w:p>
        </w:tc>
        <w:tc>
          <w:tcPr>
            <w:tcW w:w="405" w:type="pct"/>
          </w:tcPr>
          <w:p w:rsidR="002A38D4" w:rsidRPr="003B1F15" w:rsidRDefault="00D25304" w:rsidP="002A38D4">
            <w:pPr>
              <w:pStyle w:val="AQTEXT"/>
              <w:spacing w:line="240" w:lineRule="auto"/>
              <w:jc w:val="center"/>
              <w:rPr>
                <w:noProof/>
              </w:rPr>
            </w:pPr>
            <w:ins w:id="117" w:author="image" w:date="2015-08-28T11:51:00Z">
              <w:r>
                <w:rPr>
                  <w:noProof/>
                </w:rPr>
                <w:fldChar w:fldCharType="begin">
                  <w:ffData>
                    <w:name w:val="Check21"/>
                    <w:enabled/>
                    <w:calcOnExit w:val="0"/>
                    <w:checkBox>
                      <w:sizeAuto/>
                      <w:default w:val="1"/>
                    </w:checkBox>
                  </w:ffData>
                </w:fldChar>
              </w:r>
              <w:r>
                <w:rPr>
                  <w:noProof/>
                </w:rPr>
                <w:instrText xml:space="preserve"> </w:instrText>
              </w:r>
              <w:bookmarkStart w:id="118" w:name="Check21"/>
              <w:r>
                <w:rPr>
                  <w:noProof/>
                </w:rPr>
                <w:instrText xml:space="preserve">FORMCHECKBOX </w:instrText>
              </w:r>
            </w:ins>
            <w:r w:rsidR="00F85D30">
              <w:rPr>
                <w:noProof/>
              </w:rPr>
            </w:r>
            <w:r w:rsidR="00F85D30">
              <w:rPr>
                <w:noProof/>
              </w:rPr>
              <w:fldChar w:fldCharType="separate"/>
            </w:r>
            <w:ins w:id="119" w:author="image" w:date="2015-08-28T11:51:00Z">
              <w:r>
                <w:rPr>
                  <w:noProof/>
                </w:rPr>
                <w:fldChar w:fldCharType="end"/>
              </w:r>
            </w:ins>
            <w:bookmarkEnd w:id="118"/>
            <w:del w:id="120" w:author="image" w:date="2015-08-28T11:51:00Z">
              <w:r w:rsidR="002A38D4" w:rsidDel="00D25304">
                <w:rPr>
                  <w:noProof/>
                </w:rPr>
                <w:fldChar w:fldCharType="begin">
                  <w:ffData>
                    <w:name w:val="Check21"/>
                    <w:enabled/>
                    <w:calcOnExit w:val="0"/>
                    <w:checkBox>
                      <w:sizeAuto/>
                      <w:default w:val="0"/>
                    </w:checkBox>
                  </w:ffData>
                </w:fldChar>
              </w:r>
              <w:r w:rsidR="002A38D4" w:rsidDel="00D25304">
                <w:rPr>
                  <w:noProof/>
                </w:rPr>
                <w:delInstrText xml:space="preserve"> FORMCHECKBOX </w:delInstrText>
              </w:r>
              <w:r w:rsidR="00F85D30">
                <w:rPr>
                  <w:noProof/>
                </w:rPr>
              </w:r>
              <w:r w:rsidR="00F85D30">
                <w:rPr>
                  <w:noProof/>
                </w:rPr>
                <w:fldChar w:fldCharType="separate"/>
              </w:r>
              <w:r w:rsidR="002A38D4" w:rsidDel="00D25304">
                <w:rPr>
                  <w:noProof/>
                </w:rPr>
                <w:fldChar w:fldCharType="end"/>
              </w:r>
            </w:del>
          </w:p>
        </w:tc>
      </w:tr>
      <w:bookmarkStart w:id="121" w:name="raq18"/>
      <w:tr w:rsidR="002A38D4" w:rsidRPr="003B1F15" w:rsidTr="002A38D4">
        <w:tc>
          <w:tcPr>
            <w:tcW w:w="461" w:type="pct"/>
          </w:tcPr>
          <w:p w:rsidR="002A38D4" w:rsidRPr="003B1F15" w:rsidRDefault="002A38D4" w:rsidP="003B1F15">
            <w:pPr>
              <w:pStyle w:val="AQTEXT"/>
              <w:spacing w:line="240" w:lineRule="auto"/>
              <w:rPr>
                <w:noProof/>
              </w:rPr>
            </w:pPr>
            <w:r>
              <w:rPr>
                <w:noProof/>
              </w:rPr>
              <w:fldChar w:fldCharType="begin"/>
            </w:r>
            <w:r>
              <w:rPr>
                <w:noProof/>
              </w:rPr>
              <w:instrText xml:space="preserve"> HYPERLINK "#aq18" </w:instrText>
            </w:r>
            <w:r>
              <w:rPr>
                <w:noProof/>
              </w:rPr>
              <w:fldChar w:fldCharType="separate"/>
            </w:r>
            <w:r w:rsidRPr="002A38D4">
              <w:rPr>
                <w:rStyle w:val="Hyperlink"/>
                <w:noProof/>
                <w:bdr w:val="none" w:sz="0" w:space="0" w:color="auto"/>
              </w:rPr>
              <w:t>AQ 18</w:t>
            </w:r>
            <w:bookmarkEnd w:id="121"/>
            <w:r>
              <w:rPr>
                <w:noProof/>
              </w:rPr>
              <w:fldChar w:fldCharType="end"/>
            </w:r>
          </w:p>
        </w:tc>
        <w:tc>
          <w:tcPr>
            <w:tcW w:w="4134" w:type="pct"/>
          </w:tcPr>
          <w:p w:rsidR="002A38D4" w:rsidRPr="003B1F15" w:rsidRDefault="002A38D4" w:rsidP="003B1F15">
            <w:pPr>
              <w:pStyle w:val="AQTEXT"/>
              <w:spacing w:line="240" w:lineRule="auto"/>
              <w:rPr>
                <w:noProof/>
              </w:rPr>
            </w:pPr>
            <w:r w:rsidRPr="003B1F15">
              <w:rPr>
                <w:noProof/>
              </w:rPr>
              <w:t>Please provide page range or an active URL for the reference “Shapiro 2011.”</w:t>
            </w:r>
            <w:ins w:id="122" w:author="image" w:date="2015-08-28T11:57:00Z">
              <w:r w:rsidR="00D25304">
                <w:t>(supplied URL)</w:t>
              </w:r>
            </w:ins>
          </w:p>
        </w:tc>
        <w:tc>
          <w:tcPr>
            <w:tcW w:w="405" w:type="pct"/>
          </w:tcPr>
          <w:p w:rsidR="002A38D4" w:rsidRPr="003B1F15" w:rsidRDefault="00D25304" w:rsidP="002A38D4">
            <w:pPr>
              <w:pStyle w:val="AQTEXT"/>
              <w:spacing w:line="240" w:lineRule="auto"/>
              <w:jc w:val="center"/>
              <w:rPr>
                <w:noProof/>
              </w:rPr>
            </w:pPr>
            <w:ins w:id="123" w:author="image" w:date="2015-08-28T11:57:00Z">
              <w:r>
                <w:rPr>
                  <w:noProof/>
                </w:rPr>
                <w:fldChar w:fldCharType="begin">
                  <w:ffData>
                    <w:name w:val="Check22"/>
                    <w:enabled/>
                    <w:calcOnExit w:val="0"/>
                    <w:checkBox>
                      <w:sizeAuto/>
                      <w:default w:val="1"/>
                    </w:checkBox>
                  </w:ffData>
                </w:fldChar>
              </w:r>
              <w:r>
                <w:rPr>
                  <w:noProof/>
                </w:rPr>
                <w:instrText xml:space="preserve"> </w:instrText>
              </w:r>
              <w:bookmarkStart w:id="124" w:name="Check22"/>
              <w:r>
                <w:rPr>
                  <w:noProof/>
                </w:rPr>
                <w:instrText xml:space="preserve">FORMCHECKBOX </w:instrText>
              </w:r>
            </w:ins>
            <w:r w:rsidR="00F85D30">
              <w:rPr>
                <w:noProof/>
              </w:rPr>
            </w:r>
            <w:r w:rsidR="00F85D30">
              <w:rPr>
                <w:noProof/>
              </w:rPr>
              <w:fldChar w:fldCharType="separate"/>
            </w:r>
            <w:ins w:id="125" w:author="image" w:date="2015-08-28T11:57:00Z">
              <w:r>
                <w:rPr>
                  <w:noProof/>
                </w:rPr>
                <w:fldChar w:fldCharType="end"/>
              </w:r>
            </w:ins>
            <w:bookmarkEnd w:id="124"/>
            <w:del w:id="126" w:author="image" w:date="2015-08-28T11:57:00Z">
              <w:r w:rsidR="002A38D4" w:rsidDel="00D25304">
                <w:rPr>
                  <w:noProof/>
                </w:rPr>
                <w:fldChar w:fldCharType="begin">
                  <w:ffData>
                    <w:name w:val="Check22"/>
                    <w:enabled/>
                    <w:calcOnExit w:val="0"/>
                    <w:checkBox>
                      <w:sizeAuto/>
                      <w:default w:val="0"/>
                    </w:checkBox>
                  </w:ffData>
                </w:fldChar>
              </w:r>
              <w:r w:rsidR="002A38D4" w:rsidDel="00D25304">
                <w:rPr>
                  <w:noProof/>
                </w:rPr>
                <w:delInstrText xml:space="preserve"> FORMCHECKBOX </w:delInstrText>
              </w:r>
              <w:r w:rsidR="00F85D30">
                <w:rPr>
                  <w:noProof/>
                </w:rPr>
              </w:r>
              <w:r w:rsidR="00F85D30">
                <w:rPr>
                  <w:noProof/>
                </w:rPr>
                <w:fldChar w:fldCharType="separate"/>
              </w:r>
              <w:r w:rsidR="002A38D4" w:rsidDel="00D25304">
                <w:rPr>
                  <w:noProof/>
                </w:rPr>
                <w:fldChar w:fldCharType="end"/>
              </w:r>
            </w:del>
          </w:p>
        </w:tc>
      </w:tr>
      <w:bookmarkStart w:id="127" w:name="raq19"/>
      <w:tr w:rsidR="002A38D4" w:rsidRPr="003B1F15" w:rsidTr="002A38D4">
        <w:tc>
          <w:tcPr>
            <w:tcW w:w="461" w:type="pct"/>
          </w:tcPr>
          <w:p w:rsidR="002A38D4" w:rsidRPr="003B1F15" w:rsidRDefault="002A38D4" w:rsidP="003B1F15">
            <w:pPr>
              <w:pStyle w:val="AQTEXT"/>
              <w:spacing w:line="240" w:lineRule="auto"/>
              <w:rPr>
                <w:noProof/>
              </w:rPr>
            </w:pPr>
            <w:r>
              <w:rPr>
                <w:noProof/>
              </w:rPr>
              <w:fldChar w:fldCharType="begin"/>
            </w:r>
            <w:r>
              <w:rPr>
                <w:noProof/>
              </w:rPr>
              <w:instrText xml:space="preserve"> HYPERLINK "#aq19" </w:instrText>
            </w:r>
            <w:r>
              <w:rPr>
                <w:noProof/>
              </w:rPr>
              <w:fldChar w:fldCharType="separate"/>
            </w:r>
            <w:r w:rsidRPr="002A38D4">
              <w:rPr>
                <w:rStyle w:val="Hyperlink"/>
                <w:noProof/>
                <w:bdr w:val="none" w:sz="0" w:space="0" w:color="auto"/>
              </w:rPr>
              <w:t>AQ 19</w:t>
            </w:r>
            <w:bookmarkEnd w:id="127"/>
            <w:r>
              <w:rPr>
                <w:noProof/>
              </w:rPr>
              <w:fldChar w:fldCharType="end"/>
            </w:r>
          </w:p>
        </w:tc>
        <w:tc>
          <w:tcPr>
            <w:tcW w:w="4134" w:type="pct"/>
          </w:tcPr>
          <w:p w:rsidR="002A38D4" w:rsidRPr="003B1F15" w:rsidRDefault="002A38D4" w:rsidP="003B1F15">
            <w:pPr>
              <w:pStyle w:val="AQTEXT"/>
              <w:spacing w:line="240" w:lineRule="auto"/>
              <w:rPr>
                <w:noProof/>
              </w:rPr>
            </w:pPr>
            <w:r w:rsidRPr="003B1F15">
              <w:rPr>
                <w:noProof/>
              </w:rPr>
              <w:t>Please provide month, date, and page range or an active URL for the reference “Smith 2009.”</w:t>
            </w:r>
            <w:ins w:id="128" w:author="image" w:date="2015-08-28T13:32:00Z">
              <w:r w:rsidR="00707E2D">
                <w:t xml:space="preserve">  Supplied month, day and URL</w:t>
              </w:r>
            </w:ins>
          </w:p>
        </w:tc>
        <w:tc>
          <w:tcPr>
            <w:tcW w:w="405" w:type="pct"/>
          </w:tcPr>
          <w:p w:rsidR="002A38D4" w:rsidRPr="003B1F15" w:rsidRDefault="00707E2D" w:rsidP="002A38D4">
            <w:pPr>
              <w:pStyle w:val="AQTEXT"/>
              <w:spacing w:line="240" w:lineRule="auto"/>
              <w:jc w:val="center"/>
              <w:rPr>
                <w:noProof/>
              </w:rPr>
            </w:pPr>
            <w:ins w:id="129" w:author="image" w:date="2015-08-28T13:32:00Z">
              <w:r>
                <w:rPr>
                  <w:noProof/>
                </w:rPr>
                <w:fldChar w:fldCharType="begin">
                  <w:ffData>
                    <w:name w:val="Check23"/>
                    <w:enabled/>
                    <w:calcOnExit w:val="0"/>
                    <w:checkBox>
                      <w:sizeAuto/>
                      <w:default w:val="1"/>
                    </w:checkBox>
                  </w:ffData>
                </w:fldChar>
              </w:r>
              <w:r>
                <w:rPr>
                  <w:noProof/>
                </w:rPr>
                <w:instrText xml:space="preserve"> </w:instrText>
              </w:r>
              <w:bookmarkStart w:id="130" w:name="Check23"/>
              <w:r>
                <w:rPr>
                  <w:noProof/>
                </w:rPr>
                <w:instrText xml:space="preserve">FORMCHECKBOX </w:instrText>
              </w:r>
            </w:ins>
            <w:r w:rsidR="00F85D30">
              <w:rPr>
                <w:noProof/>
              </w:rPr>
            </w:r>
            <w:r w:rsidR="00F85D30">
              <w:rPr>
                <w:noProof/>
              </w:rPr>
              <w:fldChar w:fldCharType="separate"/>
            </w:r>
            <w:ins w:id="131" w:author="image" w:date="2015-08-28T13:32:00Z">
              <w:r>
                <w:rPr>
                  <w:noProof/>
                </w:rPr>
                <w:fldChar w:fldCharType="end"/>
              </w:r>
            </w:ins>
            <w:bookmarkEnd w:id="130"/>
            <w:del w:id="132" w:author="image" w:date="2015-08-28T13:32:00Z">
              <w:r w:rsidR="002A38D4" w:rsidDel="00707E2D">
                <w:rPr>
                  <w:noProof/>
                </w:rPr>
                <w:fldChar w:fldCharType="begin">
                  <w:ffData>
                    <w:name w:val="Check23"/>
                    <w:enabled/>
                    <w:calcOnExit w:val="0"/>
                    <w:checkBox>
                      <w:sizeAuto/>
                      <w:default w:val="0"/>
                    </w:checkBox>
                  </w:ffData>
                </w:fldChar>
              </w:r>
              <w:r w:rsidR="002A38D4" w:rsidDel="00707E2D">
                <w:rPr>
                  <w:noProof/>
                </w:rPr>
                <w:delInstrText xml:space="preserve"> FORMCHECKBOX </w:delInstrText>
              </w:r>
              <w:r w:rsidR="00F85D30">
                <w:rPr>
                  <w:noProof/>
                </w:rPr>
              </w:r>
              <w:r w:rsidR="00F85D30">
                <w:rPr>
                  <w:noProof/>
                </w:rPr>
                <w:fldChar w:fldCharType="separate"/>
              </w:r>
              <w:r w:rsidR="002A38D4" w:rsidDel="00707E2D">
                <w:rPr>
                  <w:noProof/>
                </w:rPr>
                <w:fldChar w:fldCharType="end"/>
              </w:r>
            </w:del>
          </w:p>
        </w:tc>
      </w:tr>
      <w:bookmarkStart w:id="133" w:name="raq20"/>
      <w:tr w:rsidR="002A38D4" w:rsidRPr="003B1F15" w:rsidTr="002A38D4">
        <w:tc>
          <w:tcPr>
            <w:tcW w:w="461" w:type="pct"/>
          </w:tcPr>
          <w:p w:rsidR="002A38D4" w:rsidRPr="003B1F15" w:rsidRDefault="002A38D4" w:rsidP="003B1F15">
            <w:pPr>
              <w:pStyle w:val="AQTEXT"/>
              <w:spacing w:line="240" w:lineRule="auto"/>
              <w:rPr>
                <w:noProof/>
              </w:rPr>
            </w:pPr>
            <w:r>
              <w:rPr>
                <w:noProof/>
              </w:rPr>
              <w:fldChar w:fldCharType="begin"/>
            </w:r>
            <w:r>
              <w:rPr>
                <w:noProof/>
              </w:rPr>
              <w:instrText xml:space="preserve"> HYPERLINK "#aq20" </w:instrText>
            </w:r>
            <w:r>
              <w:rPr>
                <w:noProof/>
              </w:rPr>
              <w:fldChar w:fldCharType="separate"/>
            </w:r>
            <w:r w:rsidRPr="002A38D4">
              <w:rPr>
                <w:rStyle w:val="Hyperlink"/>
                <w:noProof/>
                <w:bdr w:val="none" w:sz="0" w:space="0" w:color="auto"/>
              </w:rPr>
              <w:t>AQ 20</w:t>
            </w:r>
            <w:bookmarkEnd w:id="133"/>
            <w:r>
              <w:rPr>
                <w:noProof/>
              </w:rPr>
              <w:fldChar w:fldCharType="end"/>
            </w:r>
          </w:p>
        </w:tc>
        <w:tc>
          <w:tcPr>
            <w:tcW w:w="4134" w:type="pct"/>
          </w:tcPr>
          <w:p w:rsidR="002A38D4" w:rsidRPr="003B1F15" w:rsidRDefault="002A38D4" w:rsidP="004E44E0">
            <w:pPr>
              <w:pStyle w:val="AQTEXT"/>
              <w:spacing w:line="240" w:lineRule="auto"/>
              <w:rPr>
                <w:noProof/>
              </w:rPr>
            </w:pPr>
            <w:r w:rsidRPr="003B1F15">
              <w:rPr>
                <w:noProof/>
              </w:rPr>
              <w:t>Please provide page range or an active URL for the reference “Solomon 2003.”</w:t>
            </w:r>
            <w:ins w:id="134" w:author="image" w:date="2015-08-28T13:33:00Z">
              <w:r w:rsidR="004E44E0">
                <w:t xml:space="preserve"> Supplied URL</w:t>
              </w:r>
            </w:ins>
          </w:p>
        </w:tc>
        <w:tc>
          <w:tcPr>
            <w:tcW w:w="405" w:type="pct"/>
          </w:tcPr>
          <w:p w:rsidR="002A38D4" w:rsidRPr="003B1F15" w:rsidRDefault="000150D0" w:rsidP="002A38D4">
            <w:pPr>
              <w:pStyle w:val="AQTEXT"/>
              <w:spacing w:line="240" w:lineRule="auto"/>
              <w:jc w:val="center"/>
              <w:rPr>
                <w:noProof/>
              </w:rPr>
            </w:pPr>
            <w:ins w:id="135" w:author="image" w:date="2015-08-28T13:34:00Z">
              <w:r>
                <w:rPr>
                  <w:noProof/>
                </w:rPr>
                <w:fldChar w:fldCharType="begin">
                  <w:ffData>
                    <w:name w:val="Check24"/>
                    <w:enabled/>
                    <w:calcOnExit w:val="0"/>
                    <w:checkBox>
                      <w:sizeAuto/>
                      <w:default w:val="1"/>
                    </w:checkBox>
                  </w:ffData>
                </w:fldChar>
              </w:r>
              <w:r>
                <w:rPr>
                  <w:noProof/>
                </w:rPr>
                <w:instrText xml:space="preserve"> </w:instrText>
              </w:r>
              <w:bookmarkStart w:id="136" w:name="Check24"/>
              <w:r>
                <w:rPr>
                  <w:noProof/>
                </w:rPr>
                <w:instrText xml:space="preserve">FORMCHECKBOX </w:instrText>
              </w:r>
            </w:ins>
            <w:r w:rsidR="00F85D30">
              <w:rPr>
                <w:noProof/>
              </w:rPr>
            </w:r>
            <w:r w:rsidR="00F85D30">
              <w:rPr>
                <w:noProof/>
              </w:rPr>
              <w:fldChar w:fldCharType="separate"/>
            </w:r>
            <w:ins w:id="137" w:author="image" w:date="2015-08-28T13:34:00Z">
              <w:r>
                <w:rPr>
                  <w:noProof/>
                </w:rPr>
                <w:fldChar w:fldCharType="end"/>
              </w:r>
            </w:ins>
            <w:bookmarkEnd w:id="136"/>
            <w:del w:id="138" w:author="image" w:date="2015-08-28T13:34:00Z">
              <w:r w:rsidR="002A38D4" w:rsidDel="000150D0">
                <w:rPr>
                  <w:noProof/>
                </w:rPr>
                <w:fldChar w:fldCharType="begin">
                  <w:ffData>
                    <w:name w:val="Check24"/>
                    <w:enabled/>
                    <w:calcOnExit w:val="0"/>
                    <w:checkBox>
                      <w:sizeAuto/>
                      <w:default w:val="0"/>
                    </w:checkBox>
                  </w:ffData>
                </w:fldChar>
              </w:r>
              <w:r w:rsidR="002A38D4" w:rsidDel="000150D0">
                <w:rPr>
                  <w:noProof/>
                </w:rPr>
                <w:delInstrText xml:space="preserve"> FORMCHECKBOX </w:delInstrText>
              </w:r>
              <w:r w:rsidR="00F85D30">
                <w:rPr>
                  <w:noProof/>
                </w:rPr>
              </w:r>
              <w:r w:rsidR="00F85D30">
                <w:rPr>
                  <w:noProof/>
                </w:rPr>
                <w:fldChar w:fldCharType="separate"/>
              </w:r>
              <w:r w:rsidR="002A38D4" w:rsidDel="000150D0">
                <w:rPr>
                  <w:noProof/>
                </w:rPr>
                <w:fldChar w:fldCharType="end"/>
              </w:r>
            </w:del>
          </w:p>
        </w:tc>
      </w:tr>
      <w:bookmarkStart w:id="139" w:name="raq21"/>
      <w:tr w:rsidR="002A38D4" w:rsidRPr="003B1F15" w:rsidTr="002A38D4">
        <w:tc>
          <w:tcPr>
            <w:tcW w:w="461" w:type="pct"/>
          </w:tcPr>
          <w:p w:rsidR="002A38D4" w:rsidRPr="003B1F15" w:rsidRDefault="002A38D4" w:rsidP="003B1F15">
            <w:pPr>
              <w:pStyle w:val="AQTEXT"/>
              <w:spacing w:line="240" w:lineRule="auto"/>
              <w:rPr>
                <w:noProof/>
              </w:rPr>
            </w:pPr>
            <w:r>
              <w:rPr>
                <w:noProof/>
              </w:rPr>
              <w:fldChar w:fldCharType="begin"/>
            </w:r>
            <w:r>
              <w:rPr>
                <w:noProof/>
              </w:rPr>
              <w:instrText xml:space="preserve"> HYPERLINK "#aq21" </w:instrText>
            </w:r>
            <w:r>
              <w:rPr>
                <w:noProof/>
              </w:rPr>
              <w:fldChar w:fldCharType="separate"/>
            </w:r>
            <w:r w:rsidRPr="002A38D4">
              <w:rPr>
                <w:rStyle w:val="Hyperlink"/>
                <w:noProof/>
                <w:bdr w:val="none" w:sz="0" w:space="0" w:color="auto"/>
              </w:rPr>
              <w:t>AQ 21</w:t>
            </w:r>
            <w:bookmarkEnd w:id="139"/>
            <w:r>
              <w:rPr>
                <w:noProof/>
              </w:rPr>
              <w:fldChar w:fldCharType="end"/>
            </w:r>
          </w:p>
        </w:tc>
        <w:tc>
          <w:tcPr>
            <w:tcW w:w="4134" w:type="pct"/>
          </w:tcPr>
          <w:p w:rsidR="002A38D4" w:rsidRPr="003B1F15" w:rsidRDefault="002A38D4" w:rsidP="003B1F15">
            <w:pPr>
              <w:pStyle w:val="AQTEXT"/>
              <w:spacing w:line="240" w:lineRule="auto"/>
              <w:rPr>
                <w:noProof/>
              </w:rPr>
            </w:pPr>
            <w:r w:rsidRPr="003B1F15">
              <w:rPr>
                <w:noProof/>
              </w:rPr>
              <w:t>Please provide page range or an active URL for the reference “Stanley 1998.”</w:t>
            </w:r>
            <w:ins w:id="140" w:author="image" w:date="2015-08-28T13:34:00Z">
              <w:r w:rsidR="004E44E0">
                <w:t xml:space="preserve"> Supplied URL</w:t>
              </w:r>
            </w:ins>
          </w:p>
        </w:tc>
        <w:tc>
          <w:tcPr>
            <w:tcW w:w="405" w:type="pct"/>
          </w:tcPr>
          <w:p w:rsidR="002A38D4" w:rsidRPr="003B1F15" w:rsidRDefault="000150D0" w:rsidP="002A38D4">
            <w:pPr>
              <w:pStyle w:val="AQTEXT"/>
              <w:spacing w:line="240" w:lineRule="auto"/>
              <w:jc w:val="center"/>
              <w:rPr>
                <w:noProof/>
              </w:rPr>
            </w:pPr>
            <w:ins w:id="141" w:author="image" w:date="2015-08-28T13:34:00Z">
              <w:r>
                <w:rPr>
                  <w:noProof/>
                </w:rPr>
                <w:fldChar w:fldCharType="begin">
                  <w:ffData>
                    <w:name w:val="Check25"/>
                    <w:enabled/>
                    <w:calcOnExit w:val="0"/>
                    <w:checkBox>
                      <w:sizeAuto/>
                      <w:default w:val="1"/>
                    </w:checkBox>
                  </w:ffData>
                </w:fldChar>
              </w:r>
              <w:r>
                <w:rPr>
                  <w:noProof/>
                </w:rPr>
                <w:instrText xml:space="preserve"> </w:instrText>
              </w:r>
              <w:bookmarkStart w:id="142" w:name="Check25"/>
              <w:r>
                <w:rPr>
                  <w:noProof/>
                </w:rPr>
                <w:instrText xml:space="preserve">FORMCHECKBOX </w:instrText>
              </w:r>
            </w:ins>
            <w:r w:rsidR="00F85D30">
              <w:rPr>
                <w:noProof/>
              </w:rPr>
            </w:r>
            <w:r w:rsidR="00F85D30">
              <w:rPr>
                <w:noProof/>
              </w:rPr>
              <w:fldChar w:fldCharType="separate"/>
            </w:r>
            <w:ins w:id="143" w:author="image" w:date="2015-08-28T13:34:00Z">
              <w:r>
                <w:rPr>
                  <w:noProof/>
                </w:rPr>
                <w:fldChar w:fldCharType="end"/>
              </w:r>
            </w:ins>
            <w:bookmarkEnd w:id="142"/>
            <w:del w:id="144" w:author="image" w:date="2015-08-28T13:34:00Z">
              <w:r w:rsidR="002A38D4" w:rsidDel="000150D0">
                <w:rPr>
                  <w:noProof/>
                </w:rPr>
                <w:fldChar w:fldCharType="begin">
                  <w:ffData>
                    <w:name w:val="Check25"/>
                    <w:enabled/>
                    <w:calcOnExit w:val="0"/>
                    <w:checkBox>
                      <w:sizeAuto/>
                      <w:default w:val="0"/>
                    </w:checkBox>
                  </w:ffData>
                </w:fldChar>
              </w:r>
              <w:r w:rsidR="002A38D4" w:rsidDel="000150D0">
                <w:rPr>
                  <w:noProof/>
                </w:rPr>
                <w:delInstrText xml:space="preserve"> FORMCHECKBOX </w:delInstrText>
              </w:r>
              <w:r w:rsidR="00F85D30">
                <w:rPr>
                  <w:noProof/>
                </w:rPr>
              </w:r>
              <w:r w:rsidR="00F85D30">
                <w:rPr>
                  <w:noProof/>
                </w:rPr>
                <w:fldChar w:fldCharType="separate"/>
              </w:r>
              <w:r w:rsidR="002A38D4" w:rsidDel="000150D0">
                <w:rPr>
                  <w:noProof/>
                </w:rPr>
                <w:fldChar w:fldCharType="end"/>
              </w:r>
            </w:del>
          </w:p>
        </w:tc>
      </w:tr>
      <w:bookmarkStart w:id="145" w:name="raq22"/>
      <w:tr w:rsidR="002A38D4" w:rsidRPr="003B1F15" w:rsidTr="002A38D4">
        <w:tc>
          <w:tcPr>
            <w:tcW w:w="461" w:type="pct"/>
          </w:tcPr>
          <w:p w:rsidR="002A38D4" w:rsidRPr="003B1F15" w:rsidRDefault="002A38D4" w:rsidP="003B1F15">
            <w:pPr>
              <w:pStyle w:val="AQTEXT"/>
              <w:spacing w:line="240" w:lineRule="auto"/>
              <w:rPr>
                <w:noProof/>
              </w:rPr>
            </w:pPr>
            <w:r>
              <w:rPr>
                <w:noProof/>
              </w:rPr>
              <w:fldChar w:fldCharType="begin"/>
            </w:r>
            <w:r>
              <w:rPr>
                <w:noProof/>
              </w:rPr>
              <w:instrText xml:space="preserve"> HYPERLINK "#aq22" </w:instrText>
            </w:r>
            <w:r>
              <w:rPr>
                <w:noProof/>
              </w:rPr>
              <w:fldChar w:fldCharType="separate"/>
            </w:r>
            <w:r w:rsidRPr="002A38D4">
              <w:rPr>
                <w:rStyle w:val="Hyperlink"/>
                <w:noProof/>
                <w:bdr w:val="none" w:sz="0" w:space="0" w:color="auto"/>
              </w:rPr>
              <w:t>AQ 22</w:t>
            </w:r>
            <w:bookmarkEnd w:id="145"/>
            <w:r>
              <w:rPr>
                <w:noProof/>
              </w:rPr>
              <w:fldChar w:fldCharType="end"/>
            </w:r>
          </w:p>
        </w:tc>
        <w:tc>
          <w:tcPr>
            <w:tcW w:w="4134" w:type="pct"/>
          </w:tcPr>
          <w:p w:rsidR="002A38D4" w:rsidRPr="003B1F15" w:rsidRDefault="002A38D4" w:rsidP="003B1F15">
            <w:pPr>
              <w:pStyle w:val="AQTEXT"/>
              <w:spacing w:line="240" w:lineRule="auto"/>
              <w:rPr>
                <w:noProof/>
              </w:rPr>
            </w:pPr>
            <w:r w:rsidRPr="003B1F15">
              <w:rPr>
                <w:noProof/>
              </w:rPr>
              <w:t>“Taeuber and Taeuber 1965” is not cited in text. Please indicate where a citation should appear or allow us to delete the reference.</w:t>
            </w:r>
            <w:ins w:id="146" w:author="image" w:date="2015-08-28T13:34:00Z">
              <w:r w:rsidR="004E44E0">
                <w:t xml:space="preserve"> Delete reference</w:t>
              </w:r>
            </w:ins>
          </w:p>
        </w:tc>
        <w:tc>
          <w:tcPr>
            <w:tcW w:w="405" w:type="pct"/>
          </w:tcPr>
          <w:p w:rsidR="002A38D4" w:rsidRPr="003B1F15" w:rsidRDefault="000150D0" w:rsidP="002A38D4">
            <w:pPr>
              <w:pStyle w:val="AQTEXT"/>
              <w:spacing w:line="240" w:lineRule="auto"/>
              <w:jc w:val="center"/>
              <w:rPr>
                <w:noProof/>
              </w:rPr>
            </w:pPr>
            <w:ins w:id="147" w:author="image" w:date="2015-08-28T13:34:00Z">
              <w:r>
                <w:rPr>
                  <w:noProof/>
                </w:rPr>
                <w:fldChar w:fldCharType="begin">
                  <w:ffData>
                    <w:name w:val="Check26"/>
                    <w:enabled/>
                    <w:calcOnExit w:val="0"/>
                    <w:checkBox>
                      <w:sizeAuto/>
                      <w:default w:val="1"/>
                    </w:checkBox>
                  </w:ffData>
                </w:fldChar>
              </w:r>
              <w:r>
                <w:rPr>
                  <w:noProof/>
                </w:rPr>
                <w:instrText xml:space="preserve"> </w:instrText>
              </w:r>
              <w:bookmarkStart w:id="148" w:name="Check26"/>
              <w:r>
                <w:rPr>
                  <w:noProof/>
                </w:rPr>
                <w:instrText xml:space="preserve">FORMCHECKBOX </w:instrText>
              </w:r>
            </w:ins>
            <w:r w:rsidR="00F85D30">
              <w:rPr>
                <w:noProof/>
              </w:rPr>
            </w:r>
            <w:r w:rsidR="00F85D30">
              <w:rPr>
                <w:noProof/>
              </w:rPr>
              <w:fldChar w:fldCharType="separate"/>
            </w:r>
            <w:ins w:id="149" w:author="image" w:date="2015-08-28T13:34:00Z">
              <w:r>
                <w:rPr>
                  <w:noProof/>
                </w:rPr>
                <w:fldChar w:fldCharType="end"/>
              </w:r>
            </w:ins>
            <w:bookmarkEnd w:id="148"/>
            <w:del w:id="150" w:author="image" w:date="2015-08-28T13:34:00Z">
              <w:r w:rsidR="002A38D4" w:rsidDel="000150D0">
                <w:rPr>
                  <w:noProof/>
                </w:rPr>
                <w:fldChar w:fldCharType="begin">
                  <w:ffData>
                    <w:name w:val="Check26"/>
                    <w:enabled/>
                    <w:calcOnExit w:val="0"/>
                    <w:checkBox>
                      <w:sizeAuto/>
                      <w:default w:val="0"/>
                    </w:checkBox>
                  </w:ffData>
                </w:fldChar>
              </w:r>
              <w:r w:rsidR="002A38D4" w:rsidDel="000150D0">
                <w:rPr>
                  <w:noProof/>
                </w:rPr>
                <w:delInstrText xml:space="preserve"> FORMCHECKBOX </w:delInstrText>
              </w:r>
              <w:r w:rsidR="00F85D30">
                <w:rPr>
                  <w:noProof/>
                </w:rPr>
              </w:r>
              <w:r w:rsidR="00F85D30">
                <w:rPr>
                  <w:noProof/>
                </w:rPr>
                <w:fldChar w:fldCharType="separate"/>
              </w:r>
              <w:r w:rsidR="002A38D4" w:rsidDel="000150D0">
                <w:rPr>
                  <w:noProof/>
                </w:rPr>
                <w:fldChar w:fldCharType="end"/>
              </w:r>
            </w:del>
          </w:p>
        </w:tc>
      </w:tr>
    </w:tbl>
    <w:p w:rsidR="005F316D" w:rsidRPr="00943651" w:rsidRDefault="005F316D" w:rsidP="00007D5F">
      <w:pPr>
        <w:rPr>
          <w:noProof/>
        </w:rPr>
      </w:pPr>
    </w:p>
    <w:p w:rsidR="005F316D" w:rsidRPr="00943651" w:rsidRDefault="005F316D" w:rsidP="00007D5F">
      <w:pPr>
        <w:rPr>
          <w:noProof/>
        </w:rPr>
        <w:sectPr w:rsidR="005F316D" w:rsidRPr="00943651" w:rsidSect="009B5AF6">
          <w:headerReference w:type="default" r:id="rId9"/>
          <w:type w:val="continuous"/>
          <w:pgSz w:w="9905" w:h="14402" w:code="163"/>
          <w:pgMar w:top="680" w:right="840" w:bottom="1200" w:left="960" w:header="864" w:footer="480" w:gutter="0"/>
          <w:cols w:space="720"/>
          <w:titlePg/>
          <w:docGrid w:linePitch="360"/>
        </w:sectPr>
      </w:pPr>
    </w:p>
    <w:p w:rsidR="00033BE9" w:rsidRPr="00100E01" w:rsidDel="00F85D30" w:rsidRDefault="00F85D30" w:rsidP="00943651">
      <w:pPr>
        <w:pStyle w:val="AT"/>
        <w:rPr>
          <w:del w:id="151" w:author="image" w:date="2015-11-22T11:04:00Z"/>
          <w:noProof/>
          <w:sz w:val="36"/>
        </w:rPr>
      </w:pPr>
      <w:bookmarkStart w:id="152" w:name="_GoBack"/>
      <w:bookmarkEnd w:id="152"/>
      <w:del w:id="153" w:author="image" w:date="2015-11-22T11:04:00Z">
        <w:r w:rsidDel="00F85D30">
          <w:rPr>
            <w:noProof/>
            <w:sz w:val="36"/>
          </w:rPr>
          <w:lastRenderedPageBreak/>
          <w:pict>
            <v:shapetype id="_x0000_t202" coordsize="21600,21600" o:spt="202" path="m,l,21600r21600,l21600,xe">
              <v:stroke joinstyle="miter"/>
              <v:path gradientshapeok="t" o:connecttype="rect"/>
            </v:shapetype>
            <v:shape id="_x0000_s1031" type="#_x0000_t202" style="position:absolute;margin-left:346.15pt;margin-top:-43pt;width:38.85pt;height:28.55pt;z-index:251662336;mso-width-relative:margin;mso-height-relative:margin" stroked="f">
              <v:textbox inset="0,0,0,0">
                <w:txbxContent>
                  <w:p w:rsidR="00286C00" w:rsidRPr="00943651" w:rsidRDefault="00286C00" w:rsidP="00027B5D">
                    <w:r w:rsidRPr="00943651">
                      <w:rPr>
                        <w:noProof/>
                      </w:rPr>
                      <w:drawing>
                        <wp:inline distT="0" distB="0" distL="0" distR="0" wp14:anchorId="5B1ABCAC" wp14:editId="2BC4FC36">
                          <wp:extent cx="482195" cy="329185"/>
                          <wp:effectExtent l="19050" t="0" r="0" b="0"/>
                          <wp:docPr id="6" name="Picture 1" descr="\\server1\CM_AUTOMATION\AUTOPAGINATION\SAGE_CALIFORNIA\SGUS_JR\SCU\TEMPLATE\LOGO\ssslog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rver1\CM_AUTOMATION\AUTOPAGINATION\SAGE_CALIFORNIA\SGUS_JR\SCU\TEMPLATE\LOGO\ssslogo[5].png"/>
                                  <pic:cNvPicPr>
                                    <a:picLocks noChangeAspect="1" noChangeArrowheads="1"/>
                                  </pic:cNvPicPr>
                                </pic:nvPicPr>
                                <pic:blipFill>
                                  <a:blip r:embed="rId10"/>
                                  <a:srcRect/>
                                  <a:stretch>
                                    <a:fillRect/>
                                  </a:stretch>
                                </pic:blipFill>
                                <pic:spPr bwMode="auto">
                                  <a:xfrm>
                                    <a:off x="0" y="0"/>
                                    <a:ext cx="482195" cy="329185"/>
                                  </a:xfrm>
                                  <a:prstGeom prst="rect">
                                    <a:avLst/>
                                  </a:prstGeom>
                                  <a:noFill/>
                                  <a:ln w="9525">
                                    <a:noFill/>
                                    <a:miter lim="800000"/>
                                    <a:headEnd/>
                                    <a:tailEnd/>
                                  </a:ln>
                                </pic:spPr>
                              </pic:pic>
                            </a:graphicData>
                          </a:graphic>
                        </wp:inline>
                      </w:drawing>
                    </w:r>
                  </w:p>
                </w:txbxContent>
              </v:textbox>
            </v:shape>
          </w:pict>
        </w:r>
        <w:r w:rsidDel="00F85D30">
          <w:rPr>
            <w:noProof/>
            <w:sz w:val="36"/>
          </w:rPr>
          <w:pict>
            <v:shape id="_x0000_s1028" type="#_x0000_t202" style="position:absolute;margin-left:198pt;margin-top:516.55pt;width:187pt;height:99pt;z-index:251661312;mso-position-vertical-relative:margin;mso-width-relative:margin;mso-height-relative:margin" stroked="f">
              <v:textbox style="mso-next-textbox:#_x0000_s1028" inset="0,12pt,0,0">
                <w:txbxContent>
                  <w:p w:rsidR="00286C00" w:rsidRPr="00943651" w:rsidRDefault="00286C00" w:rsidP="00943651">
                    <w:pPr>
                      <w:pStyle w:val="AF"/>
                    </w:pPr>
                    <w:r w:rsidRPr="00943651">
                      <w:rPr>
                        <w:vertAlign w:val="superscript"/>
                      </w:rPr>
                      <w:t>1</w:t>
                    </w:r>
                    <w:r w:rsidRPr="00943651">
                      <w:t>College of William and Mary, Williamsburg, VA, USA</w:t>
                    </w:r>
                  </w:p>
                  <w:p w:rsidR="00286C00" w:rsidRPr="00943651" w:rsidRDefault="00286C00" w:rsidP="00943651">
                    <w:pPr>
                      <w:pStyle w:val="AF"/>
                    </w:pPr>
                    <w:r w:rsidRPr="00943651">
                      <w:rPr>
                        <w:vertAlign w:val="superscript"/>
                      </w:rPr>
                      <w:t>2</w:t>
                    </w:r>
                    <w:r w:rsidRPr="00943651">
                      <w:t xml:space="preserve">Minnesota </w:t>
                    </w:r>
                    <w:smartTag w:uri="urn:schemas-microsoft-com:office:smarttags" w:element="PlaceName">
                      <w:r w:rsidRPr="00943651">
                        <w:t>Population</w:t>
                      </w:r>
                    </w:smartTag>
                    <w:r w:rsidRPr="00943651">
                      <w:t xml:space="preserve"> Center, </w:t>
                    </w:r>
                    <w:smartTag w:uri="urn:schemas-microsoft-com:office:smarttags" w:element="City">
                      <w:r w:rsidRPr="00943651">
                        <w:t>Minneapolis</w:t>
                      </w:r>
                    </w:smartTag>
                    <w:r w:rsidRPr="00943651">
                      <w:t>, USA</w:t>
                    </w:r>
                  </w:p>
                  <w:p w:rsidR="00286C00" w:rsidRPr="00943651" w:rsidRDefault="00286C00" w:rsidP="00DD34FD">
                    <w:pPr>
                      <w:pStyle w:val="AF"/>
                      <w:rPr>
                        <w:b/>
                      </w:rPr>
                    </w:pPr>
                  </w:p>
                  <w:p w:rsidR="00286C00" w:rsidRPr="00943651" w:rsidRDefault="00286C00" w:rsidP="00943651">
                    <w:pPr>
                      <w:pStyle w:val="AF"/>
                    </w:pPr>
                    <w:r w:rsidRPr="00943651">
                      <w:rPr>
                        <w:b/>
                      </w:rPr>
                      <w:t>Corresponding Author</w:t>
                    </w:r>
                    <w:proofErr w:type="gramStart"/>
                    <w:r w:rsidRPr="00943651">
                      <w:rPr>
                        <w:b/>
                      </w:rPr>
                      <w:t>:</w:t>
                    </w:r>
                    <w:bookmarkStart w:id="154" w:name="aq1"/>
                    <w:proofErr w:type="gramEnd"/>
                    <w:r>
                      <w:rPr>
                        <w:rStyle w:val="AQ"/>
                        <w:b w:val="0"/>
                      </w:rPr>
                      <w:fldChar w:fldCharType="begin"/>
                    </w:r>
                    <w:r>
                      <w:rPr>
                        <w:rStyle w:val="AQ"/>
                        <w:b w:val="0"/>
                      </w:rPr>
                      <w:instrText xml:space="preserve"> HYPERLINK "#raq1" </w:instrText>
                    </w:r>
                    <w:r>
                      <w:rPr>
                        <w:rStyle w:val="AQ"/>
                        <w:b w:val="0"/>
                      </w:rPr>
                      <w:fldChar w:fldCharType="separate"/>
                    </w:r>
                    <w:r w:rsidRPr="002A38D4">
                      <w:rPr>
                        <w:rStyle w:val="Hyperlink"/>
                        <w:b/>
                        <w:color w:val="FF0000"/>
                        <w:bdr w:val="none" w:sz="0" w:space="0" w:color="auto"/>
                        <w:shd w:val="clear" w:color="auto" w:fill="FFF21F"/>
                      </w:rPr>
                      <w:t>[AQ1]</w:t>
                    </w:r>
                    <w:bookmarkEnd w:id="154"/>
                    <w:r>
                      <w:rPr>
                        <w:rStyle w:val="AQ"/>
                        <w:b w:val="0"/>
                      </w:rPr>
                      <w:fldChar w:fldCharType="end"/>
                    </w:r>
                  </w:p>
                  <w:p w:rsidR="00286C00" w:rsidRPr="00943651" w:rsidRDefault="00286C00" w:rsidP="00943651">
                    <w:pPr>
                      <w:pStyle w:val="AF"/>
                    </w:pPr>
                    <w:r w:rsidRPr="00943651">
                      <w:t>Salvatore Saporito, Department of Sociology, College of William and Mary, 211 Morton Hall, Williamsburg, VA 23187, USA.</w:t>
                    </w:r>
                  </w:p>
                  <w:p w:rsidR="00286C00" w:rsidRPr="00943651" w:rsidRDefault="00286C00" w:rsidP="00943651">
                    <w:pPr>
                      <w:pStyle w:val="AF"/>
                    </w:pPr>
                    <w:r w:rsidRPr="00943651">
                      <w:t>Email: sjsapo@wm.edu</w:t>
                    </w:r>
                  </w:p>
                </w:txbxContent>
              </v:textbox>
              <w10:wrap type="topAndBottom" anchory="margin"/>
              <w10:anchorlock/>
            </v:shape>
          </w:pict>
        </w:r>
        <w:r w:rsidDel="00F85D30">
          <w:rPr>
            <w:noProof/>
            <w:sz w:val="36"/>
          </w:rPr>
          <w:pict>
            <v:shape id="Text Box 12" o:spid="_x0000_s1026" type="#_x0000_t202" style="position:absolute;margin-left:264pt;margin-top:-11.5pt;width:121pt;height:82.85pt;z-index:251660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Y5cEA&#10;AADbAAAADwAAAGRycy9kb3ducmV2LnhtbERPzWrCQBC+F/oOyxS8lLqpaGyjm1ALitekPsCYHZNg&#10;djZkVxPfvisI3ubj+511NppWXKl3jWUFn9MIBHFpdcOVgsPf9uMLhPPIGlvLpOBGDrL09WWNibYD&#10;53QtfCVCCLsEFdTed4mUrqzJoJvajjhwJ9sb9AH2ldQ9DiHctHIWRbE02HBoqLGj35rKc3ExCk77&#10;4X3xPRx3/rDM5/EGm+XR3pSavI0/KxCeRv8UP9x7HeYv4P5LOEC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WWOXBAAAA2wAAAA8AAAAAAAAAAAAAAAAAmAIAAGRycy9kb3du&#10;cmV2LnhtbFBLBQYAAAAABAAEAPUAAACGAwAAAAA=&#10;" stroked="f">
              <v:textbox style="mso-next-textbox:#Text Box 12" inset="0,,0">
                <w:txbxContent>
                  <w:p w:rsidR="00286C00" w:rsidRPr="00943651" w:rsidRDefault="00286C00" w:rsidP="00F12BF6">
                    <w:pPr>
                      <w:pStyle w:val="imprint"/>
                      <w:jc w:val="left"/>
                    </w:pPr>
                    <w:r w:rsidRPr="00943651">
                      <w:t>Social Currents</w:t>
                    </w:r>
                  </w:p>
                  <w:p w:rsidR="00286C00" w:rsidRPr="00943651" w:rsidRDefault="00286C00" w:rsidP="00F12BF6">
                    <w:pPr>
                      <w:pStyle w:val="imprint"/>
                      <w:jc w:val="left"/>
                    </w:pPr>
                    <w:r w:rsidRPr="00943651">
                      <w:t>1–</w:t>
                    </w:r>
                    <w:r>
                      <w:t>20</w:t>
                    </w:r>
                  </w:p>
                  <w:p w:rsidR="00286C00" w:rsidRPr="00943651" w:rsidRDefault="00286C00" w:rsidP="00F12BF6">
                    <w:pPr>
                      <w:pStyle w:val="imprint"/>
                      <w:jc w:val="left"/>
                    </w:pPr>
                    <w:r w:rsidRPr="00943651">
                      <w:t>© The Southern Sociological Society 2015</w:t>
                    </w:r>
                  </w:p>
                  <w:p w:rsidR="00286C00" w:rsidRPr="00943651" w:rsidRDefault="00286C00" w:rsidP="00F12BF6">
                    <w:pPr>
                      <w:pStyle w:val="imprint"/>
                      <w:jc w:val="left"/>
                    </w:pPr>
                    <w:r w:rsidRPr="00943651">
                      <w:t>Reprints and permission:</w:t>
                    </w:r>
                  </w:p>
                  <w:p w:rsidR="00286C00" w:rsidRPr="00943651" w:rsidRDefault="00286C00" w:rsidP="00F12BF6">
                    <w:pPr>
                      <w:pStyle w:val="imprint"/>
                      <w:jc w:val="left"/>
                    </w:pPr>
                    <w:r w:rsidRPr="00943651">
                      <w:t>sagepub.com/</w:t>
                    </w:r>
                    <w:proofErr w:type="spellStart"/>
                    <w:r w:rsidRPr="00943651">
                      <w:t>journalsPermissions.nav</w:t>
                    </w:r>
                    <w:proofErr w:type="spellEnd"/>
                  </w:p>
                  <w:p w:rsidR="00286C00" w:rsidRPr="00943651" w:rsidRDefault="00286C00" w:rsidP="00F12BF6">
                    <w:pPr>
                      <w:pStyle w:val="imprint"/>
                      <w:jc w:val="left"/>
                    </w:pPr>
                    <w:r w:rsidRPr="00943651">
                      <w:t>DOI: 10.1177/2329496515604637</w:t>
                    </w:r>
                  </w:p>
                  <w:p w:rsidR="00286C00" w:rsidRPr="00943651" w:rsidRDefault="00286C00" w:rsidP="00F12BF6">
                    <w:pPr>
                      <w:pStyle w:val="imprint"/>
                      <w:jc w:val="left"/>
                    </w:pPr>
                    <w:r w:rsidRPr="00943651">
                      <w:t>scu.sagepub.com</w:t>
                    </w:r>
                  </w:p>
                  <w:p w:rsidR="00286C00" w:rsidRPr="00943651" w:rsidRDefault="00286C00" w:rsidP="00F12BF6">
                    <w:pPr>
                      <w:pStyle w:val="imprint"/>
                      <w:jc w:val="left"/>
                    </w:pPr>
                    <w:r w:rsidRPr="00943651">
                      <w:rPr>
                        <w:noProof/>
                      </w:rPr>
                      <w:drawing>
                        <wp:inline distT="0" distB="0" distL="0" distR="0" wp14:anchorId="53BE0590" wp14:editId="3BE845AC">
                          <wp:extent cx="548640" cy="182880"/>
                          <wp:effectExtent l="19050" t="0" r="3810" b="0"/>
                          <wp:docPr id="2" name="Picture 36" descr="SAGE_NEW LOG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AGE_NEW LOGO.t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p>
                </w:txbxContent>
              </v:textbox>
              <w10:wrap type="square"/>
            </v:shape>
          </w:pict>
        </w:r>
        <w:r w:rsidR="00943651" w:rsidRPr="00100E01" w:rsidDel="00F85D30">
          <w:rPr>
            <w:noProof/>
            <w:sz w:val="36"/>
          </w:rPr>
          <w:delText xml:space="preserve">Do Irregularly Shaped </w:delText>
        </w:r>
        <w:r w:rsidR="003B1F15" w:rsidRPr="00100E01" w:rsidDel="00F85D30">
          <w:rPr>
            <w:noProof/>
            <w:sz w:val="36"/>
          </w:rPr>
          <w:br/>
        </w:r>
        <w:r w:rsidR="00943651" w:rsidRPr="00100E01" w:rsidDel="00F85D30">
          <w:rPr>
            <w:noProof/>
            <w:sz w:val="36"/>
          </w:rPr>
          <w:delText xml:space="preserve">School Attendance Zones Contribute to Racial </w:delText>
        </w:r>
        <w:r w:rsidR="003B1F15" w:rsidRPr="00100E01" w:rsidDel="00F85D30">
          <w:rPr>
            <w:noProof/>
            <w:sz w:val="36"/>
          </w:rPr>
          <w:br/>
        </w:r>
        <w:r w:rsidR="00943651" w:rsidRPr="00100E01" w:rsidDel="00F85D30">
          <w:rPr>
            <w:noProof/>
            <w:sz w:val="36"/>
          </w:rPr>
          <w:delText>Segregation or Integration?</w:delText>
        </w:r>
      </w:del>
    </w:p>
    <w:p w:rsidR="00943651" w:rsidRPr="00943651" w:rsidRDefault="00943651" w:rsidP="00943651">
      <w:pPr>
        <w:pStyle w:val="AU"/>
        <w:rPr>
          <w:noProof/>
        </w:rPr>
      </w:pPr>
      <w:r w:rsidRPr="00943651">
        <w:rPr>
          <w:noProof/>
        </w:rPr>
        <w:t>Salvatore Saporito</w:t>
      </w:r>
      <w:r w:rsidRPr="00943651">
        <w:rPr>
          <w:noProof/>
          <w:vertAlign w:val="superscript"/>
        </w:rPr>
        <w:t>1</w:t>
      </w:r>
      <w:r w:rsidRPr="00943651">
        <w:rPr>
          <w:noProof/>
        </w:rPr>
        <w:t xml:space="preserve"> and David Van Riper</w:t>
      </w:r>
      <w:r w:rsidRPr="00943651">
        <w:rPr>
          <w:noProof/>
          <w:vertAlign w:val="superscript"/>
        </w:rPr>
        <w:t>2</w:t>
      </w:r>
    </w:p>
    <w:p w:rsidR="00943651" w:rsidRPr="00943651" w:rsidRDefault="00943651" w:rsidP="003B1F15">
      <w:pPr>
        <w:pStyle w:val="ABKWH"/>
        <w:spacing w:before="360" w:after="120"/>
        <w:rPr>
          <w:noProof/>
        </w:rPr>
      </w:pPr>
      <w:bookmarkStart w:id="155" w:name="WPHOME"/>
      <w:bookmarkStart w:id="156" w:name="RPSAF"/>
      <w:bookmarkEnd w:id="155"/>
      <w:bookmarkEnd w:id="156"/>
      <w:r w:rsidRPr="00943651">
        <w:rPr>
          <w:noProof/>
        </w:rPr>
        <w:t>Abstract</w:t>
      </w:r>
    </w:p>
    <w:p w:rsidR="00943651" w:rsidRPr="00943651" w:rsidRDefault="00943651" w:rsidP="00943651">
      <w:pPr>
        <w:pStyle w:val="ABKW"/>
        <w:rPr>
          <w:noProof/>
        </w:rPr>
      </w:pPr>
      <w:r w:rsidRPr="00943651">
        <w:rPr>
          <w:noProof/>
        </w:rPr>
        <w:t>This research investigates if and how much the shapes of school attendance zones contribute to racial segregation in schools. We find that the typical school attendance zone is relatively compact and resembles a square-like shape. Compact zones typically draw children from local residential areas, and since local areas are often racially homogeneous, this suggests that high levels of racial segregation in the largest school districts are largely structured by existing residential segregation. Still, this study finds that the United States contains some attendance zones with highly irregular shapes—some of which are as irregular as the most irregular Congressional District. Although relatively ra</w:t>
      </w:r>
      <w:ins w:id="157" w:author="image" w:date="2015-08-30T12:10:00Z">
        <w:r w:rsidR="002C0B3C">
          <w:t>r</w:t>
        </w:r>
      </w:ins>
      <w:del w:id="158" w:author="image" w:date="2015-08-30T12:10:00Z">
        <w:r w:rsidRPr="00943651" w:rsidDel="002C0B3C">
          <w:rPr>
            <w:noProof/>
          </w:rPr>
          <w:delText>t</w:delText>
        </w:r>
      </w:del>
      <w:r w:rsidRPr="00943651">
        <w:rPr>
          <w:noProof/>
        </w:rPr>
        <w:t xml:space="preserve">e, </w:t>
      </w:r>
      <w:del w:id="159" w:author="image" w:date="2015-08-28T09:24:00Z">
        <w:r w:rsidRPr="00943651" w:rsidDel="00286C00">
          <w:rPr>
            <w:noProof/>
          </w:rPr>
          <w:delText>highly</w:delText>
        </w:r>
      </w:del>
      <w:del w:id="160" w:author="image" w:date="2015-08-28T11:31:00Z">
        <w:r w:rsidRPr="00943651" w:rsidDel="005C623E">
          <w:rPr>
            <w:noProof/>
          </w:rPr>
          <w:delText xml:space="preserve"> irregular</w:delText>
        </w:r>
      </w:del>
      <w:r w:rsidRPr="00943651">
        <w:rPr>
          <w:noProof/>
        </w:rPr>
        <w:t xml:space="preserve"> attendance zones</w:t>
      </w:r>
      <w:ins w:id="161" w:author="image" w:date="2015-08-28T11:31:00Z">
        <w:r w:rsidR="005C623E">
          <w:t xml:space="preserve"> that are </w:t>
        </w:r>
      </w:ins>
      <w:ins w:id="162" w:author="image" w:date="2015-08-28T14:51:00Z">
        <w:r w:rsidR="00AE7D2F">
          <w:t xml:space="preserve">highly </w:t>
        </w:r>
      </w:ins>
      <w:ins w:id="163" w:author="image" w:date="2015-08-28T11:31:00Z">
        <w:r w:rsidR="005C623E">
          <w:t>irregular in shape</w:t>
        </w:r>
      </w:ins>
      <w:r w:rsidRPr="00943651">
        <w:rPr>
          <w:noProof/>
        </w:rPr>
        <w:t xml:space="preserve"> almost always contain racially diverse student populations</w:t>
      </w:r>
      <w:ins w:id="164" w:author="image" w:date="2015-08-28T11:31:00Z">
        <w:r w:rsidR="005C623E">
          <w:t>. This</w:t>
        </w:r>
      </w:ins>
      <w:del w:id="165" w:author="image" w:date="2015-08-28T11:31:00Z">
        <w:r w:rsidRPr="00943651" w:rsidDel="005C623E">
          <w:rPr>
            <w:noProof/>
          </w:rPr>
          <w:delText>—and this</w:delText>
        </w:r>
      </w:del>
      <w:r w:rsidRPr="00943651">
        <w:rPr>
          <w:noProof/>
        </w:rPr>
        <w:t xml:space="preserve"> racial diversity contributes to racial </w:t>
      </w:r>
      <w:r w:rsidRPr="00943651">
        <w:rPr>
          <w:i/>
          <w:noProof/>
        </w:rPr>
        <w:t>integration</w:t>
      </w:r>
      <w:r w:rsidRPr="00943651">
        <w:rPr>
          <w:noProof/>
        </w:rPr>
        <w:t xml:space="preserve"> </w:t>
      </w:r>
      <w:ins w:id="166" w:author="image" w:date="2015-08-28T15:17:00Z">
        <w:r w:rsidR="00044EB1">
          <w:t>with</w:t>
        </w:r>
      </w:ins>
      <w:r w:rsidRPr="00943651">
        <w:rPr>
          <w:noProof/>
        </w:rPr>
        <w:t xml:space="preserve">in </w:t>
      </w:r>
      <w:del w:id="167" w:author="image" w:date="2015-08-28T11:31:00Z">
        <w:r w:rsidRPr="00943651" w:rsidDel="005C623E">
          <w:rPr>
            <w:noProof/>
          </w:rPr>
          <w:delText>their encompassing</w:delText>
        </w:r>
      </w:del>
      <w:r w:rsidRPr="00943651">
        <w:rPr>
          <w:noProof/>
        </w:rPr>
        <w:t xml:space="preserve"> school districts.</w:t>
      </w:r>
      <w:bookmarkStart w:id="168" w:name="aq2"/>
      <w:r w:rsidR="002A38D4">
        <w:rPr>
          <w:rStyle w:val="AQ"/>
          <w:b w:val="0"/>
          <w:noProof/>
        </w:rPr>
        <w:fldChar w:fldCharType="begin"/>
      </w:r>
      <w:r w:rsidR="002A38D4">
        <w:rPr>
          <w:rStyle w:val="AQ"/>
          <w:b w:val="0"/>
          <w:noProof/>
        </w:rPr>
        <w:instrText xml:space="preserve"> HYPERLINK "#raq2" </w:instrText>
      </w:r>
      <w:r w:rsidR="002A38D4">
        <w:rPr>
          <w:rStyle w:val="AQ"/>
          <w:b w:val="0"/>
          <w:noProof/>
        </w:rPr>
        <w:fldChar w:fldCharType="separate"/>
      </w:r>
      <w:r w:rsidR="003B1F15" w:rsidRPr="002A38D4">
        <w:rPr>
          <w:rStyle w:val="Hyperlink"/>
          <w:b/>
          <w:noProof/>
          <w:color w:val="FF0000"/>
          <w:bdr w:val="none" w:sz="0" w:space="0" w:color="auto"/>
          <w:shd w:val="clear" w:color="auto" w:fill="FFF21F"/>
        </w:rPr>
        <w:t>[AQ2]</w:t>
      </w:r>
      <w:bookmarkEnd w:id="168"/>
      <w:r w:rsidR="002A38D4">
        <w:rPr>
          <w:rStyle w:val="AQ"/>
          <w:b w:val="0"/>
          <w:noProof/>
        </w:rPr>
        <w:fldChar w:fldCharType="end"/>
      </w:r>
      <w:r w:rsidRPr="00943651">
        <w:rPr>
          <w:noProof/>
        </w:rPr>
        <w:t xml:space="preserve"> These findings contradict recent theoretical and empirical scholarship arguing that irregularly shaped zones contribute to racial segregation in schools. Our findings suggest that most racial segregation in school attendance zones is driven by large-scale segregation across residential areas rather than a widespread practice among school districts to exacerbate racial segregation by delineating </w:t>
      </w:r>
      <w:del w:id="169" w:author="image" w:date="2015-08-28T10:11:00Z">
        <w:r w:rsidRPr="00943651" w:rsidDel="000946B7">
          <w:rPr>
            <w:noProof/>
          </w:rPr>
          <w:delText xml:space="preserve">highly </w:delText>
        </w:r>
      </w:del>
      <w:r w:rsidRPr="00943651">
        <w:rPr>
          <w:noProof/>
        </w:rPr>
        <w:t>irregular</w:t>
      </w:r>
      <w:proofErr w:type="spellStart"/>
      <w:ins w:id="170" w:author="image" w:date="2015-08-28T10:11:00Z">
        <w:r w:rsidR="000946B7">
          <w:t>ly</w:t>
        </w:r>
      </w:ins>
      <w:proofErr w:type="spellEnd"/>
      <w:ins w:id="171" w:author="image" w:date="2015-08-28T11:32:00Z">
        <w:r w:rsidR="005C623E">
          <w:t xml:space="preserve"> </w:t>
        </w:r>
      </w:ins>
      <w:ins w:id="172" w:author="image" w:date="2015-08-28T10:11:00Z">
        <w:r w:rsidR="000946B7">
          <w:t>shaped</w:t>
        </w:r>
      </w:ins>
      <w:r w:rsidRPr="00943651">
        <w:rPr>
          <w:noProof/>
        </w:rPr>
        <w:t xml:space="preserve"> attendance zones.</w:t>
      </w:r>
    </w:p>
    <w:p w:rsidR="00943651" w:rsidRPr="00943651" w:rsidRDefault="00943651" w:rsidP="00943651">
      <w:pPr>
        <w:pStyle w:val="ABKWH"/>
        <w:rPr>
          <w:noProof/>
        </w:rPr>
      </w:pPr>
      <w:r w:rsidRPr="00943651">
        <w:rPr>
          <w:noProof/>
        </w:rPr>
        <w:t>Keywords</w:t>
      </w:r>
    </w:p>
    <w:p w:rsidR="00943651" w:rsidRDefault="00943651" w:rsidP="00943651">
      <w:pPr>
        <w:pStyle w:val="ABKW"/>
        <w:rPr>
          <w:noProof/>
        </w:rPr>
      </w:pPr>
      <w:r w:rsidRPr="00943651">
        <w:rPr>
          <w:noProof/>
        </w:rPr>
        <w:t>education, racial segregation, gerrymandering, urban, school attendance zones</w:t>
      </w:r>
    </w:p>
    <w:p w:rsidR="003B1F15" w:rsidRDefault="003B1F15" w:rsidP="00943651">
      <w:pPr>
        <w:pStyle w:val="ABKW"/>
        <w:rPr>
          <w:noProof/>
        </w:rPr>
      </w:pPr>
    </w:p>
    <w:p w:rsidR="003B1F15" w:rsidRDefault="003B1F15" w:rsidP="00943651">
      <w:pPr>
        <w:pStyle w:val="ABKW"/>
        <w:rPr>
          <w:noProof/>
        </w:rPr>
      </w:pPr>
    </w:p>
    <w:p w:rsidR="003B1F15" w:rsidRDefault="003B1F15" w:rsidP="00943651">
      <w:pPr>
        <w:pStyle w:val="ABKW"/>
        <w:rPr>
          <w:noProof/>
        </w:rPr>
        <w:sectPr w:rsidR="003B1F15" w:rsidSect="003B1F15">
          <w:headerReference w:type="first" r:id="rId12"/>
          <w:footerReference w:type="first" r:id="rId13"/>
          <w:type w:val="oddPage"/>
          <w:pgSz w:w="9905" w:h="14402" w:code="163"/>
          <w:pgMar w:top="680" w:right="960" w:bottom="960" w:left="1280" w:header="600" w:footer="680" w:gutter="0"/>
          <w:pgNumType w:start="1"/>
          <w:cols w:space="241"/>
          <w:titlePg/>
          <w:docGrid w:linePitch="360"/>
        </w:sectPr>
      </w:pPr>
    </w:p>
    <w:p w:rsidR="00943651" w:rsidRPr="00943651" w:rsidRDefault="00943651" w:rsidP="00943651">
      <w:pPr>
        <w:pStyle w:val="TEXT"/>
        <w:rPr>
          <w:noProof/>
        </w:rPr>
      </w:pPr>
      <w:r w:rsidRPr="00943651">
        <w:rPr>
          <w:noProof/>
        </w:rPr>
        <w:lastRenderedPageBreak/>
        <w:t>Although social scientists have an abiding commitment to understanding the causes of racial segregation in public schools, scholars do not know how the delineation of school attendance zones affects how much students of different racial groups are isolated from one another. Almost all of the largest school districts draw maps of school attendance zones—which are the lines that designate the “neighborhood” schools to which public school children are assigned given their residential addresses. Although the geometric shapes of these zones may ameliorate or exacerbate racial segregation in schools, researchers know very little about how compact or irregular</w:t>
      </w:r>
      <w:proofErr w:type="spellStart"/>
      <w:ins w:id="173" w:author="image" w:date="2015-08-28T10:12:00Z">
        <w:r w:rsidR="000946B7">
          <w:t>ly</w:t>
        </w:r>
        <w:proofErr w:type="spellEnd"/>
        <w:r w:rsidR="000946B7">
          <w:t>-shaped</w:t>
        </w:r>
      </w:ins>
      <w:r w:rsidRPr="00943651">
        <w:rPr>
          <w:noProof/>
        </w:rPr>
        <w:t xml:space="preserve"> zones are.</w:t>
      </w:r>
      <w:r w:rsidRPr="00943651">
        <w:rPr>
          <w:noProof/>
          <w:bdr w:val="none" w:sz="0" w:space="0" w:color="auto" w:frame="1"/>
          <w:vertAlign w:val="superscript"/>
        </w:rPr>
        <w:t>1</w:t>
      </w:r>
      <w:r w:rsidRPr="00943651">
        <w:rPr>
          <w:noProof/>
        </w:rPr>
        <w:t xml:space="preserve"> As a result, researchers have largely speculated </w:t>
      </w:r>
      <w:r w:rsidRPr="00943651">
        <w:rPr>
          <w:noProof/>
        </w:rPr>
        <w:lastRenderedPageBreak/>
        <w:t xml:space="preserve">about the alleged link between attendance zone shape and school racial segregation. Indeed, with the exception of a few studies (Saporito and Sohoni 2006, 2007), almost nothing is known about racial segregation across attendance zones embedded within large, racially diverse school districts. </w:t>
      </w:r>
      <w:del w:id="174" w:author="image" w:date="2015-08-28T10:12:00Z">
        <w:r w:rsidRPr="00943651" w:rsidDel="000946B7">
          <w:rPr>
            <w:noProof/>
          </w:rPr>
          <w:delText xml:space="preserve">Indeed, </w:delText>
        </w:r>
      </w:del>
      <w:ins w:id="175" w:author="image" w:date="2015-08-28T10:12:00Z">
        <w:r w:rsidR="000946B7">
          <w:t>O</w:t>
        </w:r>
      </w:ins>
      <w:del w:id="176" w:author="image" w:date="2015-08-28T10:12:00Z">
        <w:r w:rsidRPr="00943651" w:rsidDel="000946B7">
          <w:rPr>
            <w:noProof/>
          </w:rPr>
          <w:delText>o</w:delText>
        </w:r>
      </w:del>
      <w:r w:rsidRPr="00943651">
        <w:rPr>
          <w:noProof/>
        </w:rPr>
        <w:t xml:space="preserve">nly one published study uses a large-scale database to explore whether actual attendance </w:t>
      </w:r>
      <w:r w:rsidRPr="00943651">
        <w:rPr>
          <w:noProof/>
        </w:rPr>
        <w:lastRenderedPageBreak/>
        <w:t>zones are more or less segregated than hypothetical attendance zones (</w:t>
      </w:r>
      <w:r w:rsidRPr="00943651">
        <w:rPr>
          <w:noProof/>
          <w:bdr w:val="none" w:sz="0" w:space="0" w:color="auto" w:frame="1"/>
        </w:rPr>
        <w:t>Richards 2014</w:t>
      </w:r>
      <w:r w:rsidRPr="00943651">
        <w:rPr>
          <w:noProof/>
        </w:rPr>
        <w:t>). Our contribution is to determine how often attendance zones are drawn irregularly and whether irregular zones contribute to racial integration or segregation in public schools.</w:t>
      </w:r>
    </w:p>
    <w:p w:rsidR="00943651" w:rsidRPr="00943651" w:rsidRDefault="00943651" w:rsidP="00943651">
      <w:pPr>
        <w:pStyle w:val="TEXTIND"/>
        <w:rPr>
          <w:noProof/>
        </w:rPr>
      </w:pPr>
      <w:r w:rsidRPr="00943651">
        <w:rPr>
          <w:noProof/>
        </w:rPr>
        <w:t>A central thesis of our work is that racial segregation in public school attendance zones is driven primarily by racial segregation in local, residential areas. In this study, we show that most attendance zones are relatively compact and resemble shapes that look something like rectangles and squares. As large areas within many big city school districts are often racially homogeneous (</w:t>
      </w:r>
      <w:r w:rsidRPr="00943651">
        <w:rPr>
          <w:noProof/>
          <w:bdr w:val="none" w:sz="0" w:space="0" w:color="auto" w:frame="1"/>
        </w:rPr>
        <w:t>Iceland 2009</w:t>
      </w:r>
      <w:r w:rsidRPr="00943651">
        <w:rPr>
          <w:noProof/>
        </w:rPr>
        <w:t xml:space="preserve">; </w:t>
      </w:r>
      <w:r w:rsidRPr="00943651">
        <w:rPr>
          <w:noProof/>
          <w:bdr w:val="none" w:sz="0" w:space="0" w:color="auto" w:frame="1"/>
        </w:rPr>
        <w:t>Lee et al. 2008</w:t>
      </w:r>
      <w:r w:rsidRPr="00943651">
        <w:rPr>
          <w:noProof/>
        </w:rPr>
        <w:t xml:space="preserve">; </w:t>
      </w:r>
      <w:r w:rsidRPr="00943651">
        <w:rPr>
          <w:noProof/>
          <w:bdr w:val="none" w:sz="0" w:space="0" w:color="auto" w:frame="1"/>
        </w:rPr>
        <w:t>Reardon and O’Sullivan 2004</w:t>
      </w:r>
      <w:r w:rsidRPr="00943651">
        <w:rPr>
          <w:noProof/>
        </w:rPr>
        <w:t>), we argue that compact attendance zones mimic the racial homogeneity of local residential areas.</w:t>
      </w:r>
    </w:p>
    <w:p w:rsidR="00943651" w:rsidRPr="00943651" w:rsidRDefault="00943651" w:rsidP="00943651">
      <w:pPr>
        <w:pStyle w:val="TEXTIND"/>
        <w:rPr>
          <w:noProof/>
        </w:rPr>
      </w:pPr>
      <w:r w:rsidRPr="00943651">
        <w:rPr>
          <w:noProof/>
        </w:rPr>
        <w:t xml:space="preserve">This line of reasoning also applies to research investigating the link between the shape of U.S. Congressional Districts and the share of Democratic and Republican voters within them. In particular, </w:t>
      </w:r>
      <w:r w:rsidRPr="00943651">
        <w:rPr>
          <w:noProof/>
          <w:bdr w:val="none" w:sz="0" w:space="0" w:color="auto" w:frame="1"/>
        </w:rPr>
        <w:t>Chen and Rodden (2013)</w:t>
      </w:r>
      <w:r w:rsidRPr="00943651">
        <w:rPr>
          <w:noProof/>
        </w:rPr>
        <w:t xml:space="preserve"> </w:t>
      </w:r>
      <w:del w:id="177" w:author="image" w:date="2015-08-28T11:35:00Z">
        <w:r w:rsidRPr="00943651" w:rsidDel="00220BD1">
          <w:rPr>
            <w:noProof/>
          </w:rPr>
          <w:delText>have shown</w:delText>
        </w:r>
      </w:del>
      <w:ins w:id="178" w:author="image" w:date="2015-08-28T11:35:00Z">
        <w:r w:rsidR="00220BD1">
          <w:t>show</w:t>
        </w:r>
      </w:ins>
      <w:r w:rsidRPr="00943651">
        <w:rPr>
          <w:noProof/>
        </w:rPr>
        <w:t xml:space="preserve"> that the high geographic density of Democratic-leaning voters within cities results in “packing” them into a few Congressional Districts even when these districts are drawn randomly and compactly. In other words, the geographic concentration of partisan voters leads to some (but surely not all) political-party homogeneity within some legislative boundaries. Our argument is similar: Existing racial segregation across large residential areas structures the racial composition of school attendance zones such that compact attendance zones will often be racially homogeneous.</w:t>
      </w:r>
    </w:p>
    <w:p w:rsidR="00943651" w:rsidRPr="00943651" w:rsidRDefault="00943651" w:rsidP="003B1F15">
      <w:pPr>
        <w:pStyle w:val="TEXTIND"/>
        <w:spacing w:line="220" w:lineRule="exact"/>
        <w:rPr>
          <w:noProof/>
        </w:rPr>
      </w:pPr>
      <w:r w:rsidRPr="00943651">
        <w:rPr>
          <w:noProof/>
        </w:rPr>
        <w:t xml:space="preserve">A closely related thesis is that irregularly shaped attendance zones often contain racially diverse populations. There are several reasons why irregularly shaped attendance zones are more likely to contain racially diverse populations compared with compact zones. As children tend to live in racially homogeneous neighborhoods, it is often necessary to draw irregular attendance zones to incorporate children who live in distant “black,” “white,” and “brown” neighborhoods. Moreover, the U.S. Supreme </w:t>
      </w:r>
      <w:r w:rsidRPr="00943651">
        <w:rPr>
          <w:noProof/>
        </w:rPr>
        <w:lastRenderedPageBreak/>
        <w:t>Court has issued decisions that allow (or encourage) school districts to delineate irregular attendance zones to achieve racial diversity while prohibiting the creation of irregularly shaped and racially homogeneous zones.</w:t>
      </w:r>
    </w:p>
    <w:p w:rsidR="00943651" w:rsidRPr="00943651" w:rsidRDefault="00943651" w:rsidP="003B1F15">
      <w:pPr>
        <w:pStyle w:val="H1"/>
        <w:spacing w:line="220" w:lineRule="exact"/>
        <w:rPr>
          <w:noProof/>
        </w:rPr>
      </w:pPr>
      <w:r w:rsidRPr="00943651">
        <w:rPr>
          <w:noProof/>
        </w:rPr>
        <w:t>Overview</w:t>
      </w:r>
    </w:p>
    <w:p w:rsidR="00943651" w:rsidRPr="00943651" w:rsidRDefault="00943651" w:rsidP="003B1F15">
      <w:pPr>
        <w:pStyle w:val="TEXT"/>
        <w:spacing w:line="220" w:lineRule="exact"/>
        <w:rPr>
          <w:noProof/>
        </w:rPr>
      </w:pPr>
      <w:r w:rsidRPr="00943651">
        <w:rPr>
          <w:noProof/>
        </w:rPr>
        <w:t>This article proceeds as follows. First, we detail the legal context of school segregation in the United States as it relates to school attendance zones; this is followed by a brief review of the literature documenting how school racial composition influences the educational outcomes of students. Then we describe recent sociological literature documenting the scale of racial segregation in urban areas. This literature finds that many urban areas contain large subregions dominated by shares of a single racial group (and we depict this phenomenon with a series of maps). Based on this legal history and the large scale of racial segregation in many cities, we hypothesize that compact attendance zones are typically racially homogeneous. We make a related argument: Given the large scale of racial segregation in many school districts, they must quite literally go to extraordinary lengths to create racially diverse attendance zones that draw children from far-flung racial enclaves.</w:t>
      </w:r>
    </w:p>
    <w:p w:rsidR="00943651" w:rsidRPr="003B1F15" w:rsidRDefault="00943651" w:rsidP="003B1F15">
      <w:pPr>
        <w:pStyle w:val="TEXTIND"/>
        <w:spacing w:line="220" w:lineRule="exact"/>
        <w:rPr>
          <w:noProof/>
          <w:spacing w:val="-4"/>
        </w:rPr>
      </w:pPr>
      <w:r w:rsidRPr="003B1F15">
        <w:rPr>
          <w:noProof/>
          <w:spacing w:val="-4"/>
        </w:rPr>
        <w:t xml:space="preserve">We then proceed to explore these issues empirically. We document the typical shape of attendance zones and, as a point of reference, compare the average shape of attendance zones with the average shape of U.S. Congressional Districts. In subsequent analyses, we correlate the shape of attendance zones with their racial diversity. We find that the most highly irregular attendance zones are almost always racially diverse. We conclude that the thoughtful delineation of irregular attendance zones may be one of best remaining mechanisms to achieve </w:t>
      </w:r>
      <w:r w:rsidRPr="003B1F15">
        <w:rPr>
          <w:i/>
          <w:iCs/>
          <w:noProof/>
          <w:spacing w:val="-4"/>
        </w:rPr>
        <w:t>modest</w:t>
      </w:r>
      <w:r w:rsidRPr="003B1F15">
        <w:rPr>
          <w:noProof/>
          <w:spacing w:val="-4"/>
        </w:rPr>
        <w:t xml:space="preserve"> racial integration in racially diverse school districts.</w:t>
      </w:r>
    </w:p>
    <w:p w:rsidR="00943651" w:rsidRPr="00943651" w:rsidRDefault="00943651" w:rsidP="00943651">
      <w:pPr>
        <w:pStyle w:val="H1"/>
        <w:rPr>
          <w:noProof/>
        </w:rPr>
      </w:pPr>
      <w:r w:rsidRPr="00943651">
        <w:rPr>
          <w:noProof/>
        </w:rPr>
        <w:t>The Legal Context of Attendance Zone Irregularity</w:t>
      </w:r>
    </w:p>
    <w:p w:rsidR="00943651" w:rsidRPr="00943651" w:rsidRDefault="00943651" w:rsidP="00943651">
      <w:pPr>
        <w:pStyle w:val="TEXT"/>
        <w:rPr>
          <w:noProof/>
        </w:rPr>
      </w:pPr>
      <w:r w:rsidRPr="00943651">
        <w:rPr>
          <w:noProof/>
        </w:rPr>
        <w:t>Beginning in 1970, the U.S. Supreme Court strongly encouraged segregated school districts to delineate irregularly shaped zones as a means of racial integration (</w:t>
      </w:r>
      <w:r w:rsidRPr="00943651">
        <w:rPr>
          <w:i/>
          <w:noProof/>
        </w:rPr>
        <w:t>Swann v. Charlotte-Mecklenburg Board of Education</w:t>
      </w:r>
      <w:r w:rsidRPr="00943651">
        <w:rPr>
          <w:noProof/>
        </w:rPr>
        <w:t xml:space="preserve"> </w:t>
      </w:r>
      <w:r w:rsidRPr="00943651">
        <w:rPr>
          <w:noProof/>
        </w:rPr>
        <w:lastRenderedPageBreak/>
        <w:t xml:space="preserve">1970). The case was aptly summarized in the </w:t>
      </w:r>
      <w:r w:rsidRPr="00943651">
        <w:rPr>
          <w:i/>
          <w:iCs/>
          <w:noProof/>
        </w:rPr>
        <w:t>New York Times</w:t>
      </w:r>
      <w:r w:rsidRPr="00943651">
        <w:rPr>
          <w:noProof/>
        </w:rPr>
        <w:t>:</w:t>
      </w:r>
    </w:p>
    <w:p w:rsidR="00943651" w:rsidRPr="003B1F15" w:rsidRDefault="00943651" w:rsidP="00943651">
      <w:pPr>
        <w:pStyle w:val="EX"/>
        <w:rPr>
          <w:rStyle w:val="AQ"/>
          <w:noProof/>
        </w:rPr>
      </w:pPr>
      <w:r w:rsidRPr="00943651">
        <w:rPr>
          <w:noProof/>
        </w:rPr>
        <w:t>It is not enough for school officials to draw school attendance lines that appear to be racially neutral. Officials must foster integration by such affirmative measures as gerrymandering school boundaries to include both races, pairing “white” and “Negro” schools, and drawing school zones that combine noncontiguous areas in racially diverse neighborhoods. (</w:t>
      </w:r>
      <w:r w:rsidRPr="00943651">
        <w:rPr>
          <w:noProof/>
          <w:bdr w:val="none" w:sz="0" w:space="0" w:color="auto" w:frame="1"/>
        </w:rPr>
        <w:t>Graham 1970</w:t>
      </w:r>
      <w:r w:rsidRPr="00943651">
        <w:rPr>
          <w:noProof/>
        </w:rPr>
        <w:t xml:space="preserve">, </w:t>
      </w:r>
      <w:ins w:id="179" w:author="image" w:date="2015-08-28T09:33:00Z">
        <w:r w:rsidR="00286C00">
          <w:t>p. 1</w:t>
        </w:r>
      </w:ins>
      <w:del w:id="180" w:author="image" w:date="2015-08-28T09:33:00Z">
        <w:r w:rsidRPr="00943651" w:rsidDel="00286C00">
          <w:rPr>
            <w:noProof/>
          </w:rPr>
          <w:delText>front page</w:delText>
        </w:r>
      </w:del>
      <w:r w:rsidRPr="00943651">
        <w:rPr>
          <w:noProof/>
        </w:rPr>
        <w:t>)</w:t>
      </w:r>
      <w:bookmarkStart w:id="181" w:name="aq3"/>
      <w:r w:rsidR="002A38D4">
        <w:rPr>
          <w:rStyle w:val="AQ"/>
          <w:b w:val="0"/>
          <w:noProof/>
        </w:rPr>
        <w:fldChar w:fldCharType="begin"/>
      </w:r>
      <w:r w:rsidR="002A38D4">
        <w:rPr>
          <w:rStyle w:val="AQ"/>
          <w:b w:val="0"/>
          <w:noProof/>
        </w:rPr>
        <w:instrText xml:space="preserve"> HYPERLINK "#raq3" </w:instrText>
      </w:r>
      <w:r w:rsidR="002A38D4">
        <w:rPr>
          <w:rStyle w:val="AQ"/>
          <w:b w:val="0"/>
          <w:noProof/>
        </w:rPr>
        <w:fldChar w:fldCharType="separate"/>
      </w:r>
      <w:r w:rsidR="003B1F15" w:rsidRPr="002A38D4">
        <w:rPr>
          <w:rStyle w:val="Hyperlink"/>
          <w:rFonts w:ascii="Gill Sans" w:hAnsi="Gill Sans"/>
          <w:b/>
          <w:noProof/>
          <w:color w:val="FF0000"/>
          <w:bdr w:val="none" w:sz="0" w:space="0" w:color="auto"/>
          <w:shd w:val="clear" w:color="auto" w:fill="FFF21F"/>
        </w:rPr>
        <w:t>[AQ3]</w:t>
      </w:r>
      <w:bookmarkEnd w:id="181"/>
      <w:r w:rsidR="002A38D4">
        <w:rPr>
          <w:rStyle w:val="AQ"/>
          <w:b w:val="0"/>
          <w:noProof/>
        </w:rPr>
        <w:fldChar w:fldCharType="end"/>
      </w:r>
    </w:p>
    <w:p w:rsidR="00943651" w:rsidRPr="00943651" w:rsidRDefault="00943651" w:rsidP="00943651">
      <w:pPr>
        <w:pStyle w:val="TEXTIND"/>
        <w:rPr>
          <w:noProof/>
        </w:rPr>
      </w:pPr>
      <w:r w:rsidRPr="00943651">
        <w:rPr>
          <w:noProof/>
        </w:rPr>
        <w:t>The practice of drawing irregular zones to integrate public school children is often called the “Finger Plan,” and calls for the creation of multipart zones (i.e., satellite zones) for elementary schools (</w:t>
      </w:r>
      <w:r w:rsidRPr="00943651">
        <w:rPr>
          <w:noProof/>
          <w:bdr w:val="none" w:sz="0" w:space="0" w:color="auto" w:frame="1"/>
        </w:rPr>
        <w:t>Davison 1995</w:t>
      </w:r>
      <w:r w:rsidRPr="00943651">
        <w:rPr>
          <w:noProof/>
        </w:rPr>
        <w:t>). Even now, some school districts remain under desegregation orders—and we suspect that attendance zones in some of these districts use a Finger Plan to integrate children. In other districts, desegregation orders have been lifted recently, and it may be that irregular zones are a legacy of districts’ prior compulsion (or ongoing desire) to integrate students.</w:t>
      </w:r>
    </w:p>
    <w:p w:rsidR="00943651" w:rsidRPr="00943651" w:rsidRDefault="00943651" w:rsidP="00943651">
      <w:pPr>
        <w:pStyle w:val="TEXTIND"/>
        <w:rPr>
          <w:noProof/>
        </w:rPr>
      </w:pPr>
      <w:r w:rsidRPr="00943651">
        <w:rPr>
          <w:noProof/>
        </w:rPr>
        <w:t>Indeed, drawing irregular</w:t>
      </w:r>
      <w:proofErr w:type="spellStart"/>
      <w:ins w:id="182" w:author="image" w:date="2015-08-28T11:39:00Z">
        <w:r w:rsidR="00B07259">
          <w:t>ly</w:t>
        </w:r>
        <w:proofErr w:type="spellEnd"/>
        <w:r w:rsidR="00B07259">
          <w:t xml:space="preserve"> shaped</w:t>
        </w:r>
      </w:ins>
      <w:r w:rsidRPr="00943651">
        <w:rPr>
          <w:noProof/>
        </w:rPr>
        <w:t xml:space="preserve"> attendance zones may be one of the few remaining ways that racially diverse school districts can voluntarily integrate students. This is evident in a 2007 Supreme Court case that largely forbids identifying the individual race of a student to assign him or her to a public school (</w:t>
      </w:r>
      <w:r w:rsidRPr="00943651">
        <w:rPr>
          <w:i/>
          <w:iCs/>
          <w:noProof/>
        </w:rPr>
        <w:t>Parents Involved in Community Schools v. Seattle School District No. 1</w:t>
      </w:r>
      <w:r w:rsidRPr="00943651">
        <w:rPr>
          <w:noProof/>
        </w:rPr>
        <w:t xml:space="preserve"> 2007). The Court struck down the use of voluntary student assignment plans (e.g., magnet schools) that used an applicant’s race as a school-assignment criterion. While </w:t>
      </w:r>
      <w:r w:rsidRPr="00943651">
        <w:rPr>
          <w:i/>
          <w:iCs/>
          <w:noProof/>
        </w:rPr>
        <w:t>Parents v. Seattle</w:t>
      </w:r>
      <w:r w:rsidRPr="00943651">
        <w:rPr>
          <w:noProof/>
        </w:rPr>
        <w:t xml:space="preserve"> prohibited the assignment of students to schools based on race, a majority of the Court found that racial integration remained a legitimate and compelling goal achievable by drawing irregular zones: As Justice Kennedy wrote, “School boards may pursue the goal of bringing together students of diverse backgrounds and races through other means, including strategic site selection of new schools [or] drawing attendance zones with </w:t>
      </w:r>
      <w:r w:rsidRPr="00943651">
        <w:rPr>
          <w:noProof/>
        </w:rPr>
        <w:lastRenderedPageBreak/>
        <w:t>general recognition of the demographics of neighborhoods” (</w:t>
      </w:r>
      <w:r w:rsidRPr="00943651">
        <w:rPr>
          <w:i/>
          <w:iCs/>
          <w:noProof/>
        </w:rPr>
        <w:t>Parents Involved in Community Schools v. Seattle School District No. 1</w:t>
      </w:r>
      <w:r w:rsidRPr="00943651">
        <w:rPr>
          <w:noProof/>
        </w:rPr>
        <w:t xml:space="preserve"> 2007:8).</w:t>
      </w:r>
    </w:p>
    <w:p w:rsidR="00943651" w:rsidRPr="00943651" w:rsidRDefault="00943651" w:rsidP="00943651">
      <w:pPr>
        <w:pStyle w:val="TEXTIND"/>
        <w:rPr>
          <w:noProof/>
        </w:rPr>
      </w:pPr>
      <w:r w:rsidRPr="00943651">
        <w:rPr>
          <w:noProof/>
        </w:rPr>
        <w:t>At the same time that school districts are permitted to delineate irregular zones to achieve racial integration, they are prohibited from delineating even a few</w:t>
      </w:r>
      <w:ins w:id="183" w:author="image" w:date="2015-08-28T11:40:00Z">
        <w:r w:rsidR="00CE66FD">
          <w:t xml:space="preserve"> irregularly shaped</w:t>
        </w:r>
      </w:ins>
      <w:r w:rsidRPr="00943651">
        <w:rPr>
          <w:noProof/>
        </w:rPr>
        <w:t xml:space="preserve"> zones that result in racial segregation. In 1973, the U.S. Supreme Court ruled that if a school district intentionally segregated a few of its schools by manipulating its attendance zones, it could be legally assumed that all racially homogeneous schools in the district were created to maximize racial segregation (</w:t>
      </w:r>
      <w:r w:rsidRPr="00943651">
        <w:rPr>
          <w:i/>
          <w:iCs/>
          <w:noProof/>
        </w:rPr>
        <w:t>Keyes v. School District No. 1</w:t>
      </w:r>
      <w:r w:rsidRPr="00943651">
        <w:rPr>
          <w:noProof/>
        </w:rPr>
        <w:t xml:space="preserve"> 1973). Under this ruling, a district that intentionally segregates a small area of the district might be compelled to racially integrate </w:t>
      </w:r>
      <w:r w:rsidRPr="00943651">
        <w:rPr>
          <w:i/>
          <w:iCs/>
          <w:noProof/>
        </w:rPr>
        <w:t>all</w:t>
      </w:r>
      <w:r w:rsidRPr="00943651">
        <w:rPr>
          <w:noProof/>
        </w:rPr>
        <w:t xml:space="preserve"> of its schools. In short, the 2007 </w:t>
      </w:r>
      <w:r w:rsidRPr="00943651">
        <w:rPr>
          <w:i/>
          <w:noProof/>
        </w:rPr>
        <w:t xml:space="preserve">Parents Involved in Community Schools v. Seattle </w:t>
      </w:r>
      <w:smartTag w:uri="urn:schemas-microsoft-com:office:smarttags" w:element="PlaceType">
        <w:r w:rsidRPr="00943651">
          <w:rPr>
            <w:i/>
            <w:noProof/>
          </w:rPr>
          <w:t>School District</w:t>
        </w:r>
      </w:smartTag>
      <w:r w:rsidRPr="00943651">
        <w:rPr>
          <w:i/>
          <w:noProof/>
        </w:rPr>
        <w:t xml:space="preserve"> No. 1</w:t>
      </w:r>
      <w:r w:rsidRPr="00943651">
        <w:rPr>
          <w:noProof/>
        </w:rPr>
        <w:t xml:space="preserve"> case suggests that it is permissible for school districts to delineate irregular zones that are racially integrated—while the 1973 </w:t>
      </w:r>
      <w:r w:rsidRPr="00943651">
        <w:rPr>
          <w:i/>
          <w:iCs/>
          <w:noProof/>
        </w:rPr>
        <w:t>Keyes v. Denver</w:t>
      </w:r>
      <w:r w:rsidRPr="00943651">
        <w:rPr>
          <w:noProof/>
        </w:rPr>
        <w:t xml:space="preserve"> case provides a strong </w:t>
      </w:r>
      <w:proofErr w:type="spellStart"/>
      <w:ins w:id="184" w:author="image" w:date="2015-08-28T11:41:00Z">
        <w:r w:rsidR="00CE66FD" w:rsidRPr="00CE66FD">
          <w:t>disincentivizes</w:t>
        </w:r>
        <w:proofErr w:type="spellEnd"/>
        <w:r w:rsidR="00CE66FD" w:rsidRPr="00CE66FD" w:rsidDel="00CE66FD">
          <w:t xml:space="preserve"> </w:t>
        </w:r>
      </w:ins>
      <w:del w:id="185" w:author="image" w:date="2015-08-28T11:41:00Z">
        <w:r w:rsidRPr="00943651" w:rsidDel="00CE66FD">
          <w:rPr>
            <w:noProof/>
          </w:rPr>
          <w:delText xml:space="preserve">disincentive to </w:delText>
        </w:r>
      </w:del>
      <w:ins w:id="186" w:author="image" w:date="2015-08-28T13:39:00Z">
        <w:r w:rsidR="000150D0">
          <w:t xml:space="preserve">the use </w:t>
        </w:r>
      </w:ins>
      <w:del w:id="187" w:author="image" w:date="2015-08-28T13:39:00Z">
        <w:r w:rsidRPr="00943651" w:rsidDel="000150D0">
          <w:rPr>
            <w:noProof/>
          </w:rPr>
          <w:delText>using</w:delText>
        </w:r>
      </w:del>
      <w:ins w:id="188" w:author="image" w:date="2015-08-28T13:39:00Z">
        <w:r w:rsidR="000150D0">
          <w:t xml:space="preserve"> of</w:t>
        </w:r>
      </w:ins>
      <w:r w:rsidRPr="00943651">
        <w:rPr>
          <w:noProof/>
        </w:rPr>
        <w:t xml:space="preserve"> attendance zones as a mechanism </w:t>
      </w:r>
      <w:ins w:id="189" w:author="image" w:date="2015-08-28T11:41:00Z">
        <w:r w:rsidR="00CE66FD">
          <w:t>to</w:t>
        </w:r>
      </w:ins>
      <w:del w:id="190" w:author="image" w:date="2015-08-28T11:41:00Z">
        <w:r w:rsidRPr="00943651" w:rsidDel="00CE66FD">
          <w:rPr>
            <w:noProof/>
          </w:rPr>
          <w:delText>of</w:delText>
        </w:r>
      </w:del>
      <w:r w:rsidRPr="00943651">
        <w:rPr>
          <w:noProof/>
        </w:rPr>
        <w:t xml:space="preserve"> exacerbat</w:t>
      </w:r>
      <w:ins w:id="191" w:author="image" w:date="2015-08-28T11:41:00Z">
        <w:r w:rsidR="00CE66FD">
          <w:t>e</w:t>
        </w:r>
      </w:ins>
      <w:del w:id="192" w:author="image" w:date="2015-08-28T11:41:00Z">
        <w:r w:rsidRPr="00943651" w:rsidDel="00CE66FD">
          <w:rPr>
            <w:noProof/>
          </w:rPr>
          <w:delText>ing</w:delText>
        </w:r>
      </w:del>
      <w:r w:rsidRPr="00943651">
        <w:rPr>
          <w:noProof/>
        </w:rPr>
        <w:t xml:space="preserve"> racial segregation. These current sociological and legal contexts entreat researchers to ask just how compact or irregular attendance zones actually are and whether “community” schools—as they are tellingly called by the petitioners in </w:t>
      </w:r>
      <w:r w:rsidRPr="00943651">
        <w:rPr>
          <w:i/>
          <w:iCs/>
          <w:noProof/>
        </w:rPr>
        <w:t>Parents v. Seattle</w:t>
      </w:r>
      <w:r w:rsidRPr="00943651">
        <w:rPr>
          <w:noProof/>
        </w:rPr>
        <w:t>—reproduce residential segregation.</w:t>
      </w:r>
    </w:p>
    <w:p w:rsidR="00943651" w:rsidRPr="00943651" w:rsidRDefault="00943651" w:rsidP="00943651">
      <w:pPr>
        <w:pStyle w:val="H2"/>
        <w:rPr>
          <w:noProof/>
        </w:rPr>
      </w:pPr>
      <w:r w:rsidRPr="00943651">
        <w:rPr>
          <w:noProof/>
        </w:rPr>
        <w:t>Why School Attendance Zones Matter</w:t>
      </w:r>
    </w:p>
    <w:p w:rsidR="00943651" w:rsidRPr="003B1F15" w:rsidRDefault="00943651" w:rsidP="003B1F15">
      <w:pPr>
        <w:pStyle w:val="TEXT"/>
        <w:spacing w:line="220" w:lineRule="exact"/>
        <w:rPr>
          <w:noProof/>
          <w:spacing w:val="4"/>
        </w:rPr>
      </w:pPr>
      <w:r w:rsidRPr="003B1F15">
        <w:rPr>
          <w:noProof/>
          <w:spacing w:val="4"/>
        </w:rPr>
        <w:t xml:space="preserve">School attendance zones largely determine the racial composition of schools (Saporito and Sohoni 2006)—and the racial composition of a school influences the academic performance of its minority students. Numerous studies show that as shares of non-white children in a school increase, academic performance declines for minority students. For example, </w:t>
      </w:r>
      <w:r w:rsidRPr="003B1F15">
        <w:rPr>
          <w:noProof/>
          <w:spacing w:val="4"/>
          <w:bdr w:val="none" w:sz="0" w:space="0" w:color="auto" w:frame="1"/>
        </w:rPr>
        <w:t>Mickelson, Bottia, and Lambert (2013)</w:t>
      </w:r>
      <w:r w:rsidRPr="003B1F15">
        <w:rPr>
          <w:noProof/>
          <w:spacing w:val="4"/>
        </w:rPr>
        <w:t xml:space="preserve"> reviewed 25 studies that examined the association between school racial composition and standardized math scores. Most of these studies found a consistent, </w:t>
      </w:r>
      <w:r w:rsidRPr="003B1F15">
        <w:rPr>
          <w:noProof/>
          <w:spacing w:val="4"/>
        </w:rPr>
        <w:lastRenderedPageBreak/>
        <w:t xml:space="preserve">negative association between proportions of minority students in a school and standardized math test scores a school’s students. Similarly, in their review of the literature, </w:t>
      </w:r>
      <w:r w:rsidRPr="003B1F15">
        <w:rPr>
          <w:noProof/>
          <w:spacing w:val="4"/>
          <w:bdr w:val="none" w:sz="0" w:space="0" w:color="auto" w:frame="1"/>
        </w:rPr>
        <w:t>Reardon and Owens (2014)</w:t>
      </w:r>
      <w:r w:rsidRPr="003B1F15">
        <w:rPr>
          <w:noProof/>
          <w:spacing w:val="4"/>
        </w:rPr>
        <w:t xml:space="preserve"> concluded that “Having fewer black students in a grade increases reading and math test scores for black students and does not harm whites’ test scores” (p. 213). To be sure, some studies find that school racial composition has little or no effect on educational outcome</w:t>
      </w:r>
      <w:ins w:id="193" w:author="image" w:date="2015-08-28T10:24:00Z">
        <w:r w:rsidR="008A015F">
          <w:t>s</w:t>
        </w:r>
      </w:ins>
      <w:r w:rsidRPr="003B1F15">
        <w:rPr>
          <w:noProof/>
          <w:spacing w:val="4"/>
        </w:rPr>
        <w:t xml:space="preserve"> (</w:t>
      </w:r>
      <w:r w:rsidRPr="003B1F15">
        <w:rPr>
          <w:noProof/>
          <w:spacing w:val="4"/>
          <w:bdr w:val="none" w:sz="0" w:space="0" w:color="auto" w:frame="1"/>
        </w:rPr>
        <w:t>Rumberger and Palardy 2005</w:t>
      </w:r>
      <w:r w:rsidRPr="003B1F15">
        <w:rPr>
          <w:noProof/>
          <w:spacing w:val="4"/>
        </w:rPr>
        <w:t xml:space="preserve">; Van </w:t>
      </w:r>
      <w:r w:rsidRPr="003B1F15">
        <w:rPr>
          <w:noProof/>
          <w:spacing w:val="4"/>
          <w:bdr w:val="none" w:sz="0" w:space="0" w:color="auto" w:frame="1"/>
        </w:rPr>
        <w:t>Ewijk and Sleegers 2010</w:t>
      </w:r>
      <w:r w:rsidRPr="003B1F15">
        <w:rPr>
          <w:noProof/>
          <w:spacing w:val="4"/>
        </w:rPr>
        <w:t>), but most reviews of the literature conclude that higher concentrations of minority students have negative educational outcomes for minority children (</w:t>
      </w:r>
      <w:r w:rsidRPr="003B1F15">
        <w:rPr>
          <w:noProof/>
          <w:spacing w:val="4"/>
          <w:bdr w:val="none" w:sz="0" w:space="0" w:color="auto" w:frame="1"/>
        </w:rPr>
        <w:t>Hanushek et al. 2009</w:t>
      </w:r>
      <w:r w:rsidRPr="003B1F15">
        <w:rPr>
          <w:noProof/>
          <w:spacing w:val="4"/>
        </w:rPr>
        <w:t xml:space="preserve">; </w:t>
      </w:r>
      <w:r w:rsidRPr="003B1F15">
        <w:rPr>
          <w:noProof/>
          <w:spacing w:val="4"/>
          <w:bdr w:val="none" w:sz="0" w:space="0" w:color="auto" w:frame="1"/>
        </w:rPr>
        <w:t>Mickelson and Bottia 2010</w:t>
      </w:r>
      <w:r w:rsidRPr="003B1F15">
        <w:rPr>
          <w:noProof/>
          <w:spacing w:val="4"/>
        </w:rPr>
        <w:t xml:space="preserve">). Despite this negative association, racial segregation in urban schools has generally remained steady and fairly high since the early 1990s (Fiel 2013; </w:t>
      </w:r>
      <w:r w:rsidRPr="003B1F15">
        <w:rPr>
          <w:noProof/>
          <w:spacing w:val="4"/>
          <w:bdr w:val="none" w:sz="0" w:space="0" w:color="auto" w:frame="1"/>
        </w:rPr>
        <w:t>Reardon and Owens 2014</w:t>
      </w:r>
      <w:r w:rsidRPr="003B1F15">
        <w:rPr>
          <w:noProof/>
          <w:spacing w:val="4"/>
        </w:rPr>
        <w:t xml:space="preserve">; </w:t>
      </w:r>
      <w:r w:rsidRPr="003B1F15">
        <w:rPr>
          <w:noProof/>
          <w:spacing w:val="4"/>
          <w:bdr w:val="none" w:sz="0" w:space="0" w:color="auto" w:frame="1"/>
        </w:rPr>
        <w:t>Stroub and Richards 2013</w:t>
      </w:r>
      <w:r w:rsidRPr="003B1F15">
        <w:rPr>
          <w:noProof/>
          <w:spacing w:val="4"/>
        </w:rPr>
        <w:t>).</w:t>
      </w:r>
    </w:p>
    <w:p w:rsidR="00943651" w:rsidRPr="00943651" w:rsidRDefault="00943651" w:rsidP="00943651">
      <w:pPr>
        <w:pStyle w:val="H1"/>
        <w:rPr>
          <w:noProof/>
        </w:rPr>
      </w:pPr>
      <w:r w:rsidRPr="00943651">
        <w:rPr>
          <w:noProof/>
        </w:rPr>
        <w:t>Literature on School Attendance Zone Racial Diversity</w:t>
      </w:r>
    </w:p>
    <w:p w:rsidR="00943651" w:rsidRPr="00943651" w:rsidRDefault="00943651" w:rsidP="00943651">
      <w:pPr>
        <w:pStyle w:val="TEXT"/>
        <w:rPr>
          <w:noProof/>
        </w:rPr>
      </w:pPr>
      <w:r w:rsidRPr="00943651">
        <w:rPr>
          <w:noProof/>
        </w:rPr>
        <w:t xml:space="preserve">One of our theses is that </w:t>
      </w:r>
      <w:del w:id="194" w:author="image" w:date="2015-08-28T10:25:00Z">
        <w:r w:rsidRPr="00943651" w:rsidDel="008A015F">
          <w:rPr>
            <w:noProof/>
          </w:rPr>
          <w:delText>the</w:delText>
        </w:r>
      </w:del>
      <w:r w:rsidRPr="00943651">
        <w:rPr>
          <w:noProof/>
        </w:rPr>
        <w:t xml:space="preserve"> irregularly shaped attendance zones contain diverse racial populations. Theoretically, school districts seeking racial integration—either by court order or voluntarily—must create many attendance zones that draw children from distant but racially diverse neighborhoods. Indeed, this “Finger Plan” logic appears to be legal under both the </w:t>
      </w:r>
      <w:r w:rsidRPr="00943651">
        <w:rPr>
          <w:i/>
          <w:iCs/>
          <w:noProof/>
        </w:rPr>
        <w:t>Swann v. Mecklenburg</w:t>
      </w:r>
      <w:r w:rsidRPr="00943651">
        <w:rPr>
          <w:noProof/>
        </w:rPr>
        <w:t xml:space="preserve"> and </w:t>
      </w:r>
      <w:r w:rsidRPr="00943651">
        <w:rPr>
          <w:i/>
          <w:iCs/>
          <w:noProof/>
        </w:rPr>
        <w:t>Parents v. Seattle</w:t>
      </w:r>
      <w:r w:rsidRPr="00943651">
        <w:rPr>
          <w:noProof/>
        </w:rPr>
        <w:t xml:space="preserve"> cases. Moreover, as school districts can no longer assign individual students to schools based on their race, this accentuates the necessity of drawing irregular zones to achieve integration.</w:t>
      </w:r>
    </w:p>
    <w:p w:rsidR="00943651" w:rsidRPr="00943651" w:rsidRDefault="00943651" w:rsidP="003B1F15">
      <w:pPr>
        <w:pStyle w:val="TEXTIND"/>
        <w:spacing w:line="220" w:lineRule="exact"/>
        <w:rPr>
          <w:noProof/>
        </w:rPr>
      </w:pPr>
      <w:r w:rsidRPr="00943651">
        <w:rPr>
          <w:noProof/>
        </w:rPr>
        <w:t>Despite this legal history, most scholars argue that attendance zones are drawn irregularly in an effort to make them racially homogeneous (</w:t>
      </w:r>
      <w:r w:rsidRPr="00943651">
        <w:rPr>
          <w:noProof/>
          <w:bdr w:val="none" w:sz="0" w:space="0" w:color="auto" w:frame="1"/>
        </w:rPr>
        <w:t>Bischoff 2008</w:t>
      </w:r>
      <w:r w:rsidRPr="00943651">
        <w:rPr>
          <w:noProof/>
        </w:rPr>
        <w:t xml:space="preserve">; </w:t>
      </w:r>
      <w:r w:rsidRPr="00943651">
        <w:rPr>
          <w:noProof/>
          <w:bdr w:val="none" w:sz="0" w:space="0" w:color="auto" w:frame="1"/>
        </w:rPr>
        <w:t>Clotfelter 2004</w:t>
      </w:r>
      <w:r w:rsidRPr="00943651">
        <w:rPr>
          <w:noProof/>
        </w:rPr>
        <w:t xml:space="preserve">; </w:t>
      </w:r>
      <w:r w:rsidRPr="00943651">
        <w:rPr>
          <w:noProof/>
          <w:bdr w:val="none" w:sz="0" w:space="0" w:color="auto" w:frame="1"/>
        </w:rPr>
        <w:t>Frankenberg 2009</w:t>
      </w:r>
      <w:r w:rsidRPr="00943651">
        <w:rPr>
          <w:noProof/>
        </w:rPr>
        <w:t xml:space="preserve">; </w:t>
      </w:r>
      <w:r w:rsidRPr="00943651">
        <w:rPr>
          <w:noProof/>
          <w:bdr w:val="none" w:sz="0" w:space="0" w:color="auto" w:frame="1"/>
        </w:rPr>
        <w:t>Frankenberg and Orfield 2012</w:t>
      </w:r>
      <w:r w:rsidRPr="00943651">
        <w:rPr>
          <w:noProof/>
        </w:rPr>
        <w:t xml:space="preserve">; </w:t>
      </w:r>
      <w:r w:rsidRPr="00943651">
        <w:rPr>
          <w:noProof/>
          <w:bdr w:val="none" w:sz="0" w:space="0" w:color="auto" w:frame="1"/>
        </w:rPr>
        <w:t>Leigh 1997</w:t>
      </w:r>
      <w:r w:rsidRPr="00943651">
        <w:rPr>
          <w:noProof/>
        </w:rPr>
        <w:t xml:space="preserve">; </w:t>
      </w:r>
      <w:r w:rsidRPr="00943651">
        <w:rPr>
          <w:noProof/>
          <w:bdr w:val="none" w:sz="0" w:space="0" w:color="auto" w:frame="1"/>
        </w:rPr>
        <w:t>Siegel-Hawley 2013</w:t>
      </w:r>
      <w:r w:rsidRPr="00943651">
        <w:rPr>
          <w:noProof/>
        </w:rPr>
        <w:t>). This is also true in non-academic publications—typically anecdotal evidence published by local newspapers. A typical story suggests that newly configured attendance zones are drawn irregularly to achieve racial segregation (</w:t>
      </w:r>
      <w:r w:rsidRPr="00943651">
        <w:rPr>
          <w:noProof/>
          <w:bdr w:val="none" w:sz="0" w:space="0" w:color="auto" w:frame="1"/>
        </w:rPr>
        <w:t>Andrews 2007</w:t>
      </w:r>
      <w:r w:rsidRPr="00943651">
        <w:rPr>
          <w:noProof/>
        </w:rPr>
        <w:t xml:space="preserve">; </w:t>
      </w:r>
      <w:r w:rsidRPr="00943651">
        <w:rPr>
          <w:noProof/>
          <w:bdr w:val="none" w:sz="0" w:space="0" w:color="auto" w:frame="1"/>
        </w:rPr>
        <w:t>Shapiro 2011</w:t>
      </w:r>
      <w:r w:rsidRPr="00943651">
        <w:rPr>
          <w:noProof/>
        </w:rPr>
        <w:t xml:space="preserve">; </w:t>
      </w:r>
      <w:r w:rsidRPr="00943651">
        <w:rPr>
          <w:noProof/>
          <w:bdr w:val="none" w:sz="0" w:space="0" w:color="auto" w:frame="1"/>
        </w:rPr>
        <w:t>Stanley 1998</w:t>
      </w:r>
      <w:r w:rsidRPr="00943651">
        <w:rPr>
          <w:noProof/>
        </w:rPr>
        <w:t xml:space="preserve">). For example, an </w:t>
      </w:r>
      <w:r w:rsidRPr="00943651">
        <w:rPr>
          <w:noProof/>
        </w:rPr>
        <w:lastRenderedPageBreak/>
        <w:t xml:space="preserve">editorial in the </w:t>
      </w:r>
      <w:r w:rsidRPr="00943651">
        <w:rPr>
          <w:i/>
          <w:iCs/>
          <w:noProof/>
        </w:rPr>
        <w:t>Dallas Morning News</w:t>
      </w:r>
      <w:r w:rsidRPr="00943651">
        <w:rPr>
          <w:noProof/>
        </w:rPr>
        <w:t xml:space="preserve"> (</w:t>
      </w:r>
      <w:r w:rsidRPr="00943651">
        <w:rPr>
          <w:noProof/>
          <w:bdr w:val="none" w:sz="0" w:space="0" w:color="auto" w:frame="1"/>
        </w:rPr>
        <w:t>Robberson 2012</w:t>
      </w:r>
      <w:r w:rsidRPr="00943651">
        <w:rPr>
          <w:noProof/>
        </w:rPr>
        <w:t>) noted the irregular shape of an attendance zone served by “</w:t>
      </w:r>
      <w:smartTag w:uri="urn:schemas-microsoft-com:office:smarttags" w:element="PlaceName">
        <w:r w:rsidRPr="00943651">
          <w:rPr>
            <w:noProof/>
          </w:rPr>
          <w:t>Mata</w:t>
        </w:r>
      </w:smartTag>
      <w:r w:rsidRPr="00943651">
        <w:rPr>
          <w:noProof/>
        </w:rPr>
        <w:t xml:space="preserve"> School” (which serves children in Grades 4 and 5). The editorialist argues that Mata’s zone is racially and economically “gerrymandered”:</w:t>
      </w:r>
    </w:p>
    <w:p w:rsidR="00943651" w:rsidRDefault="00943651" w:rsidP="00943651">
      <w:pPr>
        <w:pStyle w:val="EX"/>
        <w:rPr>
          <w:noProof/>
        </w:rPr>
      </w:pPr>
      <w:r w:rsidRPr="00943651">
        <w:rPr>
          <w:noProof/>
        </w:rPr>
        <w:t>Strange thing, public school boundaries. They seem so simple. They’re anything but that, once you get up close and personal with them.</w:t>
      </w:r>
    </w:p>
    <w:p w:rsidR="003B1F15" w:rsidRPr="00943651" w:rsidRDefault="003B1F15" w:rsidP="00943651">
      <w:pPr>
        <w:pStyle w:val="EX"/>
        <w:rPr>
          <w:noProof/>
        </w:rPr>
      </w:pPr>
    </w:p>
    <w:p w:rsidR="00943651" w:rsidRPr="00943651" w:rsidRDefault="00943651" w:rsidP="00943651">
      <w:pPr>
        <w:pStyle w:val="EX"/>
        <w:rPr>
          <w:noProof/>
        </w:rPr>
      </w:pPr>
      <w:r w:rsidRPr="00943651">
        <w:rPr>
          <w:noProof/>
        </w:rPr>
        <w:t>If you look at the attendance boundary map for Mata . . . almost all the single family houses northeast of Grand [Avenue] are occupied by middle-class whites, until you get down to the dividing line of Cameron Avenue and Grand. At that point, the housing turns heavily Hispanic. Don’t ask me why. It just does.</w:t>
      </w:r>
    </w:p>
    <w:p w:rsidR="00943651" w:rsidRPr="00943651" w:rsidRDefault="00943651" w:rsidP="00943651">
      <w:pPr>
        <w:pStyle w:val="TEXTIND"/>
        <w:rPr>
          <w:noProof/>
        </w:rPr>
      </w:pPr>
      <w:r w:rsidRPr="00943651">
        <w:rPr>
          <w:noProof/>
        </w:rPr>
        <w:t>In addition to his perception that Mata “zones out” white children northeast of Grand Avenue while “zoning in” children of color who live on the other side of the street, the editorial also suggests that Mata attendance zone is drawn to separate lower and higher income children:</w:t>
      </w:r>
    </w:p>
    <w:p w:rsidR="00943651" w:rsidRPr="003B1F15" w:rsidRDefault="00943651" w:rsidP="00943651">
      <w:pPr>
        <w:pStyle w:val="EX"/>
        <w:rPr>
          <w:rStyle w:val="AQ"/>
          <w:noProof/>
        </w:rPr>
      </w:pPr>
      <w:r w:rsidRPr="00943651">
        <w:rPr>
          <w:noProof/>
        </w:rPr>
        <w:t xml:space="preserve">Strangely, the school boundary for Mata excludes all those white families northeast of Grand until you get exactly to </w:t>
      </w:r>
      <w:smartTag w:uri="urn:schemas-microsoft-com:office:smarttags" w:element="Street">
        <w:smartTag w:uri="urn:schemas-microsoft-com:office:smarttags" w:element="address">
          <w:r w:rsidRPr="00943651">
            <w:rPr>
              <w:noProof/>
            </w:rPr>
            <w:t>Cameron Avenue</w:t>
          </w:r>
        </w:smartTag>
      </w:smartTag>
      <w:r w:rsidRPr="00943651">
        <w:rPr>
          <w:noProof/>
        </w:rPr>
        <w:t xml:space="preserve">, at which point the Mata boundary takes a sharp turn. The white families send their kids to </w:t>
      </w:r>
      <w:smartTag w:uri="urn:schemas-microsoft-com:office:smarttags" w:element="City">
        <w:smartTag w:uri="urn:schemas-microsoft-com:office:smarttags" w:element="place">
          <w:r w:rsidRPr="00943651">
            <w:rPr>
              <w:noProof/>
            </w:rPr>
            <w:t>Lakewood</w:t>
          </w:r>
        </w:smartTag>
      </w:smartTag>
      <w:r w:rsidRPr="00943651">
        <w:rPr>
          <w:noProof/>
        </w:rPr>
        <w:t xml:space="preserve"> [School]. The Hispanics and blacks . . . send their kids to Mata. If you compare real estate values on either side of this dividing line, you’ll notice a stark difference as well. (Robberson 2012, front page)</w:t>
      </w:r>
      <w:bookmarkStart w:id="195" w:name="aq4"/>
      <w:r w:rsidR="002A38D4">
        <w:rPr>
          <w:rStyle w:val="AQ"/>
          <w:b w:val="0"/>
          <w:noProof/>
        </w:rPr>
        <w:fldChar w:fldCharType="begin"/>
      </w:r>
      <w:r w:rsidR="002A38D4">
        <w:rPr>
          <w:rStyle w:val="AQ"/>
          <w:b w:val="0"/>
          <w:noProof/>
        </w:rPr>
        <w:instrText xml:space="preserve"> HYPERLINK "#raq4" </w:instrText>
      </w:r>
      <w:r w:rsidR="002A38D4">
        <w:rPr>
          <w:rStyle w:val="AQ"/>
          <w:b w:val="0"/>
          <w:noProof/>
        </w:rPr>
        <w:fldChar w:fldCharType="separate"/>
      </w:r>
      <w:r w:rsidR="003B1F15" w:rsidRPr="002A38D4">
        <w:rPr>
          <w:rStyle w:val="Hyperlink"/>
          <w:rFonts w:ascii="Gill Sans" w:hAnsi="Gill Sans"/>
          <w:b/>
          <w:noProof/>
          <w:color w:val="FF0000"/>
          <w:bdr w:val="none" w:sz="0" w:space="0" w:color="auto"/>
          <w:shd w:val="clear" w:color="auto" w:fill="FFF21F"/>
        </w:rPr>
        <w:t>[AQ4]</w:t>
      </w:r>
      <w:bookmarkEnd w:id="195"/>
      <w:r w:rsidR="002A38D4">
        <w:rPr>
          <w:rStyle w:val="AQ"/>
          <w:b w:val="0"/>
          <w:noProof/>
        </w:rPr>
        <w:fldChar w:fldCharType="end"/>
      </w:r>
    </w:p>
    <w:p w:rsidR="00943651" w:rsidRPr="00943651" w:rsidRDefault="00943651" w:rsidP="00943651">
      <w:pPr>
        <w:pStyle w:val="TEXTIND"/>
        <w:rPr>
          <w:noProof/>
        </w:rPr>
      </w:pPr>
      <w:r w:rsidRPr="00943651">
        <w:rPr>
          <w:noProof/>
        </w:rPr>
        <w:t>Given the irregular appearance of the attendance zone served by Mata School—and the zone’s (and school’s) close proximity to wealthier white children—it is reasonable to speculate that the district intended to isolate wealthier white fourth and fifth graders from their lower income, Hispanic peers. Indeed, 88 percent of the children in Mata receive a subsidized meal, and 93 percent of its students are Hispanic. By contrast, well over 80 percent of the children in the school closest to Mata are white. Yet Mata is one zone among many thousands—and this raises the question of how typical or unusual it is.</w:t>
      </w:r>
    </w:p>
    <w:p w:rsidR="00943651" w:rsidRPr="00943651" w:rsidRDefault="00943651" w:rsidP="00943651">
      <w:pPr>
        <w:pStyle w:val="TEXTIND"/>
        <w:rPr>
          <w:noProof/>
        </w:rPr>
      </w:pPr>
      <w:r w:rsidRPr="00943651">
        <w:rPr>
          <w:noProof/>
        </w:rPr>
        <w:lastRenderedPageBreak/>
        <w:t>Despite the need for systematic studies that examine a large sample of attendance zones, most existing studies draw conclusions based on inspection of a few zones (e.g., Holme and Finnigan 2013). One such study depicts two multipart attendance zones (i.e., a single zone consisting of multiple, noncontiguous polygons) in a single school district. Most of the children inside of these zones are white. Yet these zones appear to by-pass areas containing children of color (</w:t>
      </w:r>
      <w:r w:rsidRPr="00943651">
        <w:rPr>
          <w:noProof/>
          <w:bdr w:val="none" w:sz="0" w:space="0" w:color="auto" w:frame="1"/>
        </w:rPr>
        <w:t>Orfield and Luce 2009</w:t>
      </w:r>
      <w:r w:rsidRPr="00943651">
        <w:rPr>
          <w:noProof/>
        </w:rPr>
        <w:t>:134). Such instances of multipart zones were aptly described as “skipping about as capriciously as a young child at play” (</w:t>
      </w:r>
      <w:r w:rsidRPr="00943651">
        <w:rPr>
          <w:i/>
          <w:noProof/>
        </w:rPr>
        <w:t>Penick v. Columbus Board of Education</w:t>
      </w:r>
      <w:r w:rsidRPr="00943651">
        <w:rPr>
          <w:noProof/>
        </w:rPr>
        <w:t xml:space="preserve"> 1977:236).</w:t>
      </w:r>
    </w:p>
    <w:p w:rsidR="00943651" w:rsidRPr="00943651" w:rsidRDefault="00943651" w:rsidP="00943651">
      <w:pPr>
        <w:pStyle w:val="TEXTIND"/>
        <w:rPr>
          <w:noProof/>
        </w:rPr>
      </w:pPr>
      <w:r w:rsidRPr="00943651">
        <w:rPr>
          <w:noProof/>
        </w:rPr>
        <w:t xml:space="preserve">While compelling, these studies are based on the observation of a few zones. What is needed is research examining a large sample of attendance zones embedded in a large number of urban school districts. A recent publication by </w:t>
      </w:r>
      <w:r w:rsidRPr="00943651">
        <w:rPr>
          <w:noProof/>
          <w:bdr w:val="none" w:sz="0" w:space="0" w:color="auto" w:frame="1"/>
        </w:rPr>
        <w:t>Richards (2014)</w:t>
      </w:r>
      <w:r w:rsidRPr="00943651">
        <w:rPr>
          <w:noProof/>
        </w:rPr>
        <w:t xml:space="preserve"> takes preliminary steps in that direction. Richards compares the racial diversity in actual attendance zones with racial diversity across hypothetical attendance zones—called Voronoi polygons—surrounding each school location. Voronoi zones are often (but not always) more compact than actual attendance zones. Once Richards creates hypothetical attendance zones, she subtracts the racial diversity in actual zones from racial diversity in the corresponding, hypothetical zones.</w:t>
      </w:r>
    </w:p>
    <w:p w:rsidR="00943651" w:rsidRPr="00943651" w:rsidRDefault="00943651" w:rsidP="00943651">
      <w:pPr>
        <w:pStyle w:val="TEXTIND"/>
        <w:rPr>
          <w:noProof/>
        </w:rPr>
      </w:pPr>
      <w:r w:rsidRPr="00943651">
        <w:rPr>
          <w:noProof/>
        </w:rPr>
        <w:t>She finds that, on average, racial diversity in hypothetical attendance zones is slightly greater than racial diversity in actual attendance zones (</w:t>
      </w:r>
      <w:r w:rsidRPr="00943651">
        <w:rPr>
          <w:noProof/>
          <w:bdr w:val="none" w:sz="0" w:space="0" w:color="auto" w:frame="1"/>
        </w:rPr>
        <w:t>Richards 2014</w:t>
      </w:r>
      <w:r w:rsidRPr="00943651">
        <w:rPr>
          <w:noProof/>
        </w:rPr>
        <w:t xml:space="preserve">:1126, </w:t>
      </w:r>
      <w:r w:rsidRPr="00943651">
        <w:rPr>
          <w:noProof/>
          <w:bdr w:val="none" w:sz="0" w:space="0" w:color="auto" w:frame="1"/>
        </w:rPr>
        <w:t>Table 1</w:t>
      </w:r>
      <w:r w:rsidRPr="00943651">
        <w:rPr>
          <w:noProof/>
        </w:rPr>
        <w:t>). Specifically, she states that diversity among multiple racial groups is .003 percentage points lower in actual attendance zones than hypothetical zones. Based on this difference, Richards (2014) conclude</w:t>
      </w:r>
      <w:ins w:id="196" w:author="image" w:date="2015-08-28T10:30:00Z">
        <w:r w:rsidR="00DC14F5">
          <w:t>s</w:t>
        </w:r>
      </w:ins>
      <w:del w:id="197" w:author="image" w:date="2015-08-28T10:30:00Z">
        <w:r w:rsidRPr="00943651" w:rsidDel="00DC14F5">
          <w:rPr>
            <w:noProof/>
          </w:rPr>
          <w:delText>d</w:delText>
        </w:r>
      </w:del>
      <w:r w:rsidRPr="00943651">
        <w:rPr>
          <w:noProof/>
        </w:rPr>
        <w:t>, “By comparing the characteristics of current attendance zones to the attendance zones that would be expected in the absence of gerrymandering, I find that first grade attendance zone boundaries generally serve to segregate students by race and ethnicity” (p. 1148).</w:t>
      </w:r>
    </w:p>
    <w:p w:rsidR="00943651" w:rsidRPr="00943651" w:rsidRDefault="00943651" w:rsidP="00943651">
      <w:pPr>
        <w:pStyle w:val="TEXTIND"/>
        <w:rPr>
          <w:noProof/>
        </w:rPr>
      </w:pPr>
      <w:r w:rsidRPr="00943651">
        <w:rPr>
          <w:noProof/>
        </w:rPr>
        <w:t xml:space="preserve">Richards’s conclusions strike us as problematic given that she never directly measures the shape of actual attendance </w:t>
      </w:r>
      <w:r w:rsidRPr="00943651">
        <w:rPr>
          <w:noProof/>
        </w:rPr>
        <w:lastRenderedPageBreak/>
        <w:t>zones. As result of this omission, she does not determine the correlation between attendance zone shape and attendance zone racial diversity—a necessary step in arguing that zone irregularity is correlated with zone racial diversity. One of the contributions of th</w:t>
      </w:r>
      <w:ins w:id="198" w:author="image" w:date="2015-08-28T10:30:00Z">
        <w:r w:rsidR="00DC14F5">
          <w:t>e present</w:t>
        </w:r>
      </w:ins>
      <w:del w:id="199" w:author="image" w:date="2015-08-28T10:30:00Z">
        <w:r w:rsidRPr="00943651" w:rsidDel="00DC14F5">
          <w:rPr>
            <w:noProof/>
          </w:rPr>
          <w:delText>is</w:delText>
        </w:r>
      </w:del>
      <w:r w:rsidRPr="00943651">
        <w:rPr>
          <w:noProof/>
        </w:rPr>
        <w:t xml:space="preserve"> article is to examine the correlation between attendance zone shape and attendance zone racial diversity directly; the results of our analyses lead us to different conclusions than those reached by Richards.</w:t>
      </w:r>
    </w:p>
    <w:p w:rsidR="00943651" w:rsidRPr="00943651" w:rsidRDefault="00943651" w:rsidP="00943651">
      <w:pPr>
        <w:pStyle w:val="TEXTIND"/>
        <w:rPr>
          <w:noProof/>
        </w:rPr>
      </w:pPr>
      <w:r w:rsidRPr="00943651">
        <w:rPr>
          <w:noProof/>
        </w:rPr>
        <w:t xml:space="preserve">In contrast to scholars who argue that irregular attendance zones lead to increased segregation, others suggest that school districts often draw zones in an effort to </w:t>
      </w:r>
      <w:r w:rsidRPr="00943651">
        <w:rPr>
          <w:bCs/>
          <w:i/>
          <w:iCs/>
          <w:noProof/>
        </w:rPr>
        <w:t>integrate</w:t>
      </w:r>
      <w:r w:rsidRPr="00943651">
        <w:rPr>
          <w:noProof/>
        </w:rPr>
        <w:t xml:space="preserve"> students (</w:t>
      </w:r>
      <w:r w:rsidRPr="00943651">
        <w:rPr>
          <w:noProof/>
          <w:bdr w:val="none" w:sz="0" w:space="0" w:color="auto" w:frame="1"/>
        </w:rPr>
        <w:t>Diem 2012</w:t>
      </w:r>
      <w:r w:rsidRPr="00943651">
        <w:rPr>
          <w:noProof/>
        </w:rPr>
        <w:t xml:space="preserve">). The corollary is that compact attendance zones segregate students by replicating existing residential patterns (Goldring et al. 2006; </w:t>
      </w:r>
      <w:r w:rsidRPr="00943651">
        <w:rPr>
          <w:noProof/>
          <w:bdr w:val="none" w:sz="0" w:space="0" w:color="auto" w:frame="1"/>
        </w:rPr>
        <w:t>Gordon 1994</w:t>
      </w:r>
      <w:r w:rsidRPr="00943651">
        <w:rPr>
          <w:noProof/>
        </w:rPr>
        <w:t xml:space="preserve">; </w:t>
      </w:r>
      <w:r w:rsidRPr="00943651">
        <w:rPr>
          <w:noProof/>
          <w:bdr w:val="none" w:sz="0" w:space="0" w:color="auto" w:frame="1"/>
        </w:rPr>
        <w:t>Mitchell, Batie, and Mitchell 2010</w:t>
      </w:r>
      <w:r w:rsidRPr="00943651">
        <w:rPr>
          <w:noProof/>
        </w:rPr>
        <w:t xml:space="preserve">; </w:t>
      </w:r>
      <w:r w:rsidRPr="00943651">
        <w:rPr>
          <w:noProof/>
          <w:bdr w:val="none" w:sz="0" w:space="0" w:color="auto" w:frame="1"/>
        </w:rPr>
        <w:t>Tannenbaum 2013</w:t>
      </w:r>
      <w:r w:rsidRPr="00943651">
        <w:rPr>
          <w:noProof/>
        </w:rPr>
        <w:t>). As in the case of arguments that districts delineate irregular attendance zones to segregate children, little scholarly literature supports the contention that many districts draw irregular zones to integrate them. Most evidence is anecdotal and derived from local newspapers (</w:t>
      </w:r>
      <w:r w:rsidRPr="00943651">
        <w:rPr>
          <w:noProof/>
          <w:bdr w:val="none" w:sz="0" w:space="0" w:color="auto" w:frame="1"/>
        </w:rPr>
        <w:t>Cohee 2002</w:t>
      </w:r>
      <w:r w:rsidRPr="00943651">
        <w:rPr>
          <w:noProof/>
        </w:rPr>
        <w:t xml:space="preserve">; </w:t>
      </w:r>
      <w:r w:rsidRPr="00943651">
        <w:rPr>
          <w:noProof/>
          <w:bdr w:val="none" w:sz="0" w:space="0" w:color="auto" w:frame="1"/>
        </w:rPr>
        <w:t>Mehta 2005</w:t>
      </w:r>
      <w:r w:rsidRPr="00943651">
        <w:rPr>
          <w:noProof/>
        </w:rPr>
        <w:t xml:space="preserve">; </w:t>
      </w:r>
      <w:r w:rsidRPr="00943651">
        <w:rPr>
          <w:noProof/>
          <w:bdr w:val="none" w:sz="0" w:space="0" w:color="auto" w:frame="1"/>
        </w:rPr>
        <w:t>Murden 2013</w:t>
      </w:r>
      <w:r w:rsidRPr="00943651">
        <w:rPr>
          <w:noProof/>
        </w:rPr>
        <w:t xml:space="preserve">; </w:t>
      </w:r>
      <w:r w:rsidRPr="00943651">
        <w:rPr>
          <w:noProof/>
          <w:bdr w:val="none" w:sz="0" w:space="0" w:color="auto" w:frame="1"/>
        </w:rPr>
        <w:t>Smith 2009</w:t>
      </w:r>
      <w:r w:rsidRPr="00943651">
        <w:rPr>
          <w:noProof/>
        </w:rPr>
        <w:t xml:space="preserve">; </w:t>
      </w:r>
      <w:r w:rsidRPr="00943651">
        <w:rPr>
          <w:noProof/>
          <w:bdr w:val="none" w:sz="0" w:space="0" w:color="auto" w:frame="1"/>
        </w:rPr>
        <w:t>Solomon 2003</w:t>
      </w:r>
      <w:r w:rsidRPr="00943651">
        <w:rPr>
          <w:noProof/>
        </w:rPr>
        <w:t>).</w:t>
      </w:r>
    </w:p>
    <w:p w:rsidR="00943651" w:rsidRPr="00943651" w:rsidRDefault="00943651" w:rsidP="00943651">
      <w:pPr>
        <w:pStyle w:val="H2"/>
        <w:rPr>
          <w:noProof/>
        </w:rPr>
      </w:pPr>
      <w:r w:rsidRPr="00943651">
        <w:rPr>
          <w:noProof/>
        </w:rPr>
        <w:t>How Neighborhood Segregation Structures Attendance Zone Racial Composition</w:t>
      </w:r>
    </w:p>
    <w:p w:rsidR="00943651" w:rsidRPr="00943651" w:rsidRDefault="00943651" w:rsidP="00943651">
      <w:pPr>
        <w:pStyle w:val="TEXT"/>
        <w:rPr>
          <w:noProof/>
        </w:rPr>
      </w:pPr>
      <w:r w:rsidRPr="00943651">
        <w:rPr>
          <w:noProof/>
        </w:rPr>
        <w:t>Although no extant research has demonstrated that compact attendance zones lead to racially homogeneous schools, this assertion rests on convincing theoretical grounds. Seminal studies have shown that cities are racially segregated</w:t>
      </w:r>
      <w:ins w:id="200" w:author="image" w:date="2015-08-28T10:32:00Z">
        <w:r w:rsidR="00DC14F5">
          <w:t xml:space="preserve"> since their</w:t>
        </w:r>
      </w:ins>
      <w:r w:rsidRPr="00943651">
        <w:rPr>
          <w:noProof/>
        </w:rPr>
        <w:t xml:space="preserve"> </w:t>
      </w:r>
      <w:del w:id="201" w:author="image" w:date="2015-08-28T10:32:00Z">
        <w:r w:rsidRPr="00943651" w:rsidDel="00DC14F5">
          <w:rPr>
            <w:noProof/>
          </w:rPr>
          <w:delText>(Iceland 200</w:delText>
        </w:r>
      </w:del>
      <w:del w:id="202" w:author="image" w:date="2015-08-28T10:07:00Z">
        <w:r w:rsidRPr="00943651" w:rsidDel="000946B7">
          <w:rPr>
            <w:noProof/>
          </w:rPr>
          <w:delText>7</w:delText>
        </w:r>
      </w:del>
      <w:del w:id="203" w:author="image" w:date="2015-08-28T10:32:00Z">
        <w:r w:rsidRPr="00943651" w:rsidDel="00DC14F5">
          <w:rPr>
            <w:noProof/>
          </w:rPr>
          <w:delText xml:space="preserve">; </w:delText>
        </w:r>
        <w:r w:rsidRPr="00943651" w:rsidDel="00DC14F5">
          <w:rPr>
            <w:noProof/>
            <w:bdr w:val="none" w:sz="0" w:space="0" w:color="auto" w:frame="1"/>
          </w:rPr>
          <w:delText>Massey and Denton 1998</w:delText>
        </w:r>
        <w:r w:rsidRPr="00943651" w:rsidDel="00DC14F5">
          <w:rPr>
            <w:noProof/>
          </w:rPr>
          <w:delText>).</w:delText>
        </w:r>
      </w:del>
      <w:bookmarkStart w:id="204" w:name="aq5"/>
      <w:r w:rsidR="002A38D4">
        <w:rPr>
          <w:rStyle w:val="AQ"/>
          <w:b w:val="0"/>
          <w:noProof/>
        </w:rPr>
        <w:fldChar w:fldCharType="begin"/>
      </w:r>
      <w:r w:rsidR="002A38D4">
        <w:rPr>
          <w:rStyle w:val="AQ"/>
          <w:b w:val="0"/>
          <w:noProof/>
        </w:rPr>
        <w:instrText xml:space="preserve"> HYPERLINK "#raq5" </w:instrText>
      </w:r>
      <w:r w:rsidR="002A38D4">
        <w:rPr>
          <w:rStyle w:val="AQ"/>
          <w:b w:val="0"/>
          <w:noProof/>
        </w:rPr>
        <w:fldChar w:fldCharType="separate"/>
      </w:r>
      <w:r w:rsidR="003B1F15" w:rsidRPr="002A38D4">
        <w:rPr>
          <w:rStyle w:val="Hyperlink"/>
          <w:rFonts w:ascii="Gill Sans" w:hAnsi="Gill Sans"/>
          <w:b/>
          <w:noProof/>
          <w:color w:val="FF0000"/>
          <w:bdr w:val="none" w:sz="0" w:space="0" w:color="auto"/>
          <w:shd w:val="clear" w:color="auto" w:fill="FFF21F"/>
        </w:rPr>
        <w:t>[AQ5]</w:t>
      </w:r>
      <w:bookmarkEnd w:id="204"/>
      <w:r w:rsidR="002A38D4">
        <w:rPr>
          <w:rStyle w:val="AQ"/>
          <w:b w:val="0"/>
          <w:noProof/>
        </w:rPr>
        <w:fldChar w:fldCharType="end"/>
      </w:r>
      <w:r w:rsidRPr="00943651">
        <w:rPr>
          <w:noProof/>
        </w:rPr>
        <w:t xml:space="preserve"> </w:t>
      </w:r>
      <w:del w:id="205" w:author="image" w:date="2015-08-28T10:32:00Z">
        <w:r w:rsidRPr="00943651" w:rsidDel="00DC14F5">
          <w:rPr>
            <w:noProof/>
          </w:rPr>
          <w:delText xml:space="preserve">These studies show that the racial compositions of </w:delText>
        </w:r>
      </w:del>
      <w:r w:rsidRPr="00943651">
        <w:rPr>
          <w:noProof/>
        </w:rPr>
        <w:t>neighborhoods are more</w:t>
      </w:r>
      <w:ins w:id="206" w:author="image" w:date="2015-08-28T10:32:00Z">
        <w:r w:rsidR="00DC14F5">
          <w:t xml:space="preserve"> racially</w:t>
        </w:r>
      </w:ins>
      <w:r w:rsidRPr="00943651">
        <w:rPr>
          <w:noProof/>
        </w:rPr>
        <w:t xml:space="preserve"> homogeneous than the cities in which they are embedded</w:t>
      </w:r>
      <w:ins w:id="207" w:author="image" w:date="2015-08-28T10:32:00Z">
        <w:r w:rsidR="00DC14F5">
          <w:t xml:space="preserve"> </w:t>
        </w:r>
        <w:r w:rsidR="00DC14F5" w:rsidRPr="00DC14F5">
          <w:t>(Iceland 2009; Massey and Denton 1998)</w:t>
        </w:r>
        <w:r w:rsidR="00DC14F5">
          <w:t>.</w:t>
        </w:r>
      </w:ins>
      <w:del w:id="208" w:author="image" w:date="2015-08-28T10:32:00Z">
        <w:r w:rsidRPr="00943651" w:rsidDel="00DC14F5">
          <w:rPr>
            <w:noProof/>
          </w:rPr>
          <w:delText>.</w:delText>
        </w:r>
      </w:del>
    </w:p>
    <w:p w:rsidR="003B1F15" w:rsidRDefault="00943651" w:rsidP="00943651">
      <w:pPr>
        <w:pStyle w:val="TEXTIND"/>
        <w:rPr>
          <w:noProof/>
        </w:rPr>
      </w:pPr>
      <w:r w:rsidRPr="00943651">
        <w:rPr>
          <w:noProof/>
        </w:rPr>
        <w:t xml:space="preserve">A recent series of studies do more than show that neighborhoods (e.g., census tracts) are racially segregated. These studies show that many metropolitan areas comprise </w:t>
      </w:r>
      <w:r w:rsidRPr="00943651">
        <w:rPr>
          <w:noProof/>
        </w:rPr>
        <w:lastRenderedPageBreak/>
        <w:t>expansive areas that are typically less racially diverse than the metropolitan areas in which they are embedded (</w:t>
      </w:r>
      <w:r w:rsidRPr="00943651">
        <w:rPr>
          <w:noProof/>
          <w:bdr w:val="none" w:sz="0" w:space="0" w:color="auto" w:frame="1"/>
        </w:rPr>
        <w:t>Lee et al. 2008</w:t>
      </w:r>
      <w:r w:rsidRPr="00943651">
        <w:rPr>
          <w:noProof/>
        </w:rPr>
        <w:t>; Reardon et al. 200</w:t>
      </w:r>
      <w:ins w:id="209" w:author="image" w:date="2015-08-28T09:42:00Z">
        <w:r w:rsidR="00F77759">
          <w:t>8</w:t>
        </w:r>
      </w:ins>
      <w:del w:id="210" w:author="image" w:date="2015-08-28T09:42:00Z">
        <w:r w:rsidRPr="00943651" w:rsidDel="00F77759">
          <w:rPr>
            <w:noProof/>
          </w:rPr>
          <w:delText>4</w:delText>
        </w:r>
      </w:del>
      <w:r w:rsidRPr="00943651">
        <w:rPr>
          <w:noProof/>
        </w:rPr>
        <w:t xml:space="preserve">; </w:t>
      </w:r>
      <w:r w:rsidRPr="00943651">
        <w:rPr>
          <w:noProof/>
          <w:bdr w:val="none" w:sz="0" w:space="0" w:color="auto" w:frame="1"/>
        </w:rPr>
        <w:t>Reardon and O’Sullivan 2004</w:t>
      </w:r>
      <w:r w:rsidRPr="00943651">
        <w:rPr>
          <w:noProof/>
        </w:rPr>
        <w:t>).</w:t>
      </w:r>
      <w:bookmarkStart w:id="211" w:name="aq6"/>
      <w:r w:rsidR="002A38D4">
        <w:rPr>
          <w:rStyle w:val="AQ"/>
          <w:b w:val="0"/>
          <w:noProof/>
        </w:rPr>
        <w:fldChar w:fldCharType="begin"/>
      </w:r>
      <w:r w:rsidR="002A38D4">
        <w:rPr>
          <w:rStyle w:val="AQ"/>
          <w:b w:val="0"/>
          <w:noProof/>
        </w:rPr>
        <w:instrText xml:space="preserve"> HYPERLINK "#raq6" </w:instrText>
      </w:r>
      <w:r w:rsidR="002A38D4">
        <w:rPr>
          <w:rStyle w:val="AQ"/>
          <w:b w:val="0"/>
          <w:noProof/>
        </w:rPr>
        <w:fldChar w:fldCharType="separate"/>
      </w:r>
      <w:r w:rsidR="003B1F15" w:rsidRPr="002A38D4">
        <w:rPr>
          <w:rStyle w:val="Hyperlink"/>
          <w:rFonts w:ascii="Gill Sans" w:hAnsi="Gill Sans"/>
          <w:b/>
          <w:noProof/>
          <w:color w:val="FF0000"/>
          <w:bdr w:val="none" w:sz="0" w:space="0" w:color="auto"/>
          <w:shd w:val="clear" w:color="auto" w:fill="FFF21F"/>
        </w:rPr>
        <w:t>[AQ6]</w:t>
      </w:r>
      <w:bookmarkEnd w:id="211"/>
      <w:r w:rsidR="002A38D4">
        <w:rPr>
          <w:rStyle w:val="AQ"/>
          <w:b w:val="0"/>
          <w:noProof/>
        </w:rPr>
        <w:fldChar w:fldCharType="end"/>
      </w:r>
      <w:r w:rsidRPr="00943651">
        <w:rPr>
          <w:noProof/>
        </w:rPr>
        <w:t xml:space="preserve"> In these studies, the concept of a “local </w:t>
      </w:r>
      <w:ins w:id="212" w:author="image" w:date="2015-08-28T10:33:00Z">
        <w:r w:rsidR="00DC14F5">
          <w:t>environment</w:t>
        </w:r>
      </w:ins>
      <w:del w:id="213" w:author="image" w:date="2015-08-28T10:33:00Z">
        <w:r w:rsidRPr="00943651" w:rsidDel="00DC14F5">
          <w:rPr>
            <w:noProof/>
          </w:rPr>
          <w:delText>area</w:delText>
        </w:r>
      </w:del>
      <w:r w:rsidRPr="00943651">
        <w:rPr>
          <w:noProof/>
        </w:rPr>
        <w:t xml:space="preserve">” is developed and </w:t>
      </w:r>
      <w:r w:rsidRPr="00943651">
        <w:rPr>
          <w:noProof/>
        </w:rPr>
        <w:lastRenderedPageBreak/>
        <w:t xml:space="preserve">measured. Local </w:t>
      </w:r>
      <w:del w:id="214" w:author="image" w:date="2015-08-28T10:33:00Z">
        <w:r w:rsidRPr="00943651" w:rsidDel="00DC14F5">
          <w:rPr>
            <w:noProof/>
          </w:rPr>
          <w:delText xml:space="preserve">areas </w:delText>
        </w:r>
      </w:del>
      <w:ins w:id="215" w:author="image" w:date="2015-08-28T10:33:00Z">
        <w:r w:rsidR="00DC14F5">
          <w:t>environments</w:t>
        </w:r>
        <w:r w:rsidR="00DC14F5" w:rsidRPr="00943651">
          <w:rPr>
            <w:noProof/>
          </w:rPr>
          <w:t xml:space="preserve"> </w:t>
        </w:r>
      </w:ins>
      <w:r w:rsidRPr="00943651">
        <w:rPr>
          <w:noProof/>
        </w:rPr>
        <w:t xml:space="preserve">are created by drawing a circle around the approximate residential location of each person in a metropolitan area. Once such </w:t>
      </w:r>
      <w:r w:rsidR="003B1F15">
        <w:rPr>
          <w:noProof/>
        </w:rPr>
        <w:br w:type="textWrapping" w:clear="all"/>
      </w:r>
    </w:p>
    <w:p w:rsidR="003B1F15" w:rsidRDefault="003B1F15" w:rsidP="003B1F15">
      <w:pPr>
        <w:pStyle w:val="TEXTIND"/>
        <w:ind w:firstLine="0"/>
        <w:rPr>
          <w:noProof/>
        </w:rPr>
      </w:pPr>
    </w:p>
    <w:p w:rsidR="003B1F15" w:rsidRDefault="003B1F15" w:rsidP="003B1F15">
      <w:pPr>
        <w:pStyle w:val="TEXTIND"/>
        <w:ind w:firstLine="0"/>
        <w:rPr>
          <w:noProof/>
        </w:rPr>
        <w:sectPr w:rsidR="003B1F15" w:rsidSect="003B1F15">
          <w:headerReference w:type="even" r:id="rId14"/>
          <w:type w:val="continuous"/>
          <w:pgSz w:w="9905" w:h="14402" w:code="163"/>
          <w:pgMar w:top="680" w:right="960" w:bottom="960" w:left="1280" w:header="600" w:footer="480" w:gutter="0"/>
          <w:pgNumType w:start="1"/>
          <w:cols w:num="2" w:space="241"/>
          <w:titlePg/>
          <w:docGrid w:linePitch="360"/>
        </w:sectPr>
      </w:pPr>
    </w:p>
    <w:p w:rsidR="003B1F15" w:rsidRPr="00943651" w:rsidRDefault="003B1F15" w:rsidP="003B1F15">
      <w:pPr>
        <w:pStyle w:val="CPB"/>
        <w:spacing w:before="0"/>
        <w:rPr>
          <w:noProof/>
        </w:rPr>
      </w:pPr>
      <w:r w:rsidRPr="003B1F15">
        <w:rPr>
          <w:rStyle w:val="CPBCharacter"/>
          <w:noProof/>
        </w:rPr>
        <w:lastRenderedPageBreak/>
        <w:t>Table 1.</w:t>
      </w:r>
      <w:r>
        <w:rPr>
          <w:rStyle w:val="CPBCharacter"/>
          <w:noProof/>
        </w:rPr>
        <w:t xml:space="preserve"> </w:t>
      </w:r>
      <w:r w:rsidRPr="00943651">
        <w:rPr>
          <w:noProof/>
        </w:rPr>
        <w:t>Correlations among Measures of Attendance Zone Shape (</w:t>
      </w:r>
      <w:r w:rsidRPr="00943651">
        <w:rPr>
          <w:i/>
          <w:noProof/>
        </w:rPr>
        <w:t>N</w:t>
      </w:r>
      <w:r w:rsidRPr="00943651">
        <w:rPr>
          <w:noProof/>
        </w:rPr>
        <w:t xml:space="preserve"> = 13,169.).</w:t>
      </w:r>
    </w:p>
    <w:tbl>
      <w:tblPr>
        <w:tblStyle w:val="CFTABLE"/>
        <w:tblW w:w="5000" w:type="pct"/>
        <w:tblLook w:val="04A0" w:firstRow="1" w:lastRow="0" w:firstColumn="1" w:lastColumn="0" w:noHBand="0" w:noVBand="1"/>
      </w:tblPr>
      <w:tblGrid>
        <w:gridCol w:w="1919"/>
        <w:gridCol w:w="1147"/>
        <w:gridCol w:w="1533"/>
        <w:gridCol w:w="1533"/>
        <w:gridCol w:w="1533"/>
      </w:tblGrid>
      <w:tr w:rsidR="003B1F15" w:rsidRPr="00943651" w:rsidTr="003B1F15">
        <w:trPr>
          <w:cnfStyle w:val="100000000000" w:firstRow="1" w:lastRow="0" w:firstColumn="0" w:lastColumn="0" w:oddVBand="0" w:evenVBand="0" w:oddHBand="0" w:evenHBand="0" w:firstRowFirstColumn="0" w:firstRowLastColumn="0" w:lastRowFirstColumn="0" w:lastRowLastColumn="0"/>
        </w:trPr>
        <w:tc>
          <w:tcPr>
            <w:tcW w:w="1252" w:type="pct"/>
          </w:tcPr>
          <w:p w:rsidR="003B1F15" w:rsidRPr="00943651" w:rsidRDefault="003B1F15" w:rsidP="003B1F15">
            <w:pPr>
              <w:pStyle w:val="TCH"/>
              <w:spacing w:before="0" w:after="0" w:line="240" w:lineRule="auto"/>
              <w:rPr>
                <w:noProof/>
                <w:color w:val="auto"/>
              </w:rPr>
            </w:pPr>
          </w:p>
        </w:tc>
        <w:tc>
          <w:tcPr>
            <w:tcW w:w="748" w:type="pct"/>
            <w:hideMark/>
          </w:tcPr>
          <w:p w:rsidR="003B1F15" w:rsidRPr="00943651" w:rsidRDefault="003B1F15" w:rsidP="003B1F15">
            <w:pPr>
              <w:pStyle w:val="TCH"/>
              <w:spacing w:before="0" w:after="0" w:line="240" w:lineRule="auto"/>
              <w:jc w:val="center"/>
              <w:rPr>
                <w:noProof/>
                <w:color w:val="auto"/>
              </w:rPr>
            </w:pPr>
            <w:r w:rsidRPr="00943651">
              <w:rPr>
                <w:noProof/>
                <w:color w:val="auto"/>
              </w:rPr>
              <w:t>PP</w:t>
            </w:r>
          </w:p>
        </w:tc>
        <w:tc>
          <w:tcPr>
            <w:tcW w:w="1000" w:type="pct"/>
            <w:hideMark/>
          </w:tcPr>
          <w:p w:rsidR="003B1F15" w:rsidRPr="00943651" w:rsidRDefault="003B1F15" w:rsidP="003B1F15">
            <w:pPr>
              <w:pStyle w:val="TCH"/>
              <w:spacing w:before="0" w:after="0" w:line="240" w:lineRule="auto"/>
              <w:jc w:val="center"/>
              <w:rPr>
                <w:noProof/>
                <w:color w:val="auto"/>
              </w:rPr>
            </w:pPr>
            <w:r w:rsidRPr="00943651">
              <w:rPr>
                <w:noProof/>
                <w:color w:val="auto"/>
              </w:rPr>
              <w:t>CV</w:t>
            </w:r>
          </w:p>
        </w:tc>
        <w:tc>
          <w:tcPr>
            <w:tcW w:w="1000" w:type="pct"/>
            <w:hideMark/>
          </w:tcPr>
          <w:p w:rsidR="003B1F15" w:rsidRPr="00943651" w:rsidRDefault="003B1F15" w:rsidP="003B1F15">
            <w:pPr>
              <w:pStyle w:val="TCH"/>
              <w:spacing w:before="0" w:after="0" w:line="240" w:lineRule="auto"/>
              <w:jc w:val="center"/>
              <w:rPr>
                <w:noProof/>
                <w:color w:val="auto"/>
              </w:rPr>
            </w:pPr>
            <w:r w:rsidRPr="00943651">
              <w:rPr>
                <w:noProof/>
                <w:color w:val="auto"/>
              </w:rPr>
              <w:t>CH</w:t>
            </w:r>
          </w:p>
        </w:tc>
        <w:tc>
          <w:tcPr>
            <w:tcW w:w="1000" w:type="pct"/>
            <w:hideMark/>
          </w:tcPr>
          <w:p w:rsidR="003B1F15" w:rsidRPr="00943651" w:rsidRDefault="003B1F15" w:rsidP="003B1F15">
            <w:pPr>
              <w:pStyle w:val="TCH"/>
              <w:spacing w:before="0" w:after="0" w:line="240" w:lineRule="auto"/>
              <w:jc w:val="center"/>
              <w:rPr>
                <w:noProof/>
                <w:color w:val="auto"/>
              </w:rPr>
            </w:pPr>
            <w:r w:rsidRPr="00943651">
              <w:rPr>
                <w:noProof/>
                <w:color w:val="auto"/>
              </w:rPr>
              <w:t>IR</w:t>
            </w:r>
          </w:p>
        </w:tc>
      </w:tr>
      <w:tr w:rsidR="003B1F15" w:rsidRPr="00943651" w:rsidTr="003B1F15">
        <w:tc>
          <w:tcPr>
            <w:tcW w:w="1252" w:type="pct"/>
            <w:hideMark/>
          </w:tcPr>
          <w:p w:rsidR="003B1F15" w:rsidRPr="00943651" w:rsidRDefault="003B1F15" w:rsidP="003B1F15">
            <w:pPr>
              <w:pStyle w:val="TT"/>
              <w:spacing w:line="240" w:lineRule="auto"/>
              <w:rPr>
                <w:noProof/>
              </w:rPr>
            </w:pPr>
            <w:r w:rsidRPr="00943651">
              <w:rPr>
                <w:noProof/>
              </w:rPr>
              <w:t>PP</w:t>
            </w:r>
          </w:p>
        </w:tc>
        <w:tc>
          <w:tcPr>
            <w:tcW w:w="748" w:type="pct"/>
            <w:hideMark/>
          </w:tcPr>
          <w:p w:rsidR="003B1F15" w:rsidRPr="00943651" w:rsidRDefault="003B1F15" w:rsidP="003B1F15">
            <w:pPr>
              <w:pStyle w:val="TT"/>
              <w:spacing w:line="240" w:lineRule="auto"/>
              <w:jc w:val="center"/>
              <w:rPr>
                <w:noProof/>
              </w:rPr>
            </w:pPr>
            <w:r w:rsidRPr="00943651">
              <w:rPr>
                <w:noProof/>
              </w:rPr>
              <w:t>1.00</w:t>
            </w:r>
          </w:p>
        </w:tc>
        <w:tc>
          <w:tcPr>
            <w:tcW w:w="1000" w:type="pct"/>
          </w:tcPr>
          <w:p w:rsidR="003B1F15" w:rsidRPr="00943651" w:rsidRDefault="003B1F15" w:rsidP="003B1F15">
            <w:pPr>
              <w:pStyle w:val="TT"/>
              <w:spacing w:line="240" w:lineRule="auto"/>
              <w:jc w:val="center"/>
              <w:rPr>
                <w:noProof/>
              </w:rPr>
            </w:pPr>
          </w:p>
        </w:tc>
        <w:tc>
          <w:tcPr>
            <w:tcW w:w="1000" w:type="pct"/>
          </w:tcPr>
          <w:p w:rsidR="003B1F15" w:rsidRPr="00943651" w:rsidRDefault="003B1F15" w:rsidP="003B1F15">
            <w:pPr>
              <w:pStyle w:val="TT"/>
              <w:spacing w:line="240" w:lineRule="auto"/>
              <w:jc w:val="center"/>
              <w:rPr>
                <w:noProof/>
              </w:rPr>
            </w:pPr>
          </w:p>
        </w:tc>
        <w:tc>
          <w:tcPr>
            <w:tcW w:w="1000" w:type="pct"/>
          </w:tcPr>
          <w:p w:rsidR="003B1F15" w:rsidRPr="00943651" w:rsidRDefault="003B1F15" w:rsidP="003B1F15">
            <w:pPr>
              <w:pStyle w:val="TT"/>
              <w:spacing w:line="240" w:lineRule="auto"/>
              <w:jc w:val="center"/>
              <w:rPr>
                <w:noProof/>
              </w:rPr>
            </w:pPr>
          </w:p>
        </w:tc>
      </w:tr>
      <w:tr w:rsidR="003B1F15" w:rsidRPr="00943651" w:rsidTr="003B1F15">
        <w:tc>
          <w:tcPr>
            <w:tcW w:w="1252" w:type="pct"/>
            <w:hideMark/>
          </w:tcPr>
          <w:p w:rsidR="003B1F15" w:rsidRPr="00943651" w:rsidRDefault="003B1F15" w:rsidP="003B1F15">
            <w:pPr>
              <w:pStyle w:val="TT"/>
              <w:spacing w:line="240" w:lineRule="auto"/>
              <w:rPr>
                <w:noProof/>
              </w:rPr>
            </w:pPr>
            <w:r w:rsidRPr="00943651">
              <w:rPr>
                <w:noProof/>
              </w:rPr>
              <w:t>CV</w:t>
            </w:r>
          </w:p>
        </w:tc>
        <w:tc>
          <w:tcPr>
            <w:tcW w:w="748" w:type="pct"/>
            <w:hideMark/>
          </w:tcPr>
          <w:p w:rsidR="003B1F15" w:rsidRPr="00943651" w:rsidRDefault="003B1F15" w:rsidP="003B1F15">
            <w:pPr>
              <w:pStyle w:val="TT"/>
              <w:spacing w:line="240" w:lineRule="auto"/>
              <w:jc w:val="center"/>
              <w:rPr>
                <w:noProof/>
              </w:rPr>
            </w:pPr>
            <w:r w:rsidRPr="00943651">
              <w:rPr>
                <w:noProof/>
              </w:rPr>
              <w:t>0.63</w:t>
            </w:r>
          </w:p>
        </w:tc>
        <w:tc>
          <w:tcPr>
            <w:tcW w:w="1000" w:type="pct"/>
            <w:hideMark/>
          </w:tcPr>
          <w:p w:rsidR="003B1F15" w:rsidRPr="00943651" w:rsidRDefault="003B1F15" w:rsidP="003B1F15">
            <w:pPr>
              <w:pStyle w:val="TT"/>
              <w:spacing w:line="240" w:lineRule="auto"/>
              <w:jc w:val="center"/>
              <w:rPr>
                <w:noProof/>
              </w:rPr>
            </w:pPr>
            <w:r w:rsidRPr="00943651">
              <w:rPr>
                <w:noProof/>
              </w:rPr>
              <w:t>1.00</w:t>
            </w:r>
          </w:p>
        </w:tc>
        <w:tc>
          <w:tcPr>
            <w:tcW w:w="1000" w:type="pct"/>
          </w:tcPr>
          <w:p w:rsidR="003B1F15" w:rsidRPr="00943651" w:rsidRDefault="003B1F15" w:rsidP="003B1F15">
            <w:pPr>
              <w:pStyle w:val="TT"/>
              <w:spacing w:line="240" w:lineRule="auto"/>
              <w:jc w:val="center"/>
              <w:rPr>
                <w:noProof/>
              </w:rPr>
            </w:pPr>
          </w:p>
        </w:tc>
        <w:tc>
          <w:tcPr>
            <w:tcW w:w="1000" w:type="pct"/>
          </w:tcPr>
          <w:p w:rsidR="003B1F15" w:rsidRPr="00943651" w:rsidRDefault="003B1F15" w:rsidP="003B1F15">
            <w:pPr>
              <w:pStyle w:val="TT"/>
              <w:spacing w:line="240" w:lineRule="auto"/>
              <w:jc w:val="center"/>
              <w:rPr>
                <w:noProof/>
              </w:rPr>
            </w:pPr>
          </w:p>
        </w:tc>
      </w:tr>
      <w:tr w:rsidR="003B1F15" w:rsidRPr="00943651" w:rsidTr="003B1F15">
        <w:tc>
          <w:tcPr>
            <w:tcW w:w="1252" w:type="pct"/>
            <w:hideMark/>
          </w:tcPr>
          <w:p w:rsidR="003B1F15" w:rsidRPr="00943651" w:rsidRDefault="003B1F15" w:rsidP="003B1F15">
            <w:pPr>
              <w:pStyle w:val="TT"/>
              <w:spacing w:line="240" w:lineRule="auto"/>
              <w:rPr>
                <w:noProof/>
              </w:rPr>
            </w:pPr>
            <w:r w:rsidRPr="00943651">
              <w:rPr>
                <w:noProof/>
              </w:rPr>
              <w:t>CH</w:t>
            </w:r>
          </w:p>
        </w:tc>
        <w:tc>
          <w:tcPr>
            <w:tcW w:w="748" w:type="pct"/>
            <w:hideMark/>
          </w:tcPr>
          <w:p w:rsidR="003B1F15" w:rsidRPr="00943651" w:rsidRDefault="003B1F15" w:rsidP="003B1F15">
            <w:pPr>
              <w:pStyle w:val="TT"/>
              <w:spacing w:line="240" w:lineRule="auto"/>
              <w:jc w:val="center"/>
              <w:rPr>
                <w:noProof/>
              </w:rPr>
            </w:pPr>
            <w:r w:rsidRPr="00943651">
              <w:rPr>
                <w:noProof/>
              </w:rPr>
              <w:t>0.63</w:t>
            </w:r>
          </w:p>
        </w:tc>
        <w:tc>
          <w:tcPr>
            <w:tcW w:w="1000" w:type="pct"/>
            <w:hideMark/>
          </w:tcPr>
          <w:p w:rsidR="003B1F15" w:rsidRPr="00943651" w:rsidRDefault="003B1F15" w:rsidP="003B1F15">
            <w:pPr>
              <w:pStyle w:val="TT"/>
              <w:spacing w:line="240" w:lineRule="auto"/>
              <w:jc w:val="center"/>
              <w:rPr>
                <w:noProof/>
              </w:rPr>
            </w:pPr>
            <w:r w:rsidRPr="00943651">
              <w:rPr>
                <w:noProof/>
              </w:rPr>
              <w:t>0.61</w:t>
            </w:r>
          </w:p>
        </w:tc>
        <w:tc>
          <w:tcPr>
            <w:tcW w:w="1000" w:type="pct"/>
            <w:hideMark/>
          </w:tcPr>
          <w:p w:rsidR="003B1F15" w:rsidRPr="00943651" w:rsidRDefault="003B1F15" w:rsidP="003B1F15">
            <w:pPr>
              <w:pStyle w:val="TT"/>
              <w:spacing w:line="240" w:lineRule="auto"/>
              <w:jc w:val="center"/>
              <w:rPr>
                <w:noProof/>
              </w:rPr>
            </w:pPr>
            <w:r w:rsidRPr="00943651">
              <w:rPr>
                <w:noProof/>
              </w:rPr>
              <w:t>1.00</w:t>
            </w:r>
          </w:p>
        </w:tc>
        <w:tc>
          <w:tcPr>
            <w:tcW w:w="1000" w:type="pct"/>
          </w:tcPr>
          <w:p w:rsidR="003B1F15" w:rsidRPr="00943651" w:rsidRDefault="003B1F15" w:rsidP="003B1F15">
            <w:pPr>
              <w:pStyle w:val="TT"/>
              <w:spacing w:line="240" w:lineRule="auto"/>
              <w:jc w:val="center"/>
              <w:rPr>
                <w:noProof/>
              </w:rPr>
            </w:pPr>
          </w:p>
        </w:tc>
      </w:tr>
      <w:tr w:rsidR="003B1F15" w:rsidRPr="00943651" w:rsidTr="003B1F15">
        <w:tc>
          <w:tcPr>
            <w:tcW w:w="1252" w:type="pct"/>
            <w:hideMark/>
          </w:tcPr>
          <w:p w:rsidR="003B1F15" w:rsidRPr="00943651" w:rsidRDefault="003B1F15" w:rsidP="003B1F15">
            <w:pPr>
              <w:pStyle w:val="TT"/>
              <w:spacing w:line="240" w:lineRule="auto"/>
              <w:rPr>
                <w:noProof/>
              </w:rPr>
            </w:pPr>
            <w:r w:rsidRPr="00943651">
              <w:rPr>
                <w:noProof/>
              </w:rPr>
              <w:t>Principal component (IR)</w:t>
            </w:r>
          </w:p>
        </w:tc>
        <w:tc>
          <w:tcPr>
            <w:tcW w:w="748" w:type="pct"/>
            <w:hideMark/>
          </w:tcPr>
          <w:p w:rsidR="003B1F15" w:rsidRPr="00943651" w:rsidRDefault="003B1F15" w:rsidP="003B1F15">
            <w:pPr>
              <w:pStyle w:val="TT"/>
              <w:spacing w:line="240" w:lineRule="auto"/>
              <w:jc w:val="center"/>
              <w:rPr>
                <w:noProof/>
              </w:rPr>
            </w:pPr>
            <w:r w:rsidRPr="00943651">
              <w:rPr>
                <w:noProof/>
              </w:rPr>
              <w:t>0.87</w:t>
            </w:r>
          </w:p>
        </w:tc>
        <w:tc>
          <w:tcPr>
            <w:tcW w:w="1000" w:type="pct"/>
            <w:hideMark/>
          </w:tcPr>
          <w:p w:rsidR="003B1F15" w:rsidRPr="00943651" w:rsidRDefault="003B1F15" w:rsidP="003B1F15">
            <w:pPr>
              <w:pStyle w:val="TT"/>
              <w:spacing w:line="240" w:lineRule="auto"/>
              <w:jc w:val="center"/>
              <w:rPr>
                <w:noProof/>
              </w:rPr>
            </w:pPr>
            <w:r w:rsidRPr="00943651">
              <w:rPr>
                <w:noProof/>
              </w:rPr>
              <w:t>0.87</w:t>
            </w:r>
          </w:p>
        </w:tc>
        <w:tc>
          <w:tcPr>
            <w:tcW w:w="1000" w:type="pct"/>
            <w:hideMark/>
          </w:tcPr>
          <w:p w:rsidR="003B1F15" w:rsidRPr="00943651" w:rsidRDefault="003B1F15" w:rsidP="003B1F15">
            <w:pPr>
              <w:pStyle w:val="TT"/>
              <w:spacing w:line="240" w:lineRule="auto"/>
              <w:jc w:val="center"/>
              <w:rPr>
                <w:noProof/>
              </w:rPr>
            </w:pPr>
            <w:r w:rsidRPr="00943651">
              <w:rPr>
                <w:noProof/>
              </w:rPr>
              <w:t>0.86</w:t>
            </w:r>
          </w:p>
        </w:tc>
        <w:tc>
          <w:tcPr>
            <w:tcW w:w="1000" w:type="pct"/>
            <w:hideMark/>
          </w:tcPr>
          <w:p w:rsidR="003B1F15" w:rsidRPr="00943651" w:rsidRDefault="003B1F15" w:rsidP="003B1F15">
            <w:pPr>
              <w:pStyle w:val="TT"/>
              <w:spacing w:line="240" w:lineRule="auto"/>
              <w:jc w:val="center"/>
              <w:rPr>
                <w:noProof/>
              </w:rPr>
            </w:pPr>
            <w:r w:rsidRPr="00943651">
              <w:rPr>
                <w:noProof/>
              </w:rPr>
              <w:t>1.00</w:t>
            </w:r>
          </w:p>
        </w:tc>
      </w:tr>
    </w:tbl>
    <w:p w:rsidR="003B1F15" w:rsidRPr="00943651" w:rsidRDefault="003B1F15" w:rsidP="003B1F15">
      <w:pPr>
        <w:pStyle w:val="CPSO"/>
        <w:spacing w:after="240"/>
        <w:rPr>
          <w:noProof/>
        </w:rPr>
      </w:pPr>
      <w:r w:rsidRPr="00943651">
        <w:rPr>
          <w:i/>
          <w:noProof/>
        </w:rPr>
        <w:t>Note.</w:t>
      </w:r>
      <w:r w:rsidRPr="00943651">
        <w:rPr>
          <w:noProof/>
        </w:rPr>
        <w:t xml:space="preserve"> All associations are statistically significant at .01. PP = Polsby-Popper; CV = convexity; CH = convex hull; IR = irregularity.</w:t>
      </w:r>
    </w:p>
    <w:p w:rsidR="003B1F15" w:rsidRDefault="00D97928" w:rsidP="003B1F15">
      <w:pPr>
        <w:pStyle w:val="CL"/>
        <w:spacing w:after="0"/>
        <w:rPr>
          <w:rStyle w:val="CPBCharacter"/>
          <w:noProof/>
        </w:rPr>
      </w:pPr>
      <w:r>
        <w:rPr>
          <w:rFonts w:ascii="Gill Sans" w:hAnsi="Gill Sans"/>
          <w:b/>
          <w:noProof/>
        </w:rPr>
        <w:drawing>
          <wp:inline distT="0" distB="0" distL="0" distR="0">
            <wp:extent cx="4572000" cy="3597910"/>
            <wp:effectExtent l="19050" t="0" r="0" b="0"/>
            <wp:docPr id="5" name="Picture 5" descr="J:\SCU\SCU604637\FIG\ONLINE\CF\10.1177_2329496515604637-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J:\SCU\SCU604637\FIG\ONLINE\CF\10.1177_2329496515604637-fig1.png"/>
                    <pic:cNvPicPr>
                      <a:picLocks noChangeAspect="1" noChangeArrowheads="1"/>
                    </pic:cNvPicPr>
                  </pic:nvPicPr>
                  <pic:blipFill>
                    <a:blip r:embed="rId15" cstate="print"/>
                    <a:srcRect/>
                    <a:stretch>
                      <a:fillRect/>
                    </a:stretch>
                  </pic:blipFill>
                  <pic:spPr bwMode="auto">
                    <a:xfrm>
                      <a:off x="0" y="0"/>
                      <a:ext cx="4572000" cy="3597910"/>
                    </a:xfrm>
                    <a:prstGeom prst="rect">
                      <a:avLst/>
                    </a:prstGeom>
                    <a:noFill/>
                    <a:ln w="9525">
                      <a:noFill/>
                      <a:miter lim="800000"/>
                      <a:headEnd/>
                      <a:tailEnd/>
                    </a:ln>
                  </pic:spPr>
                </pic:pic>
              </a:graphicData>
            </a:graphic>
          </wp:inline>
        </w:drawing>
      </w:r>
    </w:p>
    <w:p w:rsidR="003B1F15" w:rsidRPr="00943651" w:rsidRDefault="003B1F15" w:rsidP="003B1F15">
      <w:pPr>
        <w:pStyle w:val="CPB"/>
        <w:spacing w:before="0" w:after="240"/>
        <w:rPr>
          <w:noProof/>
        </w:rPr>
      </w:pPr>
      <w:r w:rsidRPr="003B1F15">
        <w:rPr>
          <w:rStyle w:val="CPBCharacter"/>
          <w:noProof/>
        </w:rPr>
        <w:t>Figure 1.</w:t>
      </w:r>
      <w:r>
        <w:rPr>
          <w:rStyle w:val="CPBCharacter"/>
          <w:noProof/>
        </w:rPr>
        <w:t xml:space="preserve"> </w:t>
      </w:r>
      <w:r w:rsidRPr="00943651">
        <w:rPr>
          <w:noProof/>
        </w:rPr>
        <w:t>Distribution of racial groups within four large school districts.</w:t>
      </w:r>
    </w:p>
    <w:p w:rsidR="003B1F15" w:rsidRDefault="003B1F15" w:rsidP="003B1F15">
      <w:pPr>
        <w:pStyle w:val="TEXTIND"/>
        <w:ind w:firstLine="0"/>
        <w:rPr>
          <w:noProof/>
        </w:rPr>
      </w:pPr>
    </w:p>
    <w:p w:rsidR="003B1F15" w:rsidRDefault="003B1F15" w:rsidP="003B1F15">
      <w:pPr>
        <w:pStyle w:val="TEXTIND"/>
        <w:ind w:firstLine="0"/>
        <w:rPr>
          <w:noProof/>
        </w:rPr>
        <w:sectPr w:rsidR="003B1F15" w:rsidSect="003B1F15">
          <w:type w:val="continuous"/>
          <w:pgSz w:w="9905" w:h="14402" w:code="163"/>
          <w:pgMar w:top="680" w:right="960" w:bottom="960" w:left="1280" w:header="600" w:footer="480" w:gutter="0"/>
          <w:pgNumType w:start="1"/>
          <w:cols w:space="241"/>
          <w:titlePg/>
          <w:docGrid w:linePitch="360"/>
        </w:sectPr>
      </w:pPr>
    </w:p>
    <w:p w:rsidR="00943651" w:rsidRPr="00943651" w:rsidRDefault="00943651" w:rsidP="003B1F15">
      <w:pPr>
        <w:pStyle w:val="TEXTIND"/>
        <w:ind w:firstLine="0"/>
        <w:rPr>
          <w:noProof/>
        </w:rPr>
      </w:pPr>
      <w:r w:rsidRPr="00943651">
        <w:rPr>
          <w:noProof/>
        </w:rPr>
        <w:lastRenderedPageBreak/>
        <w:t xml:space="preserve">circles are drawn, the researchers determine how much the racial diversity within each of these circles deviates from the racial diversity across the entire metropolitan area. Findings show that, in most metropolitan areas, a typical person’s local </w:t>
      </w:r>
      <w:ins w:id="216" w:author="image" w:date="2015-08-28T10:33:00Z">
        <w:r w:rsidR="00DC14F5">
          <w:t>environment</w:t>
        </w:r>
      </w:ins>
      <w:del w:id="217" w:author="image" w:date="2015-08-28T10:34:00Z">
        <w:r w:rsidRPr="00943651" w:rsidDel="00DC14F5">
          <w:rPr>
            <w:noProof/>
          </w:rPr>
          <w:delText>area</w:delText>
        </w:r>
      </w:del>
      <w:r w:rsidRPr="00943651">
        <w:rPr>
          <w:noProof/>
        </w:rPr>
        <w:t xml:space="preserve"> is much less racially diverse than his or her metropolitan area, particularly when local </w:t>
      </w:r>
      <w:ins w:id="218" w:author="image" w:date="2015-08-28T15:35:00Z">
        <w:r w:rsidR="00EC43BF">
          <w:t>environment</w:t>
        </w:r>
      </w:ins>
      <w:del w:id="219" w:author="image" w:date="2015-08-28T15:35:00Z">
        <w:r w:rsidRPr="00943651" w:rsidDel="00EC43BF">
          <w:rPr>
            <w:noProof/>
          </w:rPr>
          <w:delText>areas</w:delText>
        </w:r>
      </w:del>
      <w:r w:rsidRPr="00943651">
        <w:rPr>
          <w:noProof/>
        </w:rPr>
        <w:t xml:space="preserve"> are about the size of the </w:t>
      </w:r>
      <w:r w:rsidRPr="00943651">
        <w:rPr>
          <w:noProof/>
        </w:rPr>
        <w:lastRenderedPageBreak/>
        <w:t xml:space="preserve">typical </w:t>
      </w:r>
      <w:del w:id="220" w:author="image" w:date="2015-08-30T12:29:00Z">
        <w:r w:rsidRPr="00943651" w:rsidDel="00E3773C">
          <w:rPr>
            <w:noProof/>
          </w:rPr>
          <w:delText>school</w:delText>
        </w:r>
      </w:del>
      <w:r w:rsidRPr="00943651">
        <w:rPr>
          <w:noProof/>
        </w:rPr>
        <w:t xml:space="preserve"> elementary school attendance zone. In other words, the </w:t>
      </w:r>
      <w:r w:rsidRPr="00943651">
        <w:rPr>
          <w:i/>
          <w:iCs/>
          <w:noProof/>
        </w:rPr>
        <w:t>scale</w:t>
      </w:r>
      <w:r w:rsidRPr="00943651">
        <w:rPr>
          <w:noProof/>
        </w:rPr>
        <w:t xml:space="preserve"> of racial segregation in most cities is at least as large as the area of the typical first-grade attendance zone.</w:t>
      </w:r>
    </w:p>
    <w:p w:rsidR="00943651" w:rsidRPr="00943651" w:rsidRDefault="00943651" w:rsidP="00943651">
      <w:pPr>
        <w:pStyle w:val="TEXTIND"/>
        <w:rPr>
          <w:noProof/>
        </w:rPr>
      </w:pPr>
      <w:r w:rsidRPr="00943651">
        <w:rPr>
          <w:noProof/>
        </w:rPr>
        <w:t xml:space="preserve">In many cities, the scale of segregation is much larger than a typical elementary school. For example, roughly half of Atlanta School District has a high concentration of white </w:t>
      </w:r>
      <w:r w:rsidRPr="00943651">
        <w:rPr>
          <w:noProof/>
        </w:rPr>
        <w:lastRenderedPageBreak/>
        <w:t xml:space="preserve">people while the other half has a high concentration of black people. Concentrations of other racial groups in </w:t>
      </w:r>
      <w:smartTag w:uri="urn:schemas-microsoft-com:office:smarttags" w:element="City">
        <w:smartTag w:uri="urn:schemas-microsoft-com:office:smarttags" w:element="place">
          <w:r w:rsidRPr="00943651">
            <w:rPr>
              <w:noProof/>
            </w:rPr>
            <w:t>Atlanta</w:t>
          </w:r>
        </w:smartTag>
      </w:smartTag>
      <w:r w:rsidRPr="00943651">
        <w:rPr>
          <w:noProof/>
        </w:rPr>
        <w:t xml:space="preserve"> also tend to be at least as large as typical elementary school attendance zones. In districts such as </w:t>
      </w:r>
      <w:smartTag w:uri="urn:schemas-microsoft-com:office:smarttags" w:element="City">
        <w:smartTag w:uri="urn:schemas-microsoft-com:office:smarttags" w:element="place">
          <w:r w:rsidRPr="00943651">
            <w:rPr>
              <w:noProof/>
            </w:rPr>
            <w:t>Atlanta</w:t>
          </w:r>
        </w:smartTag>
      </w:smartTag>
      <w:r w:rsidRPr="00943651">
        <w:rPr>
          <w:noProof/>
        </w:rPr>
        <w:t xml:space="preserve">, if a school district draws compact, square-like attendance zones, this practice will largely replicate the racial homogeneity that exists in smaller residential areas. One of our central theses is that compact attendance zones that resemble circles, squares, and other similar polygons replicate the racial homogeneity that exists in local </w:t>
      </w:r>
      <w:ins w:id="221" w:author="image" w:date="2015-08-28T10:34:00Z">
        <w:r w:rsidR="00E3773C">
          <w:t>envi</w:t>
        </w:r>
      </w:ins>
      <w:ins w:id="222" w:author="image" w:date="2015-08-30T12:30:00Z">
        <w:r w:rsidR="00E3773C">
          <w:t>ro</w:t>
        </w:r>
      </w:ins>
      <w:ins w:id="223" w:author="image" w:date="2015-08-28T10:34:00Z">
        <w:r w:rsidR="00DC14F5">
          <w:t>nments</w:t>
        </w:r>
      </w:ins>
      <w:del w:id="224" w:author="image" w:date="2015-08-28T10:34:00Z">
        <w:r w:rsidRPr="00943651" w:rsidDel="00DC14F5">
          <w:rPr>
            <w:noProof/>
          </w:rPr>
          <w:delText>areas</w:delText>
        </w:r>
      </w:del>
      <w:r w:rsidRPr="00943651">
        <w:rPr>
          <w:noProof/>
        </w:rPr>
        <w:t>.</w:t>
      </w:r>
    </w:p>
    <w:p w:rsidR="00943651" w:rsidRPr="00943651" w:rsidRDefault="00943651" w:rsidP="00943651">
      <w:pPr>
        <w:pStyle w:val="TEXTIND"/>
        <w:rPr>
          <w:noProof/>
        </w:rPr>
      </w:pPr>
      <w:r w:rsidRPr="00943651">
        <w:rPr>
          <w:noProof/>
        </w:rPr>
        <w:t xml:space="preserve">To visualize this phenomenon, </w:t>
      </w:r>
      <w:r w:rsidRPr="00943651">
        <w:rPr>
          <w:noProof/>
          <w:bdr w:val="none" w:sz="0" w:space="0" w:color="auto" w:frame="1"/>
        </w:rPr>
        <w:t>Figure 1</w:t>
      </w:r>
      <w:r w:rsidRPr="00943651">
        <w:rPr>
          <w:noProof/>
        </w:rPr>
        <w:t xml:space="preserve"> depicts the distribution of white, black, and other racial groups across the </w:t>
      </w:r>
      <w:smartTag w:uri="urn:schemas-microsoft-com:office:smarttags" w:element="City">
        <w:r w:rsidRPr="00943651">
          <w:rPr>
            <w:noProof/>
          </w:rPr>
          <w:t>Atlanta</w:t>
        </w:r>
      </w:smartTag>
      <w:r w:rsidRPr="00943651">
        <w:rPr>
          <w:noProof/>
        </w:rPr>
        <w:t xml:space="preserve">, </w:t>
      </w:r>
      <w:smartTag w:uri="urn:schemas-microsoft-com:office:smarttags" w:element="City">
        <w:r w:rsidRPr="00943651">
          <w:rPr>
            <w:noProof/>
          </w:rPr>
          <w:t>Chicago</w:t>
        </w:r>
      </w:smartTag>
      <w:r w:rsidRPr="00943651">
        <w:rPr>
          <w:noProof/>
        </w:rPr>
        <w:t xml:space="preserve">, </w:t>
      </w:r>
      <w:smartTag w:uri="urn:schemas-microsoft-com:office:smarttags" w:element="City">
        <w:r w:rsidRPr="00943651">
          <w:rPr>
            <w:noProof/>
          </w:rPr>
          <w:t>Philadelphia</w:t>
        </w:r>
      </w:smartTag>
      <w:r w:rsidRPr="00943651">
        <w:rPr>
          <w:noProof/>
        </w:rPr>
        <w:t xml:space="preserve">, and </w:t>
      </w:r>
      <w:smartTag w:uri="urn:schemas-microsoft-com:office:smarttags" w:element="place">
        <w:smartTag w:uri="urn:schemas-microsoft-com:office:smarttags" w:element="PlaceName">
          <w:r w:rsidRPr="00943651">
            <w:rPr>
              <w:noProof/>
            </w:rPr>
            <w:t>Pittsburg</w:t>
          </w:r>
        </w:smartTag>
        <w:r w:rsidRPr="00943651">
          <w:rPr>
            <w:noProof/>
          </w:rPr>
          <w:t xml:space="preserve"> </w:t>
        </w:r>
        <w:smartTag w:uri="urn:schemas-microsoft-com:office:smarttags" w:element="PlaceType">
          <w:r w:rsidRPr="00943651">
            <w:rPr>
              <w:noProof/>
            </w:rPr>
            <w:t>School Districts</w:t>
          </w:r>
        </w:smartTag>
      </w:smartTag>
      <w:r w:rsidRPr="00943651">
        <w:rPr>
          <w:noProof/>
        </w:rPr>
        <w:t xml:space="preserve">. Compared with many school districts, </w:t>
      </w:r>
      <w:smartTag w:uri="urn:schemas-microsoft-com:office:smarttags" w:element="City">
        <w:smartTag w:uri="urn:schemas-microsoft-com:office:smarttags" w:element="place">
          <w:r w:rsidRPr="00943651">
            <w:rPr>
              <w:noProof/>
            </w:rPr>
            <w:t>Pittsburg</w:t>
          </w:r>
        </w:smartTag>
      </w:smartTag>
      <w:r w:rsidRPr="00943651">
        <w:rPr>
          <w:noProof/>
        </w:rPr>
        <w:t xml:space="preserve"> has relatively small-scale racial clusters. Still, the size of these clusters is larger than the typical elementary school attendance zone (</w:t>
      </w:r>
      <w:r w:rsidRPr="00943651">
        <w:rPr>
          <w:noProof/>
          <w:bdr w:val="none" w:sz="0" w:space="0" w:color="auto" w:frame="1"/>
        </w:rPr>
        <w:t>Reardon et al. 2008</w:t>
      </w:r>
      <w:r w:rsidRPr="00943651">
        <w:rPr>
          <w:noProof/>
        </w:rPr>
        <w:t xml:space="preserve">). By contrast, </w:t>
      </w:r>
      <w:smartTag w:uri="urn:schemas-microsoft-com:office:smarttags" w:element="City">
        <w:r w:rsidRPr="00943651">
          <w:rPr>
            <w:noProof/>
          </w:rPr>
          <w:t>Atlanta</w:t>
        </w:r>
      </w:smartTag>
      <w:r w:rsidRPr="00943651">
        <w:rPr>
          <w:noProof/>
        </w:rPr>
        <w:t xml:space="preserve">, </w:t>
      </w:r>
      <w:smartTag w:uri="urn:schemas-microsoft-com:office:smarttags" w:element="City">
        <w:r w:rsidRPr="00943651">
          <w:rPr>
            <w:noProof/>
          </w:rPr>
          <w:t>Chicago</w:t>
        </w:r>
      </w:smartTag>
      <w:r w:rsidRPr="00943651">
        <w:rPr>
          <w:noProof/>
        </w:rPr>
        <w:t xml:space="preserve">, and </w:t>
      </w:r>
      <w:smartTag w:uri="urn:schemas-microsoft-com:office:smarttags" w:element="City">
        <w:smartTag w:uri="urn:schemas-microsoft-com:office:smarttags" w:element="place">
          <w:r w:rsidRPr="00943651">
            <w:rPr>
              <w:noProof/>
            </w:rPr>
            <w:t>Philadelphia</w:t>
          </w:r>
        </w:smartTag>
      </w:smartTag>
      <w:r w:rsidRPr="00943651">
        <w:rPr>
          <w:noProof/>
        </w:rPr>
        <w:t xml:space="preserve"> contain large regions that are almost completely occupied by a single racial group. In these three districts, it is difficult to draw a compact shape the size of a typical elementary school attendance zone and achieve racial diversity within it.</w:t>
      </w:r>
    </w:p>
    <w:p w:rsidR="00943651" w:rsidRPr="00943651" w:rsidRDefault="00943651" w:rsidP="003B1F15">
      <w:pPr>
        <w:pStyle w:val="TEXTIND"/>
        <w:spacing w:line="220" w:lineRule="exact"/>
        <w:rPr>
          <w:noProof/>
        </w:rPr>
      </w:pPr>
      <w:r w:rsidRPr="00943651">
        <w:rPr>
          <w:noProof/>
        </w:rPr>
        <w:t>Given the relatively large scale of racial segregation in many large school districts—and the geographic features (e.g., lakes, rivers, multilane highways, mountains) that often present physical barriers between racial clusters—we suspect that it is usually necessary for school districts to draw irregularly shaped attendance zones to achieve racial integration. For this reason, we suspect that more compact attendance zones will be more racially homogeneous than irregularly shaped zones. To be sure, it is difficult to prove that school districts create compact zones with the intention of maintaining racial segregation. Although it is not possible to prove whether school districts draw irregular zones to integrate students, a positive correlation between attendance zone shape and attendance zone racial diversity is consistent with theoretical arguments that irregularly shaped attendance zones are drawn to integrate children.</w:t>
      </w:r>
    </w:p>
    <w:p w:rsidR="00943651" w:rsidRPr="00943651" w:rsidRDefault="00943651" w:rsidP="00943651">
      <w:pPr>
        <w:pStyle w:val="H1"/>
        <w:rPr>
          <w:noProof/>
        </w:rPr>
      </w:pPr>
      <w:r w:rsidRPr="00943651">
        <w:rPr>
          <w:noProof/>
        </w:rPr>
        <w:lastRenderedPageBreak/>
        <w:t>Data and Measures</w:t>
      </w:r>
    </w:p>
    <w:p w:rsidR="00943651" w:rsidRPr="00943651" w:rsidRDefault="00943651" w:rsidP="00943651">
      <w:pPr>
        <w:pStyle w:val="TEXT"/>
        <w:rPr>
          <w:noProof/>
        </w:rPr>
      </w:pPr>
      <w:r w:rsidRPr="00943651">
        <w:rPr>
          <w:noProof/>
        </w:rPr>
        <w:t>We investigate the link between attendance zone shape and attendance zone racial diversity by analyzing the School Attendance Boundary Information System (SABINS). SABINS consists of Geographic Information System (GIS) files containing many thousands of school attendance zones (</w:t>
      </w:r>
      <w:r w:rsidRPr="00943651">
        <w:rPr>
          <w:noProof/>
          <w:bdr w:val="none" w:sz="0" w:space="0" w:color="auto" w:frame="1"/>
        </w:rPr>
        <w:t>Saporito, Van Riper, and Wakchaure 2013</w:t>
      </w:r>
      <w:r w:rsidRPr="00943651">
        <w:rPr>
          <w:noProof/>
        </w:rPr>
        <w:t xml:space="preserve">). Attendance zones in the 2009–2010 school-year SABINS database are available for over 90 percent of the largest 350 school districts in the United States. In addition to GIS files of attendance zones, SABINS data contain counts of children under 18 (by race) inside each zone. Attendance zones in SABINS are </w:t>
      </w:r>
      <w:del w:id="225" w:author="image" w:date="2015-08-28T14:52:00Z">
        <w:r w:rsidRPr="00943651" w:rsidDel="00AE7D2F">
          <w:rPr>
            <w:noProof/>
          </w:rPr>
          <w:delText>only</w:delText>
        </w:r>
      </w:del>
      <w:r w:rsidRPr="00943651">
        <w:rPr>
          <w:noProof/>
        </w:rPr>
        <w:t xml:space="preserve"> available for individual grades, from kindergarten through 12. In this article, we analyze first-grade attendance zones as they closely approximate what most people think of as an elementary zone. It is also reasonable to use a lower grade given the much larger scale of attendance zones at the higher grades. In many school districts, attendance zones for Grades 7 and higher are so large that they are coincident with the school district in which they are located.</w:t>
      </w:r>
    </w:p>
    <w:p w:rsidR="00943651" w:rsidRPr="00943651" w:rsidRDefault="00943651" w:rsidP="00943651">
      <w:pPr>
        <w:pStyle w:val="TEXTIND"/>
        <w:rPr>
          <w:noProof/>
        </w:rPr>
      </w:pPr>
      <w:r w:rsidRPr="00943651">
        <w:rPr>
          <w:noProof/>
        </w:rPr>
        <w:t>The first phase of the SABINS project requested attendance zone maps from all the 350 largest school districts in the United States. Of these 350 districts, 324 responded by providing data to SABINS staff—resulting in a response rate of 92.5 percent.</w:t>
      </w:r>
      <w:r w:rsidRPr="00943651">
        <w:rPr>
          <w:noProof/>
          <w:bdr w:val="none" w:sz="0" w:space="0" w:color="auto" w:frame="1"/>
          <w:vertAlign w:val="superscript"/>
        </w:rPr>
        <w:t>2</w:t>
      </w:r>
      <w:r w:rsidRPr="00943651">
        <w:rPr>
          <w:noProof/>
        </w:rPr>
        <w:t xml:space="preserve"> We cannot know if the zoning practices of the 7.5 percent of noncomplying districts are different from the 92.5 percent of complying districts. But, given the high response rate, we feel comfortable that SABINS data are not compromised by nonresponse bias.</w:t>
      </w:r>
    </w:p>
    <w:p w:rsidR="00943651" w:rsidRPr="00943651" w:rsidRDefault="00943651" w:rsidP="00D97928">
      <w:pPr>
        <w:pStyle w:val="TEXTIND"/>
        <w:spacing w:line="220" w:lineRule="exact"/>
        <w:rPr>
          <w:noProof/>
        </w:rPr>
      </w:pPr>
      <w:r w:rsidRPr="00943651">
        <w:rPr>
          <w:noProof/>
        </w:rPr>
        <w:t>Of the 324 districts that responded to a request for data, 8 did not use attendance zones as the primary mechanism for assigning students to schools.</w:t>
      </w:r>
      <w:r w:rsidRPr="00943651">
        <w:rPr>
          <w:noProof/>
          <w:bdr w:val="none" w:sz="0" w:space="0" w:color="auto" w:frame="1"/>
          <w:vertAlign w:val="superscript"/>
        </w:rPr>
        <w:t>3</w:t>
      </w:r>
      <w:r w:rsidRPr="00943651">
        <w:rPr>
          <w:noProof/>
        </w:rPr>
        <w:t xml:space="preserve"> Another 9 of the responding districts did not serve first graders; these were secondary school districts that typically serve students in Grade 6 or higher. The final sample consists of 307 school districts that have first-grade attendance zones. These 307 districts contain roughly </w:t>
      </w:r>
      <w:ins w:id="226" w:author="image" w:date="2015-08-28T14:53:00Z">
        <w:r w:rsidR="00AE7D2F">
          <w:t xml:space="preserve">a third </w:t>
        </w:r>
      </w:ins>
      <w:del w:id="227" w:author="image" w:date="2015-08-28T14:53:00Z">
        <w:r w:rsidRPr="00943651" w:rsidDel="00AE7D2F">
          <w:rPr>
            <w:noProof/>
          </w:rPr>
          <w:delText>35 percent</w:delText>
        </w:r>
      </w:del>
      <w:r w:rsidRPr="00943651">
        <w:rPr>
          <w:noProof/>
        </w:rPr>
        <w:t xml:space="preserve"> of six-year-olds in the United States. More importantly, the </w:t>
      </w:r>
      <w:r w:rsidRPr="00943651">
        <w:rPr>
          <w:noProof/>
        </w:rPr>
        <w:lastRenderedPageBreak/>
        <w:t>geographic size and racial diversity of larger school districts make them appropriate for investigating the relationship between attendance zone shape and racial diversity. Smaller districts are typically less racially diverse than larger districts (</w:t>
      </w:r>
      <w:r w:rsidRPr="00943651">
        <w:rPr>
          <w:noProof/>
          <w:bdr w:val="none" w:sz="0" w:space="0" w:color="auto" w:frame="1"/>
        </w:rPr>
        <w:t>Bischoff 2008</w:t>
      </w:r>
      <w:r w:rsidRPr="00943651">
        <w:rPr>
          <w:noProof/>
        </w:rPr>
        <w:t>). There are 13,169 unique attendance zones analyzed in this study. If a school district contains first-grade attendance zones, the SABINS database includes every single zone the district delineated.</w:t>
      </w:r>
    </w:p>
    <w:p w:rsidR="00943651" w:rsidRPr="00943651" w:rsidRDefault="00943651" w:rsidP="00943651">
      <w:pPr>
        <w:pStyle w:val="TEXTIND"/>
        <w:rPr>
          <w:noProof/>
        </w:rPr>
      </w:pPr>
      <w:r w:rsidRPr="00943651">
        <w:rPr>
          <w:noProof/>
        </w:rPr>
        <w:t xml:space="preserve">We integrate school attendances zones with 2010 block-level SF1 census data, allowing us to determine the number of children by race within in each attendance zone. As integrating 2010 census data with attendance zones entails using 2010 census block geography, we know how racial groups are distributed </w:t>
      </w:r>
      <w:r w:rsidRPr="00943651">
        <w:rPr>
          <w:i/>
          <w:iCs/>
          <w:noProof/>
        </w:rPr>
        <w:t>within</w:t>
      </w:r>
      <w:r w:rsidRPr="00943651">
        <w:rPr>
          <w:noProof/>
        </w:rPr>
        <w:t xml:space="preserve"> attendance zones—a characteristic that is important to our research. As the number of blocks in most zones is reasonably high, this allows us to determine the distribution of racial groups within attendance zones.</w:t>
      </w:r>
    </w:p>
    <w:p w:rsidR="00943651" w:rsidRPr="00943651" w:rsidRDefault="00943651" w:rsidP="00943651">
      <w:pPr>
        <w:pStyle w:val="H2"/>
        <w:rPr>
          <w:noProof/>
        </w:rPr>
      </w:pPr>
      <w:r w:rsidRPr="00943651">
        <w:rPr>
          <w:noProof/>
        </w:rPr>
        <w:t>Measures</w:t>
      </w:r>
    </w:p>
    <w:p w:rsidR="00943651" w:rsidRPr="00943651" w:rsidRDefault="00943651" w:rsidP="003B1F15">
      <w:pPr>
        <w:pStyle w:val="H3"/>
        <w:spacing w:before="120"/>
        <w:rPr>
          <w:noProof/>
        </w:rPr>
      </w:pPr>
      <w:r w:rsidRPr="003B1F15">
        <w:rPr>
          <w:rStyle w:val="H3Character"/>
          <w:noProof/>
        </w:rPr>
        <w:t>Racial diversity within attendance zones.</w:t>
      </w:r>
      <w:r w:rsidR="003B1F15">
        <w:rPr>
          <w:rStyle w:val="H3Character"/>
          <w:noProof/>
        </w:rPr>
        <w:t xml:space="preserve"> </w:t>
      </w:r>
      <w:r w:rsidRPr="00943651">
        <w:rPr>
          <w:noProof/>
        </w:rPr>
        <w:t xml:space="preserve">We conceptualize racial diversity two ways. The first is to assume that a racially balanced attendance zone has equal shares of each racial group under observation. For example, if one is observing three racial categories, a balanced attendance zone would contain a third of each group. This conceptualization of racial diversity is measured by Simpson’s </w:t>
      </w:r>
      <w:r w:rsidRPr="00943651">
        <w:rPr>
          <w:i/>
          <w:iCs/>
          <w:noProof/>
        </w:rPr>
        <w:t xml:space="preserve">absolute diversity </w:t>
      </w:r>
      <w:r w:rsidRPr="00943651">
        <w:rPr>
          <w:iCs/>
          <w:noProof/>
        </w:rPr>
        <w:t>(AD)</w:t>
      </w:r>
      <w:r w:rsidRPr="00943651">
        <w:rPr>
          <w:noProof/>
        </w:rPr>
        <w:t>:</w:t>
      </w:r>
    </w:p>
    <w:p w:rsidR="00943651" w:rsidRPr="00943651" w:rsidRDefault="003B1F15" w:rsidP="003B1F15">
      <w:pPr>
        <w:pStyle w:val="EQ"/>
        <w:spacing w:before="240" w:after="240"/>
        <w:jc w:val="center"/>
        <w:rPr>
          <w:noProof/>
        </w:rPr>
      </w:pPr>
      <w:r w:rsidRPr="003B1F15">
        <w:rPr>
          <w:noProof/>
          <w:position w:val="-30"/>
        </w:rPr>
        <w:object w:dxaOrig="13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85pt;height:35.05pt" o:ole="">
            <v:imagedata r:id="rId16" o:title=""/>
          </v:shape>
          <o:OLEObject Type="Embed" ProgID="Equation.DSMT4" ShapeID="_x0000_i1025" DrawAspect="Content" ObjectID="_1509695452" r:id="rId17"/>
        </w:object>
      </w:r>
      <w:r w:rsidR="00F85D30">
        <w:rPr>
          <w:noProof/>
        </w:rPr>
        <w:pict>
          <v:shape id="Picture 1" o:spid="_x0000_s1033" type="#_x0000_t75" style="position:absolute;margin-left:0;margin-top:0;width:71.15pt;height:34.35pt;z-index:251664384;visibility:visible;mso-position-horizontal-relative:char;mso-position-vertical-relative:line">
            <v:textbox style="mso-rotate-with-shape:t"/>
          </v:shape>
        </w:pict>
      </w:r>
    </w:p>
    <w:p w:rsidR="00943651" w:rsidRPr="00943651" w:rsidRDefault="00943651" w:rsidP="00943651">
      <w:pPr>
        <w:pStyle w:val="TEXT"/>
        <w:rPr>
          <w:noProof/>
        </w:rPr>
      </w:pPr>
      <w:r w:rsidRPr="00943651">
        <w:rPr>
          <w:noProof/>
        </w:rPr>
        <w:t xml:space="preserve">where </w:t>
      </w:r>
      <w:r w:rsidRPr="00943651">
        <w:rPr>
          <w:i/>
          <w:noProof/>
        </w:rPr>
        <w:t>p</w:t>
      </w:r>
      <w:r w:rsidRPr="00943651">
        <w:rPr>
          <w:i/>
          <w:noProof/>
          <w:vertAlign w:val="subscript"/>
        </w:rPr>
        <w:t>r</w:t>
      </w:r>
      <w:r w:rsidRPr="00943651">
        <w:rPr>
          <w:noProof/>
        </w:rPr>
        <w:t xml:space="preserve"> is the proportion of children in racial group </w:t>
      </w:r>
      <w:r w:rsidRPr="00943651">
        <w:rPr>
          <w:i/>
          <w:noProof/>
        </w:rPr>
        <w:t>r</w:t>
      </w:r>
      <w:r w:rsidRPr="00943651">
        <w:rPr>
          <w:noProof/>
        </w:rPr>
        <w:t xml:space="preserve"> and </w:t>
      </w:r>
      <w:r w:rsidRPr="00943651">
        <w:rPr>
          <w:i/>
          <w:noProof/>
        </w:rPr>
        <w:t>K</w:t>
      </w:r>
      <w:r w:rsidRPr="00943651">
        <w:rPr>
          <w:noProof/>
        </w:rPr>
        <w:t xml:space="preserve"> is the number of racial groups included in the index. Absolute diversity approaches one when the share of each racial group included in the index is the same; it equals zero when all children are members of the same racial group. The chief limitation of AD is that it does not compare the racial composition of an attendance zone with the </w:t>
      </w:r>
      <w:r w:rsidRPr="00943651">
        <w:rPr>
          <w:noProof/>
        </w:rPr>
        <w:lastRenderedPageBreak/>
        <w:t>school district in which it is located (see the online methodological appendix for details).</w:t>
      </w:r>
    </w:p>
    <w:p w:rsidR="00943651" w:rsidRPr="00943651" w:rsidRDefault="00943651" w:rsidP="00943651">
      <w:pPr>
        <w:pStyle w:val="TEXTIND"/>
        <w:rPr>
          <w:noProof/>
        </w:rPr>
      </w:pPr>
      <w:r w:rsidRPr="00943651">
        <w:rPr>
          <w:noProof/>
        </w:rPr>
        <w:t xml:space="preserve">To address this limitation—and to ensure our results are robust across alternative measures—we also calculate </w:t>
      </w:r>
      <w:r w:rsidRPr="00943651">
        <w:rPr>
          <w:i/>
          <w:iCs/>
          <w:noProof/>
        </w:rPr>
        <w:t>relative diversity</w:t>
      </w:r>
      <w:r w:rsidRPr="00943651">
        <w:rPr>
          <w:noProof/>
        </w:rPr>
        <w:t>. We do this by comparing the racial diversity within an attendance zone with the racial diversity of the school district in which it is embedded. A relatively diverse attendance zone is one that has the same racial composition as its encompassing school district. It is calculated as follows:</w:t>
      </w:r>
    </w:p>
    <w:p w:rsidR="00943651" w:rsidRPr="00943651" w:rsidRDefault="003B1F15" w:rsidP="003B1F15">
      <w:pPr>
        <w:pStyle w:val="EQ"/>
        <w:spacing w:before="240" w:after="240"/>
        <w:jc w:val="center"/>
        <w:rPr>
          <w:noProof/>
        </w:rPr>
      </w:pPr>
      <w:r w:rsidRPr="003B1F15">
        <w:rPr>
          <w:noProof/>
          <w:position w:val="-32"/>
        </w:rPr>
        <w:object w:dxaOrig="2140" w:dyaOrig="740">
          <v:shape id="_x0000_i1026" type="#_x0000_t75" style="width:107.05pt;height:36.95pt" o:ole="">
            <v:imagedata r:id="rId18" o:title=""/>
          </v:shape>
          <o:OLEObject Type="Embed" ProgID="Equation.DSMT4" ShapeID="_x0000_i1026" DrawAspect="Content" ObjectID="_1509695453" r:id="rId19"/>
        </w:object>
      </w:r>
      <w:r w:rsidR="00F85D30">
        <w:rPr>
          <w:noProof/>
        </w:rPr>
        <w:pict>
          <v:shape id="Picture 2" o:spid="_x0000_s1034" type="#_x0000_t75" style="position:absolute;margin-left:0;margin-top:0;width:118.05pt;height:36pt;z-index:251665408;visibility:visible;mso-position-horizontal-relative:char;mso-position-vertical-relative:line">
            <v:textbox style="mso-rotate-with-shape:t"/>
          </v:shape>
        </w:pict>
      </w:r>
    </w:p>
    <w:p w:rsidR="00943651" w:rsidRPr="00943651" w:rsidRDefault="00943651" w:rsidP="00943651">
      <w:pPr>
        <w:pStyle w:val="TEXT"/>
        <w:rPr>
          <w:noProof/>
        </w:rPr>
      </w:pPr>
      <w:r w:rsidRPr="00943651">
        <w:rPr>
          <w:noProof/>
        </w:rPr>
        <w:t xml:space="preserve">where </w:t>
      </w:r>
      <w:r w:rsidRPr="00943651">
        <w:rPr>
          <w:i/>
          <w:iCs/>
          <w:noProof/>
        </w:rPr>
        <w:t>P</w:t>
      </w:r>
      <w:r w:rsidRPr="00943651">
        <w:rPr>
          <w:noProof/>
        </w:rPr>
        <w:t xml:space="preserve"> is the proportion of children in a school district who are in racial group </w:t>
      </w:r>
      <w:r w:rsidRPr="00943651">
        <w:rPr>
          <w:i/>
          <w:iCs/>
          <w:noProof/>
        </w:rPr>
        <w:t>r</w:t>
      </w:r>
      <w:r w:rsidRPr="00943651">
        <w:rPr>
          <w:noProof/>
        </w:rPr>
        <w:t xml:space="preserve"> and </w:t>
      </w:r>
      <w:r w:rsidRPr="00943651">
        <w:rPr>
          <w:i/>
          <w:iCs/>
          <w:noProof/>
        </w:rPr>
        <w:t>p</w:t>
      </w:r>
      <w:r w:rsidRPr="00943651">
        <w:rPr>
          <w:noProof/>
        </w:rPr>
        <w:t xml:space="preserve"> is the proportion of children in an attendance zone who belong to racial group </w:t>
      </w:r>
      <w:r w:rsidRPr="00943651">
        <w:rPr>
          <w:i/>
          <w:iCs/>
          <w:noProof/>
        </w:rPr>
        <w:t>r</w:t>
      </w:r>
      <w:r w:rsidRPr="00943651">
        <w:rPr>
          <w:noProof/>
        </w:rPr>
        <w:t xml:space="preserve">. The absolute difference between the district and attendance zone proportions is summed for each racial group, where </w:t>
      </w:r>
      <w:r w:rsidRPr="00943651">
        <w:rPr>
          <w:i/>
          <w:iCs/>
          <w:noProof/>
        </w:rPr>
        <w:t>K</w:t>
      </w:r>
      <w:r w:rsidRPr="00943651">
        <w:rPr>
          <w:noProof/>
        </w:rPr>
        <w:t xml:space="preserve"> is the number of racial categories. Values of </w:t>
      </w:r>
      <w:r w:rsidRPr="00943651">
        <w:rPr>
          <w:iCs/>
          <w:noProof/>
        </w:rPr>
        <w:t>RD</w:t>
      </w:r>
      <w:r w:rsidRPr="00943651">
        <w:rPr>
          <w:noProof/>
        </w:rPr>
        <w:t xml:space="preserve"> will be one when the racial composition of an attendance zone is the same as the school district in which it is located and approach zero when a zone contains only one racial group. We calculate </w:t>
      </w:r>
      <w:r w:rsidRPr="00943651">
        <w:rPr>
          <w:iCs/>
          <w:noProof/>
        </w:rPr>
        <w:t>AD</w:t>
      </w:r>
      <w:r w:rsidRPr="00943651">
        <w:rPr>
          <w:noProof/>
        </w:rPr>
        <w:t xml:space="preserve"> and </w:t>
      </w:r>
      <w:r w:rsidRPr="00943651">
        <w:rPr>
          <w:iCs/>
          <w:noProof/>
        </w:rPr>
        <w:t>RD</w:t>
      </w:r>
      <w:r w:rsidRPr="00943651">
        <w:rPr>
          <w:noProof/>
        </w:rPr>
        <w:t xml:space="preserve"> for three racial categories: non-Hispanic white children, non-Hispanic black children, and children from all other racial groups.</w:t>
      </w:r>
      <w:r w:rsidRPr="00943651">
        <w:rPr>
          <w:noProof/>
          <w:bdr w:val="none" w:sz="0" w:space="0" w:color="auto" w:frame="1"/>
          <w:vertAlign w:val="superscript"/>
        </w:rPr>
        <w:t>4</w:t>
      </w:r>
    </w:p>
    <w:p w:rsidR="00943651" w:rsidRPr="00943651" w:rsidRDefault="00943651" w:rsidP="003B1F15">
      <w:pPr>
        <w:pStyle w:val="H3"/>
        <w:rPr>
          <w:noProof/>
        </w:rPr>
      </w:pPr>
      <w:r w:rsidRPr="003B1F15">
        <w:rPr>
          <w:rStyle w:val="H3Character"/>
          <w:noProof/>
        </w:rPr>
        <w:t>Attendance zone shape.</w:t>
      </w:r>
      <w:r w:rsidR="003B1F15">
        <w:rPr>
          <w:rStyle w:val="H3Character"/>
          <w:noProof/>
        </w:rPr>
        <w:t xml:space="preserve"> </w:t>
      </w:r>
      <w:r w:rsidRPr="00943651">
        <w:rPr>
          <w:noProof/>
        </w:rPr>
        <w:t>To determine the correlation between zone racial diversity and irregularity, we measure their shapes. There are dozens of ways to measure shape—most of them developed by political scientists who study U.S. Congressional Districts (Niemi et al. 1990).</w:t>
      </w:r>
      <w:bookmarkStart w:id="228" w:name="aq7"/>
      <w:r w:rsidR="002A38D4">
        <w:rPr>
          <w:rStyle w:val="AQ"/>
          <w:b w:val="0"/>
          <w:noProof/>
        </w:rPr>
        <w:fldChar w:fldCharType="begin"/>
      </w:r>
      <w:r w:rsidR="002A38D4">
        <w:rPr>
          <w:rStyle w:val="AQ"/>
          <w:b w:val="0"/>
          <w:noProof/>
        </w:rPr>
        <w:instrText xml:space="preserve"> HYPERLINK "#raq7" </w:instrText>
      </w:r>
      <w:r w:rsidR="002A38D4">
        <w:rPr>
          <w:rStyle w:val="AQ"/>
          <w:b w:val="0"/>
          <w:noProof/>
        </w:rPr>
        <w:fldChar w:fldCharType="separate"/>
      </w:r>
      <w:r w:rsidR="003B1F15" w:rsidRPr="002A38D4">
        <w:rPr>
          <w:rStyle w:val="Hyperlink"/>
          <w:rFonts w:ascii="Gill Sans" w:hAnsi="Gill Sans"/>
          <w:b/>
          <w:noProof/>
          <w:color w:val="FF0000"/>
          <w:bdr w:val="none" w:sz="0" w:space="0" w:color="auto"/>
          <w:shd w:val="clear" w:color="auto" w:fill="FFF21F"/>
        </w:rPr>
        <w:t>[AQ7]</w:t>
      </w:r>
      <w:bookmarkEnd w:id="228"/>
      <w:r w:rsidR="002A38D4">
        <w:rPr>
          <w:rStyle w:val="AQ"/>
          <w:b w:val="0"/>
          <w:noProof/>
        </w:rPr>
        <w:fldChar w:fldCharType="end"/>
      </w:r>
      <w:r w:rsidRPr="00943651">
        <w:rPr>
          <w:noProof/>
        </w:rPr>
        <w:t xml:space="preserve"> No one measure of shape perfectly represents irregularity as each captures one dimension while discounting others. Given this, we measure three dimensions of shape and use principal component analysis to combine them into a single measure.</w:t>
      </w:r>
    </w:p>
    <w:p w:rsidR="00943651" w:rsidRPr="00316C63" w:rsidRDefault="00943651" w:rsidP="00943651">
      <w:pPr>
        <w:pStyle w:val="TEXTIND"/>
        <w:rPr>
          <w:noProof/>
          <w:spacing w:val="4"/>
        </w:rPr>
      </w:pPr>
      <w:r w:rsidRPr="00316C63">
        <w:rPr>
          <w:noProof/>
          <w:spacing w:val="4"/>
        </w:rPr>
        <w:t>The first measure of attendance zone shape is concavity (</w:t>
      </w:r>
      <w:r w:rsidRPr="00316C63">
        <w:rPr>
          <w:iCs/>
          <w:noProof/>
          <w:spacing w:val="4"/>
        </w:rPr>
        <w:t>CV</w:t>
      </w:r>
      <w:r w:rsidRPr="00316C63">
        <w:rPr>
          <w:noProof/>
          <w:spacing w:val="4"/>
        </w:rPr>
        <w:t xml:space="preserve">)—a relatively recent innovation by </w:t>
      </w:r>
      <w:r w:rsidRPr="00316C63">
        <w:rPr>
          <w:noProof/>
          <w:spacing w:val="4"/>
          <w:bdr w:val="none" w:sz="0" w:space="0" w:color="auto" w:frame="1"/>
        </w:rPr>
        <w:t xml:space="preserve">Chambers and Miller </w:t>
      </w:r>
      <w:r w:rsidRPr="00316C63">
        <w:rPr>
          <w:noProof/>
          <w:spacing w:val="4"/>
          <w:bdr w:val="none" w:sz="0" w:space="0" w:color="auto" w:frame="1"/>
        </w:rPr>
        <w:lastRenderedPageBreak/>
        <w:t>(2010)</w:t>
      </w:r>
      <w:r w:rsidRPr="00316C63">
        <w:rPr>
          <w:noProof/>
          <w:spacing w:val="4"/>
        </w:rPr>
        <w:t xml:space="preserve">. To describe concavity, it is helpful to first describe convexity. Perfectly convex shapes (e.g., circles, triangles, and rectangles) are those in which the residential locations of every unique pair of children within an attendance zone can be connected by a straight line that </w:t>
      </w:r>
      <w:r w:rsidRPr="00316C63">
        <w:rPr>
          <w:i/>
          <w:iCs/>
          <w:noProof/>
          <w:spacing w:val="4"/>
        </w:rPr>
        <w:t>does not</w:t>
      </w:r>
      <w:r w:rsidRPr="00316C63">
        <w:rPr>
          <w:noProof/>
          <w:spacing w:val="4"/>
        </w:rPr>
        <w:t xml:space="preserve"> pass through the zone’s boundary. In such cases, concavity equals zero and the shape is completely compact. In contrast to convex shapes, concave shapes have at least one straight line (connecting every unique pair of children within it) passing through the boundary of an attendance zone. The higher the fraction of lines that pass through the boundary of a zone, the more concave it is. Crescents and sea stars are examples of shapes that may be highly concave (assuming the children within them are not highly concentrated in the center of such zones). See the online methodological appendix for further details.</w:t>
      </w:r>
    </w:p>
    <w:p w:rsidR="00943651" w:rsidRPr="00316C63" w:rsidRDefault="00943651" w:rsidP="00943651">
      <w:pPr>
        <w:pStyle w:val="TEXTIND"/>
        <w:rPr>
          <w:noProof/>
          <w:spacing w:val="4"/>
        </w:rPr>
      </w:pPr>
      <w:r w:rsidRPr="00316C63">
        <w:rPr>
          <w:noProof/>
          <w:spacing w:val="4"/>
        </w:rPr>
        <w:t>The second measure of irregularity accounts for the children surrounding attendance zones by creating convex hulls encompassing them. A convex hull is the smallest convex shape that completely contains another polygon. To visualize a convex hull, imagine a rubber-band stretched around a crescent, sea star, or other concave shape. Once convex hulls are created for each attendance zone, we count the number of school-aged children inside the convex hull (but not inside the attendance zone). We divide that count by the number of school-aged children inside the entire convex hull. We call this measure the convex hull (</w:t>
      </w:r>
      <w:r w:rsidRPr="00316C63">
        <w:rPr>
          <w:iCs/>
          <w:noProof/>
          <w:spacing w:val="4"/>
        </w:rPr>
        <w:t>CH</w:t>
      </w:r>
      <w:r w:rsidRPr="00316C63">
        <w:rPr>
          <w:noProof/>
          <w:spacing w:val="4"/>
        </w:rPr>
        <w:t xml:space="preserve">; </w:t>
      </w:r>
      <w:r w:rsidRPr="00316C63">
        <w:rPr>
          <w:noProof/>
          <w:spacing w:val="4"/>
          <w:bdr w:val="none" w:sz="0" w:space="0" w:color="auto" w:frame="1"/>
        </w:rPr>
        <w:t>Hofeller and Grofman 1990</w:t>
      </w:r>
      <w:r w:rsidRPr="00316C63">
        <w:rPr>
          <w:noProof/>
          <w:spacing w:val="4"/>
        </w:rPr>
        <w:t xml:space="preserve">). Convex attendance zones such as rectangles are coincident with their convex hulls and, in these cases, values of </w:t>
      </w:r>
      <w:r w:rsidRPr="00316C63">
        <w:rPr>
          <w:iCs/>
          <w:noProof/>
          <w:spacing w:val="4"/>
        </w:rPr>
        <w:t>CH</w:t>
      </w:r>
      <w:r w:rsidRPr="00316C63">
        <w:rPr>
          <w:noProof/>
          <w:spacing w:val="4"/>
        </w:rPr>
        <w:t xml:space="preserve"> equal zero. When values of </w:t>
      </w:r>
      <w:r w:rsidRPr="00316C63">
        <w:rPr>
          <w:iCs/>
          <w:noProof/>
          <w:spacing w:val="4"/>
        </w:rPr>
        <w:t>CH</w:t>
      </w:r>
      <w:r w:rsidRPr="00316C63">
        <w:rPr>
          <w:noProof/>
          <w:spacing w:val="4"/>
        </w:rPr>
        <w:t xml:space="preserve"> approach one, a zone is highly irregular. We modify Hofeller and Grofman’s (</w:t>
      </w:r>
      <w:r w:rsidRPr="00316C63">
        <w:rPr>
          <w:noProof/>
          <w:spacing w:val="4"/>
          <w:bdr w:val="none" w:sz="0" w:space="0" w:color="auto" w:frame="1"/>
        </w:rPr>
        <w:t>1990</w:t>
      </w:r>
      <w:r w:rsidRPr="00316C63">
        <w:rPr>
          <w:noProof/>
          <w:spacing w:val="4"/>
        </w:rPr>
        <w:t>) measure by excluding any area of a convex hull that extends beyond the school district to which an attendance zone belongs.</w:t>
      </w:r>
    </w:p>
    <w:p w:rsidR="00943651" w:rsidRPr="00943651" w:rsidRDefault="00943651" w:rsidP="00943651">
      <w:pPr>
        <w:pStyle w:val="TEXTIND"/>
        <w:rPr>
          <w:noProof/>
        </w:rPr>
      </w:pPr>
      <w:r w:rsidRPr="00943651">
        <w:rPr>
          <w:noProof/>
        </w:rPr>
        <w:t>The last measure we use is Polsby-Popper (</w:t>
      </w:r>
      <w:r w:rsidRPr="00943651">
        <w:rPr>
          <w:iCs/>
          <w:noProof/>
        </w:rPr>
        <w:t>PP</w:t>
      </w:r>
      <w:r w:rsidRPr="00943651">
        <w:rPr>
          <w:noProof/>
        </w:rPr>
        <w:t>):</w:t>
      </w:r>
    </w:p>
    <w:p w:rsidR="00943651" w:rsidRPr="00943651" w:rsidRDefault="003B1F15" w:rsidP="003B1F15">
      <w:pPr>
        <w:pStyle w:val="EQ"/>
        <w:spacing w:before="240" w:after="240"/>
        <w:jc w:val="center"/>
        <w:rPr>
          <w:noProof/>
        </w:rPr>
      </w:pPr>
      <w:r w:rsidRPr="003B1F15">
        <w:rPr>
          <w:noProof/>
          <w:position w:val="-26"/>
        </w:rPr>
        <w:object w:dxaOrig="1420" w:dyaOrig="620">
          <v:shape id="_x0000_i1027" type="#_x0000_t75" style="width:71.05pt;height:30.85pt" o:ole="">
            <v:imagedata r:id="rId20" o:title=""/>
          </v:shape>
          <o:OLEObject Type="Embed" ProgID="Equation.DSMT4" ShapeID="_x0000_i1027" DrawAspect="Content" ObjectID="_1509695454" r:id="rId21"/>
        </w:object>
      </w:r>
      <w:r w:rsidR="00F85D30">
        <w:rPr>
          <w:noProof/>
        </w:rPr>
        <w:pict>
          <v:shape id="Picture 3" o:spid="_x0000_s1035" type="#_x0000_t75" style="position:absolute;margin-left:0;margin-top:0;width:81.2pt;height:34.35pt;z-index:251666432;visibility:visible;mso-position-horizontal-relative:char;mso-position-vertical-relative:line">
            <v:textbox style="mso-rotate-with-shape:t"/>
          </v:shape>
        </w:pict>
      </w:r>
    </w:p>
    <w:p w:rsidR="00943651" w:rsidRPr="00943651" w:rsidRDefault="00943651" w:rsidP="00943651">
      <w:pPr>
        <w:pStyle w:val="TEXT"/>
        <w:rPr>
          <w:noProof/>
        </w:rPr>
      </w:pPr>
      <w:r w:rsidRPr="00943651">
        <w:rPr>
          <w:noProof/>
        </w:rPr>
        <w:t xml:space="preserve">where </w:t>
      </w:r>
      <w:r w:rsidRPr="00943651">
        <w:rPr>
          <w:i/>
          <w:iCs/>
          <w:noProof/>
        </w:rPr>
        <w:t>A</w:t>
      </w:r>
      <w:r w:rsidRPr="00943651">
        <w:rPr>
          <w:noProof/>
        </w:rPr>
        <w:t xml:space="preserve"> is the area of a zone and </w:t>
      </w:r>
      <w:r w:rsidRPr="00943651">
        <w:rPr>
          <w:i/>
          <w:iCs/>
          <w:noProof/>
        </w:rPr>
        <w:t>P</w:t>
      </w:r>
      <w:r w:rsidRPr="00943651">
        <w:rPr>
          <w:noProof/>
        </w:rPr>
        <w:t xml:space="preserve"> is its perimeter (</w:t>
      </w:r>
      <w:r w:rsidRPr="00943651">
        <w:rPr>
          <w:noProof/>
          <w:bdr w:val="none" w:sz="0" w:space="0" w:color="auto" w:frame="1"/>
        </w:rPr>
        <w:t>Polsby and Popper 1991</w:t>
      </w:r>
      <w:r w:rsidRPr="00943651">
        <w:rPr>
          <w:noProof/>
        </w:rPr>
        <w:t xml:space="preserve">). Maximally compact zones (i.e., circles) equal zero and the most irregular zones approach values of one. An advantage of </w:t>
      </w:r>
      <w:r w:rsidRPr="00943651">
        <w:rPr>
          <w:iCs/>
          <w:noProof/>
        </w:rPr>
        <w:t>PP</w:t>
      </w:r>
      <w:r w:rsidRPr="00943651">
        <w:rPr>
          <w:noProof/>
        </w:rPr>
        <w:t xml:space="preserve"> is that it classifies elongated shapes as irregular. For example, </w:t>
      </w:r>
      <w:r w:rsidRPr="00943651">
        <w:rPr>
          <w:iCs/>
          <w:noProof/>
        </w:rPr>
        <w:t>PP</w:t>
      </w:r>
      <w:r w:rsidRPr="00943651">
        <w:rPr>
          <w:noProof/>
        </w:rPr>
        <w:t xml:space="preserve"> is equal to .69 for an elongated rectangle that is a half mile wide by four miles long. Elongation is an important dimension of irregularity that is not captured by </w:t>
      </w:r>
      <w:r w:rsidRPr="00943651">
        <w:rPr>
          <w:iCs/>
          <w:noProof/>
        </w:rPr>
        <w:t>CV</w:t>
      </w:r>
      <w:r w:rsidRPr="00943651">
        <w:rPr>
          <w:noProof/>
        </w:rPr>
        <w:t xml:space="preserve"> or </w:t>
      </w:r>
      <w:r w:rsidRPr="00943651">
        <w:rPr>
          <w:iCs/>
          <w:noProof/>
        </w:rPr>
        <w:t>CH</w:t>
      </w:r>
      <w:r w:rsidRPr="00943651">
        <w:rPr>
          <w:noProof/>
        </w:rPr>
        <w:t>.</w:t>
      </w:r>
    </w:p>
    <w:p w:rsidR="00943651" w:rsidRPr="00943651" w:rsidRDefault="00943651" w:rsidP="00943651">
      <w:pPr>
        <w:pStyle w:val="TEXTIND"/>
        <w:rPr>
          <w:noProof/>
        </w:rPr>
      </w:pPr>
      <w:r w:rsidRPr="00943651">
        <w:rPr>
          <w:noProof/>
        </w:rPr>
        <w:t xml:space="preserve">As there is no perfect measure of zone irregularity—and to simplify our analyses—we use principal components analysis to create a single measure of irregularity. </w:t>
      </w:r>
      <w:r w:rsidRPr="00943651">
        <w:rPr>
          <w:noProof/>
          <w:bdr w:val="none" w:sz="0" w:space="0" w:color="auto" w:frame="1"/>
        </w:rPr>
        <w:t>Table 1</w:t>
      </w:r>
      <w:r w:rsidRPr="00943651">
        <w:rPr>
          <w:noProof/>
        </w:rPr>
        <w:t xml:space="preserve"> is a correlation matrix of the three measures. As the table shows, all correlation coefficients are at least .60. The correlations between each measure of irregularity and the principal component are above .85. We call this component “irregularity” (or </w:t>
      </w:r>
      <w:r w:rsidRPr="00943651">
        <w:rPr>
          <w:iCs/>
          <w:noProof/>
        </w:rPr>
        <w:t>IR</w:t>
      </w:r>
      <w:r w:rsidRPr="00943651">
        <w:rPr>
          <w:noProof/>
        </w:rPr>
        <w:t>).</w:t>
      </w:r>
    </w:p>
    <w:p w:rsidR="00943651" w:rsidRPr="00943651" w:rsidRDefault="00943651" w:rsidP="003B1F15">
      <w:pPr>
        <w:pStyle w:val="H3"/>
        <w:rPr>
          <w:noProof/>
        </w:rPr>
      </w:pPr>
      <w:r w:rsidRPr="003B1F15">
        <w:rPr>
          <w:rStyle w:val="H3Character"/>
          <w:noProof/>
        </w:rPr>
        <w:t>Racial clustering within attendance zones.</w:t>
      </w:r>
      <w:r w:rsidR="003B1F15">
        <w:rPr>
          <w:rStyle w:val="H3Character"/>
          <w:noProof/>
        </w:rPr>
        <w:t xml:space="preserve"> </w:t>
      </w:r>
      <w:r w:rsidRPr="00943651">
        <w:rPr>
          <w:noProof/>
        </w:rPr>
        <w:t xml:space="preserve">If an irregularly shaped attendance zone contains spatially distinct racial clusters within it, one can reasonably argue that the school district drew the attendance zone to create a racially diverse school. To measure clustering, we calculate </w:t>
      </w:r>
      <w:r w:rsidRPr="00943651">
        <w:rPr>
          <w:i/>
          <w:iCs/>
          <w:noProof/>
        </w:rPr>
        <w:t>spatial segregation</w:t>
      </w:r>
      <w:r w:rsidRPr="00943651">
        <w:rPr>
          <w:noProof/>
        </w:rPr>
        <w:t xml:space="preserve"> </w:t>
      </w:r>
      <w:del w:id="229" w:author="image" w:date="2015-08-28T10:52:00Z">
        <w:r w:rsidRPr="00943651" w:rsidDel="00216947">
          <w:rPr>
            <w:noProof/>
          </w:rPr>
          <w:delText>for</w:delText>
        </w:r>
      </w:del>
      <w:r w:rsidRPr="00943651">
        <w:rPr>
          <w:noProof/>
        </w:rPr>
        <w:t xml:space="preserve"> among racial groups </w:t>
      </w:r>
      <w:r w:rsidRPr="00943651">
        <w:rPr>
          <w:i/>
          <w:iCs/>
          <w:noProof/>
        </w:rPr>
        <w:t>within</w:t>
      </w:r>
      <w:r w:rsidRPr="00943651">
        <w:rPr>
          <w:noProof/>
        </w:rPr>
        <w:t xml:space="preserve"> each attendance zone. This allows us to determine whether </w:t>
      </w:r>
      <w:del w:id="230" w:author="image" w:date="2015-08-28T10:52:00Z">
        <w:r w:rsidRPr="00943651" w:rsidDel="00216947">
          <w:rPr>
            <w:noProof/>
          </w:rPr>
          <w:delText>the</w:delText>
        </w:r>
      </w:del>
      <w:r w:rsidRPr="00943651">
        <w:rPr>
          <w:noProof/>
        </w:rPr>
        <w:t xml:space="preserve"> racial groups are clustered together or dispersed evenly within attendance zones. Spatial indices of racial segregation determine whether members of different racial groups are interspersed with one another (as in a checkerboard pattern) or live in large, geographically distant, unique clusters (</w:t>
      </w:r>
      <w:r w:rsidRPr="00943651">
        <w:rPr>
          <w:noProof/>
          <w:bdr w:val="none" w:sz="0" w:space="0" w:color="auto" w:frame="1"/>
        </w:rPr>
        <w:t>Wong 2005</w:t>
      </w:r>
      <w:r w:rsidRPr="00943651">
        <w:rPr>
          <w:noProof/>
        </w:rPr>
        <w:t>).</w:t>
      </w:r>
    </w:p>
    <w:p w:rsidR="00943651" w:rsidRPr="00943651" w:rsidRDefault="00943651" w:rsidP="00943651">
      <w:pPr>
        <w:pStyle w:val="TEXTIND"/>
        <w:rPr>
          <w:noProof/>
        </w:rPr>
      </w:pPr>
      <w:r w:rsidRPr="00943651">
        <w:rPr>
          <w:noProof/>
        </w:rPr>
        <w:t xml:space="preserve">To measure spatial clustering within attendance zones, we approximate the residential locations of children. We do this by assuming that a child of a particular race lives in the center of his or her census block. On average, there are 87 blocks (populated by at least one child) per first-grade school attendance zone. After approximating the </w:t>
      </w:r>
      <w:r w:rsidRPr="00943651">
        <w:rPr>
          <w:noProof/>
        </w:rPr>
        <w:lastRenderedPageBreak/>
        <w:t xml:space="preserve">residential locations of children, we calculate multigroup spatial proximity (SP; </w:t>
      </w:r>
      <w:r w:rsidRPr="00943651">
        <w:rPr>
          <w:noProof/>
          <w:bdr w:val="none" w:sz="0" w:space="0" w:color="auto" w:frame="1"/>
        </w:rPr>
        <w:t>Grannis 2002</w:t>
      </w:r>
      <w:r w:rsidRPr="00943651">
        <w:rPr>
          <w:noProof/>
        </w:rPr>
        <w:t>) to capture the intragroup proximities among black, white, and all others racial groups using the following formula:</w:t>
      </w:r>
    </w:p>
    <w:commentRangeStart w:id="231"/>
    <w:p w:rsidR="00943651" w:rsidRPr="00943651" w:rsidRDefault="003B1F15" w:rsidP="003B1F15">
      <w:pPr>
        <w:pStyle w:val="EQ"/>
        <w:spacing w:before="240" w:after="240"/>
        <w:jc w:val="center"/>
        <w:rPr>
          <w:noProof/>
        </w:rPr>
      </w:pPr>
      <w:r w:rsidRPr="003B1F15">
        <w:rPr>
          <w:noProof/>
          <w:position w:val="-46"/>
        </w:rPr>
        <w:object w:dxaOrig="2960" w:dyaOrig="1080">
          <v:shape id="_x0000_i1028" type="#_x0000_t75" style="width:148.2pt;height:54.25pt" o:ole="">
            <v:imagedata r:id="rId22" o:title=""/>
          </v:shape>
          <o:OLEObject Type="Embed" ProgID="Equation.DSMT4" ShapeID="_x0000_i1028" DrawAspect="Content" ObjectID="_1509695455" r:id="rId23"/>
        </w:object>
      </w:r>
      <w:commentRangeEnd w:id="231"/>
      <w:r w:rsidR="008C5BAD">
        <w:rPr>
          <w:rStyle w:val="CommentReference"/>
        </w:rPr>
        <w:commentReference w:id="231"/>
      </w:r>
      <w:r w:rsidR="00F85D30">
        <w:rPr>
          <w:noProof/>
        </w:rPr>
        <w:pict>
          <v:shape id="Picture 4" o:spid="_x0000_s1036" type="#_x0000_t75" style="position:absolute;margin-left:0;margin-top:0;width:163.25pt;height:46.05pt;z-index:251667456;visibility:visible;mso-position-horizontal-relative:char;mso-position-vertical-relative:line">
            <v:textbox style="mso-rotate-with-shape:t"/>
          </v:shape>
        </w:pict>
      </w:r>
    </w:p>
    <w:p w:rsidR="00943651" w:rsidRPr="00943651" w:rsidRDefault="00943651" w:rsidP="00943651">
      <w:pPr>
        <w:pStyle w:val="TEXTIND"/>
        <w:rPr>
          <w:noProof/>
        </w:rPr>
      </w:pPr>
      <w:r w:rsidRPr="00943651">
        <w:rPr>
          <w:iCs/>
          <w:noProof/>
        </w:rPr>
        <w:t>SP</w:t>
      </w:r>
      <w:r w:rsidRPr="00943651">
        <w:rPr>
          <w:noProof/>
        </w:rPr>
        <w:t xml:space="preserve"> measures the mean proximities of school-aged children of the same racial group, </w:t>
      </w:r>
      <w:r w:rsidRPr="00943651">
        <w:rPr>
          <w:i/>
          <w:noProof/>
        </w:rPr>
        <w:t>r</w:t>
      </w:r>
      <w:r w:rsidRPr="00943651">
        <w:rPr>
          <w:noProof/>
        </w:rPr>
        <w:t xml:space="preserve">, where </w:t>
      </w:r>
      <w:r w:rsidRPr="00943651">
        <w:rPr>
          <w:i/>
          <w:iCs/>
          <w:noProof/>
        </w:rPr>
        <w:t>x</w:t>
      </w:r>
      <w:r w:rsidRPr="00943651">
        <w:rPr>
          <w:i/>
          <w:iCs/>
          <w:noProof/>
          <w:vertAlign w:val="subscript"/>
        </w:rPr>
        <w:t>ir</w:t>
      </w:r>
      <w:r w:rsidRPr="00943651">
        <w:rPr>
          <w:i/>
          <w:iCs/>
          <w:noProof/>
        </w:rPr>
        <w:t>,x</w:t>
      </w:r>
      <w:r w:rsidRPr="00943651">
        <w:rPr>
          <w:i/>
          <w:iCs/>
          <w:noProof/>
          <w:vertAlign w:val="subscript"/>
        </w:rPr>
        <w:t>jr</w:t>
      </w:r>
      <w:r w:rsidRPr="00943651">
        <w:rPr>
          <w:i/>
          <w:iCs/>
          <w:noProof/>
        </w:rPr>
        <w:t>c</w:t>
      </w:r>
      <w:r w:rsidRPr="00943651">
        <w:rPr>
          <w:i/>
          <w:iCs/>
          <w:noProof/>
          <w:vertAlign w:val="subscript"/>
        </w:rPr>
        <w:t>ij</w:t>
      </w:r>
      <w:r w:rsidRPr="00943651">
        <w:rPr>
          <w:noProof/>
        </w:rPr>
        <w:t xml:space="preserve"> is the inverse distance (</w:t>
      </w:r>
      <w:r w:rsidRPr="00943651">
        <w:rPr>
          <w:i/>
          <w:iCs/>
          <w:noProof/>
        </w:rPr>
        <w:t>c</w:t>
      </w:r>
      <w:r w:rsidRPr="00943651">
        <w:rPr>
          <w:noProof/>
        </w:rPr>
        <w:t xml:space="preserve">) between unique pairs of children </w:t>
      </w:r>
      <w:r w:rsidRPr="00943651">
        <w:rPr>
          <w:i/>
          <w:noProof/>
        </w:rPr>
        <w:t>x</w:t>
      </w:r>
      <w:r w:rsidRPr="00943651">
        <w:rPr>
          <w:i/>
          <w:noProof/>
          <w:vertAlign w:val="subscript"/>
        </w:rPr>
        <w:t>i</w:t>
      </w:r>
      <w:r w:rsidRPr="00943651">
        <w:rPr>
          <w:noProof/>
        </w:rPr>
        <w:t xml:space="preserve"> and </w:t>
      </w:r>
      <w:r w:rsidRPr="00943651">
        <w:rPr>
          <w:i/>
          <w:noProof/>
        </w:rPr>
        <w:t>x</w:t>
      </w:r>
      <w:r w:rsidRPr="00943651">
        <w:rPr>
          <w:i/>
          <w:noProof/>
          <w:vertAlign w:val="subscript"/>
        </w:rPr>
        <w:t>j</w:t>
      </w:r>
      <w:r w:rsidRPr="00943651">
        <w:rPr>
          <w:noProof/>
        </w:rPr>
        <w:t xml:space="preserve"> who are members of the same racial group </w:t>
      </w:r>
      <w:r w:rsidRPr="00943651">
        <w:rPr>
          <w:i/>
          <w:noProof/>
        </w:rPr>
        <w:t>r</w:t>
      </w:r>
      <w:r w:rsidRPr="00943651">
        <w:rPr>
          <w:noProof/>
        </w:rPr>
        <w:t xml:space="preserve">. Following </w:t>
      </w:r>
      <w:r w:rsidRPr="00943651">
        <w:rPr>
          <w:noProof/>
          <w:bdr w:val="none" w:sz="0" w:space="0" w:color="auto" w:frame="1"/>
        </w:rPr>
        <w:t>White (1983)</w:t>
      </w:r>
      <w:r w:rsidRPr="00943651">
        <w:rPr>
          <w:noProof/>
        </w:rPr>
        <w:t>, we assume that children who live in the same census block have a mean distance from each other that is a function of the block’s area (</w:t>
      </w:r>
      <w:r w:rsidRPr="00943651">
        <w:rPr>
          <w:i/>
          <w:noProof/>
        </w:rPr>
        <w:t>A</w:t>
      </w:r>
      <w:r w:rsidRPr="00943651">
        <w:rPr>
          <w:noProof/>
        </w:rPr>
        <w:t>) equal to .6*</w:t>
      </w:r>
      <w:r w:rsidRPr="00943651">
        <w:rPr>
          <w:rFonts w:ascii="Symbol" w:hAnsi="Symbol"/>
          <w:noProof/>
        </w:rPr>
        <w:sym w:font="Symbol" w:char="00D6"/>
      </w:r>
      <w:r w:rsidRPr="00943651">
        <w:rPr>
          <w:i/>
          <w:noProof/>
        </w:rPr>
        <w:t>A</w:t>
      </w:r>
      <w:r w:rsidRPr="00943651">
        <w:rPr>
          <w:noProof/>
        </w:rPr>
        <w:t xml:space="preserve">. The sum of the intragroup distance is weighted by each </w:t>
      </w:r>
      <w:ins w:id="232" w:author="image" w:date="2015-08-28T11:08:00Z">
        <w:r w:rsidR="006947C8">
          <w:t xml:space="preserve">racial </w:t>
        </w:r>
      </w:ins>
      <w:r w:rsidRPr="00943651">
        <w:rPr>
          <w:noProof/>
        </w:rPr>
        <w:t>group’s fraction of the population (i.e., 1/</w:t>
      </w:r>
      <w:r w:rsidRPr="00943651">
        <w:rPr>
          <w:i/>
          <w:noProof/>
        </w:rPr>
        <w:t>X</w:t>
      </w:r>
      <w:r w:rsidRPr="00943651">
        <w:rPr>
          <w:i/>
          <w:noProof/>
          <w:vertAlign w:val="subscript"/>
        </w:rPr>
        <w:t>r</w:t>
      </w:r>
      <w:r w:rsidRPr="00943651">
        <w:rPr>
          <w:noProof/>
        </w:rPr>
        <w:t xml:space="preserve">). The denominator is the sum of the distance </w:t>
      </w:r>
      <w:r w:rsidRPr="00943651">
        <w:rPr>
          <w:i/>
          <w:noProof/>
        </w:rPr>
        <w:t>c</w:t>
      </w:r>
      <w:r w:rsidRPr="00943651">
        <w:rPr>
          <w:i/>
          <w:noProof/>
          <w:vertAlign w:val="subscript"/>
        </w:rPr>
        <w:t>ij</w:t>
      </w:r>
      <w:r w:rsidRPr="00943651">
        <w:rPr>
          <w:noProof/>
        </w:rPr>
        <w:t xml:space="preserve"> between all unique pairs of children (</w:t>
      </w:r>
      <w:r w:rsidRPr="00943651">
        <w:rPr>
          <w:i/>
          <w:noProof/>
        </w:rPr>
        <w:t>t</w:t>
      </w:r>
      <w:r w:rsidRPr="00943651">
        <w:rPr>
          <w:i/>
          <w:noProof/>
          <w:vertAlign w:val="subscript"/>
        </w:rPr>
        <w:t>i</w:t>
      </w:r>
      <w:r w:rsidRPr="00943651">
        <w:rPr>
          <w:noProof/>
        </w:rPr>
        <w:t xml:space="preserve"> and </w:t>
      </w:r>
      <w:r w:rsidRPr="00943651">
        <w:rPr>
          <w:i/>
          <w:noProof/>
        </w:rPr>
        <w:t>t</w:t>
      </w:r>
      <w:r w:rsidRPr="00943651">
        <w:rPr>
          <w:i/>
          <w:noProof/>
          <w:vertAlign w:val="subscript"/>
        </w:rPr>
        <w:t>j</w:t>
      </w:r>
      <w:r w:rsidRPr="00943651">
        <w:rPr>
          <w:noProof/>
        </w:rPr>
        <w:t xml:space="preserve">) divided by the total number of children </w:t>
      </w:r>
      <w:r w:rsidRPr="00943651">
        <w:rPr>
          <w:i/>
          <w:noProof/>
        </w:rPr>
        <w:t>T</w:t>
      </w:r>
      <w:r w:rsidRPr="00943651">
        <w:rPr>
          <w:noProof/>
        </w:rPr>
        <w:t>.</w:t>
      </w:r>
    </w:p>
    <w:p w:rsidR="00943651" w:rsidRPr="00943651" w:rsidRDefault="00943651" w:rsidP="00943651">
      <w:pPr>
        <w:pStyle w:val="TEXTIND"/>
        <w:rPr>
          <w:noProof/>
        </w:rPr>
      </w:pPr>
      <w:r w:rsidRPr="00943651">
        <w:rPr>
          <w:noProof/>
        </w:rPr>
        <w:t>The index measures how much children from the same racial group are closer to one another than all children are to one another generally. Values of 1 indicate that members of each racial group are, on average, no closer to each other than all children. Values higher than 1 suggest that members of each racial group are closer to same-race members than children are to each other. Racial clustering is driven by two factors. The first is the intensity of clustering. If children in each racial classification live in distinct areas (e.g., each census block consists of members of a single racial group and those mono-racial blocks are close together in space), then clustering will be greater. Similarly, the greater the distance between children of different racial groups, the greater clustering will be.</w:t>
      </w:r>
    </w:p>
    <w:p w:rsidR="00943651" w:rsidRPr="00943651" w:rsidRDefault="00943651" w:rsidP="003B1F15">
      <w:pPr>
        <w:pStyle w:val="H3"/>
        <w:rPr>
          <w:noProof/>
        </w:rPr>
      </w:pPr>
      <w:r w:rsidRPr="003B1F15">
        <w:rPr>
          <w:rStyle w:val="H3Character"/>
          <w:noProof/>
        </w:rPr>
        <w:t>School district desegregation status.</w:t>
      </w:r>
      <w:r w:rsidR="003B1F15">
        <w:rPr>
          <w:rStyle w:val="H3Character"/>
          <w:noProof/>
        </w:rPr>
        <w:t xml:space="preserve"> </w:t>
      </w:r>
      <w:r w:rsidRPr="00943651">
        <w:rPr>
          <w:noProof/>
        </w:rPr>
        <w:t xml:space="preserve">During the mid-1970s through the mid-1990s, many school districts throughout the United States were placed under a desegregation order. Many districts remain under court order. Data </w:t>
      </w:r>
      <w:r w:rsidRPr="00943651">
        <w:rPr>
          <w:noProof/>
        </w:rPr>
        <w:lastRenderedPageBreak/>
        <w:t xml:space="preserve">describing whether a school district was under a court desegregation order were collected by </w:t>
      </w:r>
      <w:r w:rsidRPr="00943651">
        <w:rPr>
          <w:noProof/>
          <w:bdr w:val="none" w:sz="0" w:space="0" w:color="auto" w:frame="1"/>
        </w:rPr>
        <w:t>Logan and Oakley (2004)</w:t>
      </w:r>
      <w:r w:rsidRPr="00943651">
        <w:rPr>
          <w:noProof/>
        </w:rPr>
        <w:t xml:space="preserve"> and augmented by </w:t>
      </w:r>
      <w:r w:rsidRPr="00943651">
        <w:rPr>
          <w:noProof/>
          <w:bdr w:val="none" w:sz="0" w:space="0" w:color="auto" w:frame="1"/>
        </w:rPr>
        <w:t>Reardon et al. (2012)</w:t>
      </w:r>
      <w:r w:rsidRPr="00943651">
        <w:rPr>
          <w:noProof/>
        </w:rPr>
        <w:t xml:space="preserve"> in August 2010, making them applicable to the 2009–2010 school year SABINS data. We further augmented these data by determining districts that reached an agreement with the U.S. Department of Education to voluntarily desegregate their schools (</w:t>
      </w:r>
      <w:r w:rsidRPr="00943651">
        <w:rPr>
          <w:noProof/>
          <w:bdr w:val="none" w:sz="0" w:space="0" w:color="auto" w:frame="1"/>
        </w:rPr>
        <w:t>Qui and Hannah-Jones 2014</w:t>
      </w:r>
      <w:r w:rsidRPr="00943651">
        <w:rPr>
          <w:noProof/>
        </w:rPr>
        <w:t>). These data do not indicate what type of desegregation policy is used or the grades that are targeted. We use this information as school districts compelled to desegregate their schools (or do so voluntarily) may delineate irregular attendance zones to create racial diversity in their schools.</w:t>
      </w:r>
    </w:p>
    <w:p w:rsidR="00943651" w:rsidRPr="00943651" w:rsidRDefault="00943651" w:rsidP="00943651">
      <w:pPr>
        <w:pStyle w:val="H1"/>
        <w:rPr>
          <w:noProof/>
        </w:rPr>
      </w:pPr>
      <w:r w:rsidRPr="00943651">
        <w:rPr>
          <w:noProof/>
        </w:rPr>
        <w:t>Analyses</w:t>
      </w:r>
    </w:p>
    <w:p w:rsidR="00943651" w:rsidRPr="00943651" w:rsidRDefault="00943651" w:rsidP="00943651">
      <w:pPr>
        <w:pStyle w:val="TEXT"/>
        <w:rPr>
          <w:noProof/>
        </w:rPr>
      </w:pPr>
      <w:r w:rsidRPr="00943651">
        <w:rPr>
          <w:noProof/>
        </w:rPr>
        <w:t xml:space="preserve">To determine how frequently attendance zones are shaped irregularly, </w:t>
      </w:r>
      <w:r w:rsidRPr="00943651">
        <w:rPr>
          <w:noProof/>
          <w:bdr w:val="none" w:sz="0" w:space="0" w:color="auto" w:frame="1"/>
        </w:rPr>
        <w:t>Table 2</w:t>
      </w:r>
      <w:r w:rsidRPr="00943651">
        <w:rPr>
          <w:noProof/>
        </w:rPr>
        <w:t xml:space="preserve"> presents descriptive statistics summarizing the shape, racial diversity, and internal racial clustering of attendance zones. </w:t>
      </w:r>
      <w:r w:rsidRPr="00943651">
        <w:rPr>
          <w:noProof/>
          <w:bdr w:val="none" w:sz="0" w:space="0" w:color="auto" w:frame="1"/>
        </w:rPr>
        <w:t>Table 2</w:t>
      </w:r>
      <w:r w:rsidRPr="00943651">
        <w:rPr>
          <w:noProof/>
        </w:rPr>
        <w:t xml:space="preserve"> also summarizes this information by the racial diversity of school districts and for school districts under a court desegregation order. Our decision to focus on racially diverse districts is straightforward: It is moot to analyze racial diversity of attendance zones that are inside school districts in which almost all of the children belong to a single racial group. If 85 percent or more of the children in a district are white, almost all of the district’s attendance zones will </w:t>
      </w:r>
      <w:ins w:id="233" w:author="image" w:date="2015-08-28T11:15:00Z">
        <w:r w:rsidR="006947C8">
          <w:t xml:space="preserve">be </w:t>
        </w:r>
      </w:ins>
      <w:r w:rsidRPr="00943651">
        <w:rPr>
          <w:noProof/>
        </w:rPr>
        <w:t>comprise</w:t>
      </w:r>
      <w:ins w:id="234" w:author="image" w:date="2015-08-28T11:15:00Z">
        <w:r w:rsidR="006947C8">
          <w:t>d of</w:t>
        </w:r>
      </w:ins>
      <w:r w:rsidRPr="00943651">
        <w:rPr>
          <w:noProof/>
        </w:rPr>
        <w:t xml:space="preserve"> white children—regardless of how these zones are delineated.</w:t>
      </w:r>
    </w:p>
    <w:p w:rsidR="00943651" w:rsidRPr="00943651" w:rsidRDefault="00943651" w:rsidP="00B62862">
      <w:pPr>
        <w:pStyle w:val="TEXTIND"/>
        <w:spacing w:line="220" w:lineRule="exact"/>
        <w:rPr>
          <w:noProof/>
        </w:rPr>
      </w:pPr>
      <w:r w:rsidRPr="00943651">
        <w:rPr>
          <w:noProof/>
        </w:rPr>
        <w:t>To identify racially diverse school districts, we determine the share of each racial group in the district. School districts in which at least 15 percent of the children are black, 15 percent are white, and 15 percent are from other racial groups are classified as diverse. Although the cut-off point of 15 percent is arbitrary, we found that slightly lower values (of 10 and 12.5 percent) and higher values (of 17.5 and 20 percent) produced results similar to those shown throughout this article.</w:t>
      </w:r>
    </w:p>
    <w:p w:rsidR="00943651" w:rsidRPr="00943651" w:rsidRDefault="00943651" w:rsidP="00B62862">
      <w:pPr>
        <w:pStyle w:val="TEXTIND"/>
        <w:spacing w:line="220" w:lineRule="exact"/>
        <w:rPr>
          <w:noProof/>
        </w:rPr>
      </w:pPr>
      <w:r w:rsidRPr="00943651">
        <w:rPr>
          <w:noProof/>
        </w:rPr>
        <w:t>Values of absolute racial diversity are telling. The mean value of absolute racial diversity is fairly low across all districts (</w:t>
      </w:r>
      <w:r w:rsidRPr="00943651">
        <w:rPr>
          <w:iCs/>
          <w:noProof/>
        </w:rPr>
        <w:t>AD</w:t>
      </w:r>
      <w:r w:rsidRPr="00943651">
        <w:rPr>
          <w:noProof/>
        </w:rPr>
        <w:t xml:space="preserve"> </w:t>
      </w:r>
      <w:r w:rsidRPr="00943651">
        <w:rPr>
          <w:noProof/>
        </w:rPr>
        <w:lastRenderedPageBreak/>
        <w:t xml:space="preserve">is .41). To put this value in context, about 75 percent of children in a zone would have to belong to one racial group to achieve an </w:t>
      </w:r>
      <w:r w:rsidRPr="00943651">
        <w:rPr>
          <w:iCs/>
          <w:noProof/>
        </w:rPr>
        <w:t>AD</w:t>
      </w:r>
      <w:r w:rsidRPr="00943651">
        <w:rPr>
          <w:noProof/>
        </w:rPr>
        <w:t xml:space="preserve"> score of .41. Mean </w:t>
      </w:r>
      <w:r w:rsidRPr="00943651">
        <w:rPr>
          <w:iCs/>
          <w:noProof/>
        </w:rPr>
        <w:t>AD</w:t>
      </w:r>
      <w:r w:rsidRPr="00943651">
        <w:rPr>
          <w:noProof/>
        </w:rPr>
        <w:t xml:space="preserve"> scores are fairly low even in racially diverse districts (mean </w:t>
      </w:r>
      <w:r w:rsidRPr="00943651">
        <w:rPr>
          <w:iCs/>
          <w:noProof/>
        </w:rPr>
        <w:t>AD</w:t>
      </w:r>
      <w:r w:rsidRPr="00943651">
        <w:rPr>
          <w:noProof/>
        </w:rPr>
        <w:t xml:space="preserve"> is .46; about 70 percent of the children in a zone with an AD value of .46 would have to be members of a single racial group to achieve </w:t>
      </w:r>
      <w:r w:rsidRPr="00943651">
        <w:rPr>
          <w:noProof/>
        </w:rPr>
        <w:lastRenderedPageBreak/>
        <w:t>this value). These relatively low racial diversity values are consistent with the sociological literature that finds high levels or racial segregation across attendance zones (Saporito and Sohoni 2006).</w:t>
      </w:r>
    </w:p>
    <w:p w:rsidR="00B62862" w:rsidRDefault="00B62862" w:rsidP="00943651">
      <w:pPr>
        <w:pStyle w:val="TEXTIND"/>
        <w:rPr>
          <w:noProof/>
          <w:bdr w:val="none" w:sz="0" w:space="0" w:color="auto" w:frame="1"/>
        </w:rPr>
      </w:pPr>
    </w:p>
    <w:p w:rsidR="00B62862" w:rsidRDefault="00B62862" w:rsidP="00943651">
      <w:pPr>
        <w:pStyle w:val="TEXTIND"/>
        <w:rPr>
          <w:noProof/>
          <w:bdr w:val="none" w:sz="0" w:space="0" w:color="auto" w:frame="1"/>
        </w:rPr>
        <w:sectPr w:rsidR="00B62862" w:rsidSect="00316C63">
          <w:type w:val="continuous"/>
          <w:pgSz w:w="9905" w:h="14402" w:code="163"/>
          <w:pgMar w:top="680" w:right="960" w:bottom="960" w:left="1280" w:header="600" w:footer="480" w:gutter="0"/>
          <w:pgNumType w:start="6"/>
          <w:cols w:num="2" w:space="241"/>
          <w:titlePg/>
          <w:docGrid w:linePitch="360"/>
        </w:sectPr>
      </w:pPr>
    </w:p>
    <w:p w:rsidR="00B62862" w:rsidRPr="003B1F15" w:rsidRDefault="00B62862" w:rsidP="00B62862">
      <w:pPr>
        <w:pStyle w:val="CPB"/>
        <w:spacing w:before="0"/>
        <w:rPr>
          <w:rStyle w:val="AQ"/>
          <w:noProof/>
        </w:rPr>
      </w:pPr>
      <w:r w:rsidRPr="003B1F15">
        <w:rPr>
          <w:rStyle w:val="CPBCharacter"/>
          <w:noProof/>
        </w:rPr>
        <w:lastRenderedPageBreak/>
        <w:t>Table 2.</w:t>
      </w:r>
      <w:r>
        <w:rPr>
          <w:rStyle w:val="CPBCharacter"/>
          <w:noProof/>
        </w:rPr>
        <w:t xml:space="preserve"> </w:t>
      </w:r>
      <w:r w:rsidRPr="00943651">
        <w:rPr>
          <w:noProof/>
        </w:rPr>
        <w:t>Means (and Standard Deviations) of Attendance Zone Characteristics by School District Racial Diversity and School District Desegregation Status.</w:t>
      </w:r>
      <w:bookmarkStart w:id="235" w:name="aq8"/>
      <w:r w:rsidR="002A38D4">
        <w:rPr>
          <w:rStyle w:val="AQ"/>
          <w:b w:val="0"/>
          <w:noProof/>
        </w:rPr>
        <w:fldChar w:fldCharType="begin"/>
      </w:r>
      <w:r w:rsidR="002A38D4">
        <w:rPr>
          <w:rStyle w:val="AQ"/>
          <w:b w:val="0"/>
          <w:noProof/>
        </w:rPr>
        <w:instrText xml:space="preserve"> HYPERLINK "#raq8" </w:instrText>
      </w:r>
      <w:r w:rsidR="002A38D4">
        <w:rPr>
          <w:rStyle w:val="AQ"/>
          <w:b w:val="0"/>
          <w:noProof/>
        </w:rPr>
        <w:fldChar w:fldCharType="separate"/>
      </w:r>
      <w:r w:rsidRPr="002A38D4">
        <w:rPr>
          <w:rStyle w:val="Hyperlink"/>
          <w:b/>
          <w:noProof/>
          <w:color w:val="FF0000"/>
          <w:bdr w:val="none" w:sz="0" w:space="0" w:color="auto"/>
          <w:shd w:val="clear" w:color="auto" w:fill="FFF21F"/>
        </w:rPr>
        <w:t>[AQ8]</w:t>
      </w:r>
      <w:bookmarkEnd w:id="235"/>
      <w:r w:rsidR="002A38D4">
        <w:rPr>
          <w:rStyle w:val="AQ"/>
          <w:b w:val="0"/>
          <w:noProof/>
        </w:rPr>
        <w:fldChar w:fldCharType="end"/>
      </w:r>
    </w:p>
    <w:tbl>
      <w:tblPr>
        <w:tblStyle w:val="CFTABLE"/>
        <w:tblW w:w="5000" w:type="pct"/>
        <w:tblLook w:val="04A0" w:firstRow="1" w:lastRow="0" w:firstColumn="1" w:lastColumn="0" w:noHBand="0" w:noVBand="1"/>
      </w:tblPr>
      <w:tblGrid>
        <w:gridCol w:w="1439"/>
        <w:gridCol w:w="1200"/>
        <w:gridCol w:w="996"/>
        <w:gridCol w:w="1164"/>
        <w:gridCol w:w="1302"/>
        <w:gridCol w:w="1564"/>
      </w:tblGrid>
      <w:tr w:rsidR="00B62862" w:rsidRPr="00943651" w:rsidTr="00192EF0">
        <w:trPr>
          <w:cnfStyle w:val="100000000000" w:firstRow="1" w:lastRow="0" w:firstColumn="0" w:lastColumn="0" w:oddVBand="0" w:evenVBand="0" w:oddHBand="0" w:evenHBand="0" w:firstRowFirstColumn="0" w:firstRowLastColumn="0" w:lastRowFirstColumn="0" w:lastRowLastColumn="0"/>
        </w:trPr>
        <w:tc>
          <w:tcPr>
            <w:tcW w:w="939" w:type="pct"/>
          </w:tcPr>
          <w:p w:rsidR="00F77759" w:rsidRDefault="00F77759" w:rsidP="00B62862">
            <w:pPr>
              <w:pStyle w:val="TCH"/>
              <w:spacing w:before="0" w:after="0" w:line="240" w:lineRule="auto"/>
              <w:rPr>
                <w:ins w:id="236" w:author="image" w:date="2015-08-28T09:35:00Z"/>
              </w:rPr>
            </w:pPr>
          </w:p>
          <w:p w:rsidR="00B62862" w:rsidRPr="00943651" w:rsidRDefault="00F77759" w:rsidP="00B62862">
            <w:pPr>
              <w:pStyle w:val="TCH"/>
              <w:spacing w:before="0" w:after="0" w:line="240" w:lineRule="auto"/>
              <w:rPr>
                <w:noProof/>
                <w:color w:val="auto"/>
              </w:rPr>
            </w:pPr>
            <w:ins w:id="237" w:author="image" w:date="2015-08-28T09:35:00Z">
              <w:r>
                <w:t>Variables</w:t>
              </w:r>
            </w:ins>
          </w:p>
        </w:tc>
        <w:tc>
          <w:tcPr>
            <w:tcW w:w="783" w:type="pct"/>
            <w:vAlign w:val="bottom"/>
            <w:hideMark/>
          </w:tcPr>
          <w:p w:rsidR="00B62862" w:rsidRPr="00943651" w:rsidRDefault="00B62862" w:rsidP="00B62862">
            <w:pPr>
              <w:pStyle w:val="TCH"/>
              <w:spacing w:before="0" w:after="0" w:line="240" w:lineRule="auto"/>
              <w:jc w:val="center"/>
              <w:rPr>
                <w:noProof/>
                <w:color w:val="auto"/>
              </w:rPr>
            </w:pPr>
            <w:r w:rsidRPr="00943651">
              <w:rPr>
                <w:noProof/>
                <w:color w:val="auto"/>
              </w:rPr>
              <w:t>All</w:t>
            </w:r>
          </w:p>
        </w:tc>
        <w:tc>
          <w:tcPr>
            <w:tcW w:w="650" w:type="pct"/>
            <w:vAlign w:val="bottom"/>
            <w:hideMark/>
          </w:tcPr>
          <w:p w:rsidR="00B62862" w:rsidRPr="00943651" w:rsidRDefault="00B62862" w:rsidP="00B62862">
            <w:pPr>
              <w:pStyle w:val="TCH"/>
              <w:spacing w:before="0" w:after="0" w:line="240" w:lineRule="auto"/>
              <w:jc w:val="center"/>
              <w:rPr>
                <w:noProof/>
                <w:color w:val="auto"/>
              </w:rPr>
            </w:pPr>
            <w:r w:rsidRPr="00943651">
              <w:rPr>
                <w:noProof/>
                <w:color w:val="auto"/>
              </w:rPr>
              <w:t>Diverse</w:t>
            </w:r>
          </w:p>
        </w:tc>
        <w:tc>
          <w:tcPr>
            <w:tcW w:w="759" w:type="pct"/>
            <w:vAlign w:val="bottom"/>
            <w:hideMark/>
          </w:tcPr>
          <w:p w:rsidR="00B62862" w:rsidRPr="00943651" w:rsidRDefault="00B62862" w:rsidP="00B62862">
            <w:pPr>
              <w:pStyle w:val="TCH"/>
              <w:spacing w:before="0" w:after="0" w:line="240" w:lineRule="auto"/>
              <w:jc w:val="center"/>
              <w:rPr>
                <w:noProof/>
                <w:color w:val="auto"/>
              </w:rPr>
            </w:pPr>
            <w:r w:rsidRPr="00943651">
              <w:rPr>
                <w:noProof/>
                <w:color w:val="auto"/>
              </w:rPr>
              <w:t>Homogeneous</w:t>
            </w:r>
          </w:p>
        </w:tc>
        <w:tc>
          <w:tcPr>
            <w:tcW w:w="849" w:type="pct"/>
            <w:vAlign w:val="bottom"/>
            <w:hideMark/>
          </w:tcPr>
          <w:p w:rsidR="00B62862" w:rsidRPr="00943651" w:rsidRDefault="00B62862" w:rsidP="00B62862">
            <w:pPr>
              <w:pStyle w:val="TCH"/>
              <w:spacing w:before="0" w:after="0" w:line="240" w:lineRule="auto"/>
              <w:jc w:val="center"/>
              <w:rPr>
                <w:noProof/>
                <w:color w:val="auto"/>
              </w:rPr>
            </w:pPr>
            <w:r w:rsidRPr="00943651">
              <w:rPr>
                <w:noProof/>
                <w:color w:val="auto"/>
              </w:rPr>
              <w:t>Desegregation policy</w:t>
            </w:r>
          </w:p>
        </w:tc>
        <w:tc>
          <w:tcPr>
            <w:tcW w:w="1020" w:type="pct"/>
            <w:vAlign w:val="bottom"/>
            <w:hideMark/>
          </w:tcPr>
          <w:p w:rsidR="00B62862" w:rsidRPr="00943651" w:rsidRDefault="00B62862" w:rsidP="00B62862">
            <w:pPr>
              <w:pStyle w:val="TCH"/>
              <w:spacing w:before="0" w:after="0" w:line="240" w:lineRule="auto"/>
              <w:jc w:val="center"/>
              <w:rPr>
                <w:noProof/>
                <w:color w:val="auto"/>
              </w:rPr>
            </w:pPr>
            <w:r w:rsidRPr="00943651">
              <w:rPr>
                <w:noProof/>
                <w:color w:val="auto"/>
              </w:rPr>
              <w:t>No desegregation policy</w:t>
            </w:r>
          </w:p>
        </w:tc>
      </w:tr>
      <w:tr w:rsidR="00B62862" w:rsidRPr="00943651" w:rsidTr="00192EF0">
        <w:tc>
          <w:tcPr>
            <w:tcW w:w="939" w:type="pct"/>
            <w:hideMark/>
          </w:tcPr>
          <w:p w:rsidR="00B62862" w:rsidRPr="00943651" w:rsidRDefault="00B62862" w:rsidP="00B62862">
            <w:pPr>
              <w:pStyle w:val="TT"/>
              <w:spacing w:line="240" w:lineRule="auto"/>
              <w:ind w:left="100" w:hanging="100"/>
              <w:rPr>
                <w:noProof/>
              </w:rPr>
            </w:pPr>
            <w:r w:rsidRPr="00943651">
              <w:rPr>
                <w:noProof/>
              </w:rPr>
              <w:t>No. of zones (and districts)</w:t>
            </w:r>
          </w:p>
        </w:tc>
        <w:tc>
          <w:tcPr>
            <w:tcW w:w="783" w:type="pct"/>
            <w:hideMark/>
          </w:tcPr>
          <w:p w:rsidR="00B62862" w:rsidRPr="00943651" w:rsidRDefault="00B62862" w:rsidP="00B62862">
            <w:pPr>
              <w:pStyle w:val="TT"/>
              <w:spacing w:line="240" w:lineRule="auto"/>
              <w:jc w:val="center"/>
              <w:rPr>
                <w:noProof/>
              </w:rPr>
            </w:pPr>
            <w:r w:rsidRPr="00943651">
              <w:rPr>
                <w:noProof/>
              </w:rPr>
              <w:t>13,169 (307)</w:t>
            </w:r>
          </w:p>
        </w:tc>
        <w:tc>
          <w:tcPr>
            <w:tcW w:w="650" w:type="pct"/>
            <w:hideMark/>
          </w:tcPr>
          <w:p w:rsidR="00B62862" w:rsidRPr="00943651" w:rsidRDefault="00B62862" w:rsidP="00B62862">
            <w:pPr>
              <w:pStyle w:val="TT"/>
              <w:spacing w:line="240" w:lineRule="auto"/>
              <w:jc w:val="center"/>
              <w:rPr>
                <w:noProof/>
              </w:rPr>
            </w:pPr>
            <w:r w:rsidRPr="00943651">
              <w:rPr>
                <w:noProof/>
              </w:rPr>
              <w:t>4,591 (84)</w:t>
            </w:r>
          </w:p>
        </w:tc>
        <w:tc>
          <w:tcPr>
            <w:tcW w:w="759" w:type="pct"/>
            <w:hideMark/>
          </w:tcPr>
          <w:p w:rsidR="00B62862" w:rsidRPr="00943651" w:rsidRDefault="00B62862" w:rsidP="00B62862">
            <w:pPr>
              <w:pStyle w:val="TT"/>
              <w:spacing w:line="240" w:lineRule="auto"/>
              <w:jc w:val="center"/>
              <w:rPr>
                <w:noProof/>
              </w:rPr>
            </w:pPr>
            <w:r w:rsidRPr="00943651">
              <w:rPr>
                <w:noProof/>
              </w:rPr>
              <w:t>8,578 (223)</w:t>
            </w:r>
          </w:p>
        </w:tc>
        <w:tc>
          <w:tcPr>
            <w:tcW w:w="849" w:type="pct"/>
            <w:hideMark/>
          </w:tcPr>
          <w:p w:rsidR="00B62862" w:rsidRPr="00943651" w:rsidRDefault="00B62862" w:rsidP="00B62862">
            <w:pPr>
              <w:pStyle w:val="TT"/>
              <w:spacing w:line="240" w:lineRule="auto"/>
              <w:jc w:val="center"/>
              <w:rPr>
                <w:noProof/>
              </w:rPr>
            </w:pPr>
            <w:r w:rsidRPr="00943651">
              <w:rPr>
                <w:noProof/>
              </w:rPr>
              <w:t>3,662 (60)</w:t>
            </w:r>
          </w:p>
        </w:tc>
        <w:tc>
          <w:tcPr>
            <w:tcW w:w="1020" w:type="pct"/>
            <w:hideMark/>
          </w:tcPr>
          <w:p w:rsidR="00B62862" w:rsidRPr="00943651" w:rsidRDefault="00B62862" w:rsidP="00B62862">
            <w:pPr>
              <w:pStyle w:val="TT"/>
              <w:spacing w:line="240" w:lineRule="auto"/>
              <w:jc w:val="center"/>
              <w:rPr>
                <w:noProof/>
              </w:rPr>
            </w:pPr>
            <w:r w:rsidRPr="00943651">
              <w:rPr>
                <w:noProof/>
              </w:rPr>
              <w:t>9,507 (247)</w:t>
            </w:r>
          </w:p>
        </w:tc>
      </w:tr>
      <w:tr w:rsidR="00B62862" w:rsidRPr="00943651" w:rsidTr="00192EF0">
        <w:tc>
          <w:tcPr>
            <w:tcW w:w="939" w:type="pct"/>
            <w:hideMark/>
          </w:tcPr>
          <w:p w:rsidR="00B62862" w:rsidRPr="00943651" w:rsidRDefault="00B62862" w:rsidP="00B62862">
            <w:pPr>
              <w:pStyle w:val="TT"/>
              <w:spacing w:line="240" w:lineRule="auto"/>
              <w:rPr>
                <w:noProof/>
              </w:rPr>
            </w:pPr>
            <w:r w:rsidRPr="00943651">
              <w:rPr>
                <w:noProof/>
              </w:rPr>
              <w:t>RD</w:t>
            </w:r>
          </w:p>
        </w:tc>
        <w:tc>
          <w:tcPr>
            <w:tcW w:w="783" w:type="pct"/>
            <w:hideMark/>
          </w:tcPr>
          <w:p w:rsidR="00B62862" w:rsidRPr="00943651" w:rsidRDefault="00B62862" w:rsidP="00B62862">
            <w:pPr>
              <w:pStyle w:val="TT"/>
              <w:spacing w:line="240" w:lineRule="auto"/>
              <w:jc w:val="center"/>
              <w:rPr>
                <w:noProof/>
              </w:rPr>
            </w:pPr>
            <w:r w:rsidRPr="00943651">
              <w:rPr>
                <w:noProof/>
              </w:rPr>
              <w:t>0.80 (0.16)</w:t>
            </w:r>
          </w:p>
        </w:tc>
        <w:tc>
          <w:tcPr>
            <w:tcW w:w="650" w:type="pct"/>
            <w:hideMark/>
          </w:tcPr>
          <w:p w:rsidR="00B62862" w:rsidRPr="00943651" w:rsidRDefault="00B62862" w:rsidP="00B62862">
            <w:pPr>
              <w:pStyle w:val="TT"/>
              <w:spacing w:line="240" w:lineRule="auto"/>
              <w:jc w:val="center"/>
              <w:rPr>
                <w:noProof/>
              </w:rPr>
            </w:pPr>
            <w:r w:rsidRPr="00943651">
              <w:rPr>
                <w:noProof/>
              </w:rPr>
              <w:t>0.74 (0.16)</w:t>
            </w:r>
          </w:p>
        </w:tc>
        <w:tc>
          <w:tcPr>
            <w:tcW w:w="759" w:type="pct"/>
            <w:hideMark/>
          </w:tcPr>
          <w:p w:rsidR="00B62862" w:rsidRPr="00943651" w:rsidRDefault="00B62862" w:rsidP="00B62862">
            <w:pPr>
              <w:pStyle w:val="TT"/>
              <w:spacing w:line="240" w:lineRule="auto"/>
              <w:jc w:val="center"/>
              <w:rPr>
                <w:noProof/>
              </w:rPr>
            </w:pPr>
            <w:r w:rsidRPr="00943651">
              <w:rPr>
                <w:noProof/>
              </w:rPr>
              <w:t>0.83 (0.13)</w:t>
            </w:r>
          </w:p>
        </w:tc>
        <w:tc>
          <w:tcPr>
            <w:tcW w:w="849" w:type="pct"/>
            <w:hideMark/>
          </w:tcPr>
          <w:p w:rsidR="00B62862" w:rsidRPr="00943651" w:rsidRDefault="00B62862" w:rsidP="00B62862">
            <w:pPr>
              <w:pStyle w:val="TT"/>
              <w:spacing w:line="240" w:lineRule="auto"/>
              <w:jc w:val="center"/>
              <w:rPr>
                <w:noProof/>
              </w:rPr>
            </w:pPr>
            <w:r w:rsidRPr="00943651">
              <w:rPr>
                <w:noProof/>
              </w:rPr>
              <w:t>0.77 (0.17)</w:t>
            </w:r>
          </w:p>
        </w:tc>
        <w:tc>
          <w:tcPr>
            <w:tcW w:w="1020" w:type="pct"/>
            <w:hideMark/>
          </w:tcPr>
          <w:p w:rsidR="00B62862" w:rsidRPr="00943651" w:rsidRDefault="00B62862" w:rsidP="00B62862">
            <w:pPr>
              <w:pStyle w:val="TT"/>
              <w:spacing w:line="240" w:lineRule="auto"/>
              <w:jc w:val="center"/>
              <w:rPr>
                <w:noProof/>
              </w:rPr>
            </w:pPr>
            <w:r w:rsidRPr="00943651">
              <w:rPr>
                <w:noProof/>
              </w:rPr>
              <w:t>0.81 (0.14)</w:t>
            </w:r>
          </w:p>
        </w:tc>
      </w:tr>
      <w:tr w:rsidR="00B62862" w:rsidRPr="00943651" w:rsidTr="00192EF0">
        <w:tc>
          <w:tcPr>
            <w:tcW w:w="939" w:type="pct"/>
            <w:hideMark/>
          </w:tcPr>
          <w:p w:rsidR="00B62862" w:rsidRPr="00943651" w:rsidRDefault="00B62862" w:rsidP="00B62862">
            <w:pPr>
              <w:pStyle w:val="TT"/>
              <w:spacing w:line="240" w:lineRule="auto"/>
              <w:rPr>
                <w:noProof/>
              </w:rPr>
            </w:pPr>
            <w:r w:rsidRPr="00943651">
              <w:rPr>
                <w:noProof/>
              </w:rPr>
              <w:t>AD</w:t>
            </w:r>
          </w:p>
        </w:tc>
        <w:tc>
          <w:tcPr>
            <w:tcW w:w="783" w:type="pct"/>
            <w:hideMark/>
          </w:tcPr>
          <w:p w:rsidR="00B62862" w:rsidRPr="00943651" w:rsidRDefault="00B62862" w:rsidP="00B62862">
            <w:pPr>
              <w:pStyle w:val="TT"/>
              <w:spacing w:line="240" w:lineRule="auto"/>
              <w:jc w:val="center"/>
              <w:rPr>
                <w:noProof/>
              </w:rPr>
            </w:pPr>
            <w:r w:rsidRPr="00943651">
              <w:rPr>
                <w:noProof/>
              </w:rPr>
              <w:t>0.41 (0.17)</w:t>
            </w:r>
          </w:p>
        </w:tc>
        <w:tc>
          <w:tcPr>
            <w:tcW w:w="650" w:type="pct"/>
            <w:hideMark/>
          </w:tcPr>
          <w:p w:rsidR="00B62862" w:rsidRPr="00943651" w:rsidRDefault="00B62862" w:rsidP="00B62862">
            <w:pPr>
              <w:pStyle w:val="TT"/>
              <w:spacing w:line="240" w:lineRule="auto"/>
              <w:jc w:val="center"/>
              <w:rPr>
                <w:noProof/>
              </w:rPr>
            </w:pPr>
            <w:r w:rsidRPr="00943651">
              <w:rPr>
                <w:noProof/>
              </w:rPr>
              <w:t>0.46 (0.17)</w:t>
            </w:r>
          </w:p>
        </w:tc>
        <w:tc>
          <w:tcPr>
            <w:tcW w:w="759" w:type="pct"/>
            <w:hideMark/>
          </w:tcPr>
          <w:p w:rsidR="00B62862" w:rsidRPr="00943651" w:rsidRDefault="00B62862" w:rsidP="00B62862">
            <w:pPr>
              <w:pStyle w:val="TT"/>
              <w:spacing w:line="240" w:lineRule="auto"/>
              <w:jc w:val="center"/>
              <w:rPr>
                <w:noProof/>
              </w:rPr>
            </w:pPr>
            <w:r w:rsidRPr="00943651">
              <w:rPr>
                <w:noProof/>
              </w:rPr>
              <w:t>0.38 (0.16)</w:t>
            </w:r>
          </w:p>
        </w:tc>
        <w:tc>
          <w:tcPr>
            <w:tcW w:w="849" w:type="pct"/>
            <w:hideMark/>
          </w:tcPr>
          <w:p w:rsidR="00B62862" w:rsidRPr="00943651" w:rsidRDefault="00B62862" w:rsidP="00B62862">
            <w:pPr>
              <w:pStyle w:val="TT"/>
              <w:spacing w:line="240" w:lineRule="auto"/>
              <w:jc w:val="center"/>
              <w:rPr>
                <w:noProof/>
              </w:rPr>
            </w:pPr>
            <w:r w:rsidRPr="00943651">
              <w:rPr>
                <w:noProof/>
              </w:rPr>
              <w:t>0.39 (0.17)</w:t>
            </w:r>
          </w:p>
        </w:tc>
        <w:tc>
          <w:tcPr>
            <w:tcW w:w="1020" w:type="pct"/>
            <w:hideMark/>
          </w:tcPr>
          <w:p w:rsidR="00B62862" w:rsidRPr="00943651" w:rsidRDefault="00B62862" w:rsidP="00B62862">
            <w:pPr>
              <w:pStyle w:val="TT"/>
              <w:spacing w:line="240" w:lineRule="auto"/>
              <w:jc w:val="center"/>
              <w:rPr>
                <w:noProof/>
              </w:rPr>
            </w:pPr>
            <w:r w:rsidRPr="00943651">
              <w:rPr>
                <w:noProof/>
              </w:rPr>
              <w:t>0.42 (0.17)</w:t>
            </w:r>
          </w:p>
        </w:tc>
      </w:tr>
      <w:tr w:rsidR="00B62862" w:rsidRPr="00943651" w:rsidTr="00192EF0">
        <w:tc>
          <w:tcPr>
            <w:tcW w:w="939" w:type="pct"/>
            <w:hideMark/>
          </w:tcPr>
          <w:p w:rsidR="00B62862" w:rsidRPr="00943651" w:rsidRDefault="00B62862" w:rsidP="00B62862">
            <w:pPr>
              <w:pStyle w:val="TT"/>
              <w:spacing w:line="240" w:lineRule="auto"/>
              <w:rPr>
                <w:noProof/>
              </w:rPr>
            </w:pPr>
            <w:r w:rsidRPr="00943651">
              <w:rPr>
                <w:noProof/>
              </w:rPr>
              <w:t>CV</w:t>
            </w:r>
          </w:p>
        </w:tc>
        <w:tc>
          <w:tcPr>
            <w:tcW w:w="783" w:type="pct"/>
            <w:hideMark/>
          </w:tcPr>
          <w:p w:rsidR="00B62862" w:rsidRPr="00943651" w:rsidRDefault="00B62862" w:rsidP="00B62862">
            <w:pPr>
              <w:pStyle w:val="TT"/>
              <w:spacing w:line="240" w:lineRule="auto"/>
              <w:jc w:val="center"/>
              <w:rPr>
                <w:noProof/>
              </w:rPr>
            </w:pPr>
            <w:r w:rsidRPr="00943651">
              <w:rPr>
                <w:noProof/>
              </w:rPr>
              <w:t>0.15 (0.17)</w:t>
            </w:r>
          </w:p>
        </w:tc>
        <w:tc>
          <w:tcPr>
            <w:tcW w:w="650" w:type="pct"/>
            <w:hideMark/>
          </w:tcPr>
          <w:p w:rsidR="00B62862" w:rsidRPr="00943651" w:rsidRDefault="00B62862" w:rsidP="00B62862">
            <w:pPr>
              <w:pStyle w:val="TT"/>
              <w:spacing w:line="240" w:lineRule="auto"/>
              <w:jc w:val="center"/>
              <w:rPr>
                <w:noProof/>
              </w:rPr>
            </w:pPr>
            <w:r w:rsidRPr="00943651">
              <w:rPr>
                <w:noProof/>
              </w:rPr>
              <w:t>0.16 (0.18)</w:t>
            </w:r>
          </w:p>
        </w:tc>
        <w:tc>
          <w:tcPr>
            <w:tcW w:w="759" w:type="pct"/>
            <w:hideMark/>
          </w:tcPr>
          <w:p w:rsidR="00B62862" w:rsidRPr="00943651" w:rsidRDefault="00B62862" w:rsidP="00B62862">
            <w:pPr>
              <w:pStyle w:val="TT"/>
              <w:spacing w:line="240" w:lineRule="auto"/>
              <w:jc w:val="center"/>
              <w:rPr>
                <w:noProof/>
              </w:rPr>
            </w:pPr>
            <w:r w:rsidRPr="00943651">
              <w:rPr>
                <w:noProof/>
              </w:rPr>
              <w:t>0.14 (0.16)</w:t>
            </w:r>
          </w:p>
        </w:tc>
        <w:tc>
          <w:tcPr>
            <w:tcW w:w="849" w:type="pct"/>
            <w:hideMark/>
          </w:tcPr>
          <w:p w:rsidR="00B62862" w:rsidRPr="00943651" w:rsidRDefault="00B62862" w:rsidP="00B62862">
            <w:pPr>
              <w:pStyle w:val="TT"/>
              <w:spacing w:line="240" w:lineRule="auto"/>
              <w:jc w:val="center"/>
              <w:rPr>
                <w:noProof/>
              </w:rPr>
            </w:pPr>
            <w:r w:rsidRPr="00943651">
              <w:rPr>
                <w:noProof/>
              </w:rPr>
              <w:t>0.13 (0.16)</w:t>
            </w:r>
          </w:p>
        </w:tc>
        <w:tc>
          <w:tcPr>
            <w:tcW w:w="1020" w:type="pct"/>
            <w:hideMark/>
          </w:tcPr>
          <w:p w:rsidR="00B62862" w:rsidRPr="00943651" w:rsidRDefault="00B62862" w:rsidP="00B62862">
            <w:pPr>
              <w:pStyle w:val="TT"/>
              <w:spacing w:line="240" w:lineRule="auto"/>
              <w:jc w:val="center"/>
              <w:rPr>
                <w:noProof/>
              </w:rPr>
            </w:pPr>
            <w:r w:rsidRPr="00943651">
              <w:rPr>
                <w:noProof/>
              </w:rPr>
              <w:t>0.16 (0.17)</w:t>
            </w:r>
          </w:p>
        </w:tc>
      </w:tr>
      <w:tr w:rsidR="00B62862" w:rsidRPr="00943651" w:rsidTr="00192EF0">
        <w:tc>
          <w:tcPr>
            <w:tcW w:w="939" w:type="pct"/>
            <w:hideMark/>
          </w:tcPr>
          <w:p w:rsidR="00B62862" w:rsidRPr="00943651" w:rsidRDefault="00B62862" w:rsidP="00B62862">
            <w:pPr>
              <w:pStyle w:val="TT"/>
              <w:spacing w:line="240" w:lineRule="auto"/>
              <w:rPr>
                <w:noProof/>
              </w:rPr>
            </w:pPr>
            <w:r w:rsidRPr="00943651">
              <w:rPr>
                <w:noProof/>
              </w:rPr>
              <w:t>CH</w:t>
            </w:r>
          </w:p>
        </w:tc>
        <w:tc>
          <w:tcPr>
            <w:tcW w:w="783" w:type="pct"/>
            <w:hideMark/>
          </w:tcPr>
          <w:p w:rsidR="00B62862" w:rsidRPr="00943651" w:rsidRDefault="00B62862" w:rsidP="00B62862">
            <w:pPr>
              <w:pStyle w:val="TT"/>
              <w:spacing w:line="240" w:lineRule="auto"/>
              <w:jc w:val="center"/>
              <w:rPr>
                <w:noProof/>
              </w:rPr>
            </w:pPr>
            <w:r w:rsidRPr="00943651">
              <w:rPr>
                <w:noProof/>
              </w:rPr>
              <w:t>0.23 (0.18)</w:t>
            </w:r>
          </w:p>
        </w:tc>
        <w:tc>
          <w:tcPr>
            <w:tcW w:w="650" w:type="pct"/>
            <w:hideMark/>
          </w:tcPr>
          <w:p w:rsidR="00B62862" w:rsidRPr="00943651" w:rsidRDefault="00B62862" w:rsidP="00B62862">
            <w:pPr>
              <w:pStyle w:val="TT"/>
              <w:spacing w:line="240" w:lineRule="auto"/>
              <w:jc w:val="center"/>
              <w:rPr>
                <w:noProof/>
              </w:rPr>
            </w:pPr>
            <w:r w:rsidRPr="00943651">
              <w:rPr>
                <w:noProof/>
              </w:rPr>
              <w:t>0.23 (0.18)</w:t>
            </w:r>
          </w:p>
        </w:tc>
        <w:tc>
          <w:tcPr>
            <w:tcW w:w="759" w:type="pct"/>
            <w:hideMark/>
          </w:tcPr>
          <w:p w:rsidR="00B62862" w:rsidRPr="00943651" w:rsidRDefault="00B62862" w:rsidP="00B62862">
            <w:pPr>
              <w:pStyle w:val="TT"/>
              <w:spacing w:line="240" w:lineRule="auto"/>
              <w:jc w:val="center"/>
              <w:rPr>
                <w:noProof/>
              </w:rPr>
            </w:pPr>
            <w:r w:rsidRPr="00943651">
              <w:rPr>
                <w:noProof/>
              </w:rPr>
              <w:t>0.22 (0.18)</w:t>
            </w:r>
          </w:p>
        </w:tc>
        <w:tc>
          <w:tcPr>
            <w:tcW w:w="849" w:type="pct"/>
            <w:hideMark/>
          </w:tcPr>
          <w:p w:rsidR="00B62862" w:rsidRPr="00943651" w:rsidRDefault="00B62862" w:rsidP="00B62862">
            <w:pPr>
              <w:pStyle w:val="TT"/>
              <w:spacing w:line="240" w:lineRule="auto"/>
              <w:jc w:val="center"/>
              <w:rPr>
                <w:noProof/>
              </w:rPr>
            </w:pPr>
            <w:r w:rsidRPr="00943651">
              <w:rPr>
                <w:noProof/>
              </w:rPr>
              <w:t>0.21 (0.18)</w:t>
            </w:r>
          </w:p>
        </w:tc>
        <w:tc>
          <w:tcPr>
            <w:tcW w:w="1020" w:type="pct"/>
            <w:hideMark/>
          </w:tcPr>
          <w:p w:rsidR="00B62862" w:rsidRPr="00943651" w:rsidRDefault="00B62862" w:rsidP="00B62862">
            <w:pPr>
              <w:pStyle w:val="TT"/>
              <w:spacing w:line="240" w:lineRule="auto"/>
              <w:jc w:val="center"/>
              <w:rPr>
                <w:noProof/>
              </w:rPr>
            </w:pPr>
            <w:r w:rsidRPr="00943651">
              <w:rPr>
                <w:noProof/>
              </w:rPr>
              <w:t>0.23 (0.18)</w:t>
            </w:r>
          </w:p>
        </w:tc>
      </w:tr>
      <w:tr w:rsidR="00B62862" w:rsidRPr="00943651" w:rsidTr="00192EF0">
        <w:tc>
          <w:tcPr>
            <w:tcW w:w="939" w:type="pct"/>
            <w:hideMark/>
          </w:tcPr>
          <w:p w:rsidR="00B62862" w:rsidRPr="00943651" w:rsidRDefault="00B62862" w:rsidP="00B62862">
            <w:pPr>
              <w:pStyle w:val="TT"/>
              <w:spacing w:line="240" w:lineRule="auto"/>
              <w:rPr>
                <w:noProof/>
              </w:rPr>
            </w:pPr>
            <w:r w:rsidRPr="00943651">
              <w:rPr>
                <w:noProof/>
              </w:rPr>
              <w:t>PP</w:t>
            </w:r>
          </w:p>
        </w:tc>
        <w:tc>
          <w:tcPr>
            <w:tcW w:w="783" w:type="pct"/>
            <w:hideMark/>
          </w:tcPr>
          <w:p w:rsidR="00B62862" w:rsidRPr="00943651" w:rsidRDefault="00B62862" w:rsidP="00B62862">
            <w:pPr>
              <w:pStyle w:val="TT"/>
              <w:spacing w:line="240" w:lineRule="auto"/>
              <w:jc w:val="center"/>
              <w:rPr>
                <w:noProof/>
              </w:rPr>
            </w:pPr>
            <w:r w:rsidRPr="00943651">
              <w:rPr>
                <w:noProof/>
              </w:rPr>
              <w:t>0.62 (0.17)</w:t>
            </w:r>
          </w:p>
        </w:tc>
        <w:tc>
          <w:tcPr>
            <w:tcW w:w="650" w:type="pct"/>
            <w:hideMark/>
          </w:tcPr>
          <w:p w:rsidR="00B62862" w:rsidRPr="00943651" w:rsidRDefault="00B62862" w:rsidP="00B62862">
            <w:pPr>
              <w:pStyle w:val="TT"/>
              <w:spacing w:line="240" w:lineRule="auto"/>
              <w:jc w:val="center"/>
              <w:rPr>
                <w:noProof/>
              </w:rPr>
            </w:pPr>
            <w:r w:rsidRPr="00943651">
              <w:rPr>
                <w:noProof/>
              </w:rPr>
              <w:t>0.63 (0.17)</w:t>
            </w:r>
          </w:p>
        </w:tc>
        <w:tc>
          <w:tcPr>
            <w:tcW w:w="759" w:type="pct"/>
            <w:hideMark/>
          </w:tcPr>
          <w:p w:rsidR="00B62862" w:rsidRPr="00943651" w:rsidRDefault="00B62862" w:rsidP="00B62862">
            <w:pPr>
              <w:pStyle w:val="TT"/>
              <w:spacing w:line="240" w:lineRule="auto"/>
              <w:jc w:val="center"/>
              <w:rPr>
                <w:noProof/>
              </w:rPr>
            </w:pPr>
            <w:r w:rsidRPr="00943651">
              <w:rPr>
                <w:noProof/>
              </w:rPr>
              <w:t>0.61 (0.17)</w:t>
            </w:r>
          </w:p>
        </w:tc>
        <w:tc>
          <w:tcPr>
            <w:tcW w:w="849" w:type="pct"/>
            <w:hideMark/>
          </w:tcPr>
          <w:p w:rsidR="00B62862" w:rsidRPr="00943651" w:rsidRDefault="00B62862" w:rsidP="00B62862">
            <w:pPr>
              <w:pStyle w:val="TT"/>
              <w:spacing w:line="240" w:lineRule="auto"/>
              <w:jc w:val="center"/>
              <w:rPr>
                <w:noProof/>
              </w:rPr>
            </w:pPr>
            <w:r w:rsidRPr="00943651">
              <w:rPr>
                <w:noProof/>
              </w:rPr>
              <w:t>0.59 (0.18)</w:t>
            </w:r>
          </w:p>
        </w:tc>
        <w:tc>
          <w:tcPr>
            <w:tcW w:w="1020" w:type="pct"/>
            <w:hideMark/>
          </w:tcPr>
          <w:p w:rsidR="00B62862" w:rsidRPr="00943651" w:rsidRDefault="00B62862" w:rsidP="00B62862">
            <w:pPr>
              <w:pStyle w:val="TT"/>
              <w:spacing w:line="240" w:lineRule="auto"/>
              <w:jc w:val="center"/>
              <w:rPr>
                <w:noProof/>
              </w:rPr>
            </w:pPr>
            <w:r w:rsidRPr="00943651">
              <w:rPr>
                <w:noProof/>
              </w:rPr>
              <w:t>0.63 (0.17)</w:t>
            </w:r>
          </w:p>
        </w:tc>
      </w:tr>
      <w:tr w:rsidR="00B62862" w:rsidRPr="00943651" w:rsidTr="00192EF0">
        <w:tc>
          <w:tcPr>
            <w:tcW w:w="939" w:type="pct"/>
            <w:hideMark/>
          </w:tcPr>
          <w:p w:rsidR="00B62862" w:rsidRPr="00943651" w:rsidRDefault="00B62862" w:rsidP="00B62862">
            <w:pPr>
              <w:pStyle w:val="TT"/>
              <w:spacing w:line="240" w:lineRule="auto"/>
              <w:ind w:left="100" w:hanging="100"/>
              <w:rPr>
                <w:noProof/>
              </w:rPr>
            </w:pPr>
            <w:r w:rsidRPr="00943651">
              <w:rPr>
                <w:noProof/>
              </w:rPr>
              <w:t>Principal component of CV, CH, PP</w:t>
            </w:r>
          </w:p>
        </w:tc>
        <w:tc>
          <w:tcPr>
            <w:tcW w:w="783" w:type="pct"/>
            <w:hideMark/>
          </w:tcPr>
          <w:p w:rsidR="00B62862" w:rsidRPr="00943651" w:rsidRDefault="00B62862" w:rsidP="00B62862">
            <w:pPr>
              <w:pStyle w:val="TT"/>
              <w:spacing w:line="240" w:lineRule="auto"/>
              <w:jc w:val="center"/>
              <w:rPr>
                <w:noProof/>
              </w:rPr>
            </w:pPr>
            <w:r w:rsidRPr="00943651">
              <w:rPr>
                <w:noProof/>
              </w:rPr>
              <w:t>0.00 (0.89)</w:t>
            </w:r>
          </w:p>
        </w:tc>
        <w:tc>
          <w:tcPr>
            <w:tcW w:w="650" w:type="pct"/>
            <w:hideMark/>
          </w:tcPr>
          <w:p w:rsidR="00B62862" w:rsidRPr="00943651" w:rsidRDefault="00B62862" w:rsidP="00B62862">
            <w:pPr>
              <w:pStyle w:val="TT"/>
              <w:spacing w:line="240" w:lineRule="auto"/>
              <w:jc w:val="center"/>
              <w:rPr>
                <w:noProof/>
              </w:rPr>
            </w:pPr>
            <w:r w:rsidRPr="00943651">
              <w:rPr>
                <w:noProof/>
              </w:rPr>
              <w:t>0.06 (0.90)</w:t>
            </w:r>
          </w:p>
        </w:tc>
        <w:tc>
          <w:tcPr>
            <w:tcW w:w="759" w:type="pct"/>
            <w:hideMark/>
          </w:tcPr>
          <w:p w:rsidR="00B62862" w:rsidRPr="00943651" w:rsidRDefault="00B62862" w:rsidP="00B62862">
            <w:pPr>
              <w:pStyle w:val="TT"/>
              <w:spacing w:line="240" w:lineRule="auto"/>
              <w:jc w:val="center"/>
              <w:rPr>
                <w:noProof/>
              </w:rPr>
            </w:pPr>
            <w:r w:rsidRPr="00943651">
              <w:rPr>
                <w:rFonts w:ascii="Symbol" w:hAnsi="Symbol"/>
                <w:noProof/>
              </w:rPr>
              <w:sym w:font="Symbol" w:char="002D"/>
            </w:r>
            <w:r w:rsidRPr="00943651">
              <w:rPr>
                <w:noProof/>
              </w:rPr>
              <w:t>0.03 (0.86)</w:t>
            </w:r>
          </w:p>
        </w:tc>
        <w:tc>
          <w:tcPr>
            <w:tcW w:w="849" w:type="pct"/>
            <w:hideMark/>
          </w:tcPr>
          <w:p w:rsidR="00B62862" w:rsidRPr="00943651" w:rsidRDefault="00B62862" w:rsidP="00B62862">
            <w:pPr>
              <w:pStyle w:val="TT"/>
              <w:spacing w:line="240" w:lineRule="auto"/>
              <w:jc w:val="center"/>
              <w:rPr>
                <w:noProof/>
              </w:rPr>
            </w:pPr>
            <w:r w:rsidRPr="00943651">
              <w:rPr>
                <w:rFonts w:ascii="Symbol" w:hAnsi="Symbol"/>
                <w:noProof/>
              </w:rPr>
              <w:sym w:font="Symbol" w:char="002D"/>
            </w:r>
            <w:r w:rsidRPr="00943651">
              <w:rPr>
                <w:noProof/>
              </w:rPr>
              <w:t>0.12 (0.89)</w:t>
            </w:r>
          </w:p>
        </w:tc>
        <w:tc>
          <w:tcPr>
            <w:tcW w:w="1020" w:type="pct"/>
            <w:hideMark/>
          </w:tcPr>
          <w:p w:rsidR="00B62862" w:rsidRPr="00943651" w:rsidRDefault="00B62862" w:rsidP="00B62862">
            <w:pPr>
              <w:pStyle w:val="TT"/>
              <w:spacing w:line="240" w:lineRule="auto"/>
              <w:jc w:val="center"/>
              <w:rPr>
                <w:noProof/>
              </w:rPr>
            </w:pPr>
            <w:r w:rsidRPr="00943651">
              <w:rPr>
                <w:noProof/>
              </w:rPr>
              <w:t>0.05 (0.87)</w:t>
            </w:r>
          </w:p>
        </w:tc>
      </w:tr>
      <w:tr w:rsidR="00B62862" w:rsidRPr="00943651" w:rsidTr="00192EF0">
        <w:tc>
          <w:tcPr>
            <w:tcW w:w="939" w:type="pct"/>
            <w:hideMark/>
          </w:tcPr>
          <w:p w:rsidR="00B62862" w:rsidRPr="00943651" w:rsidRDefault="00B62862" w:rsidP="00B62862">
            <w:pPr>
              <w:pStyle w:val="TT"/>
              <w:spacing w:line="240" w:lineRule="auto"/>
              <w:ind w:left="100" w:hanging="100"/>
              <w:rPr>
                <w:noProof/>
              </w:rPr>
            </w:pPr>
            <w:del w:id="238" w:author="image" w:date="2015-08-28T15:43:00Z">
              <w:r w:rsidRPr="00943651" w:rsidDel="000E4D16">
                <w:rPr>
                  <w:noProof/>
                </w:rPr>
                <w:delText>Internal racial clustering</w:delText>
              </w:r>
            </w:del>
            <w:r w:rsidRPr="00943651">
              <w:rPr>
                <w:noProof/>
              </w:rPr>
              <w:t xml:space="preserve"> (SP)</w:t>
            </w:r>
          </w:p>
        </w:tc>
        <w:tc>
          <w:tcPr>
            <w:tcW w:w="783" w:type="pct"/>
            <w:hideMark/>
          </w:tcPr>
          <w:p w:rsidR="00B62862" w:rsidRPr="00943651" w:rsidRDefault="00B62862" w:rsidP="00B62862">
            <w:pPr>
              <w:pStyle w:val="TT"/>
              <w:spacing w:line="240" w:lineRule="auto"/>
              <w:jc w:val="center"/>
              <w:rPr>
                <w:noProof/>
              </w:rPr>
            </w:pPr>
            <w:r w:rsidRPr="00943651">
              <w:rPr>
                <w:noProof/>
              </w:rPr>
              <w:t>1.1 (0.10)</w:t>
            </w:r>
          </w:p>
        </w:tc>
        <w:tc>
          <w:tcPr>
            <w:tcW w:w="650" w:type="pct"/>
            <w:hideMark/>
          </w:tcPr>
          <w:p w:rsidR="00B62862" w:rsidRPr="00943651" w:rsidRDefault="00B62862" w:rsidP="00B62862">
            <w:pPr>
              <w:pStyle w:val="TT"/>
              <w:spacing w:line="240" w:lineRule="auto"/>
              <w:jc w:val="center"/>
              <w:rPr>
                <w:noProof/>
              </w:rPr>
            </w:pPr>
            <w:r w:rsidRPr="00943651">
              <w:rPr>
                <w:noProof/>
              </w:rPr>
              <w:t>1.1 (0.11)</w:t>
            </w:r>
          </w:p>
        </w:tc>
        <w:tc>
          <w:tcPr>
            <w:tcW w:w="759" w:type="pct"/>
            <w:hideMark/>
          </w:tcPr>
          <w:p w:rsidR="00B62862" w:rsidRPr="00943651" w:rsidRDefault="00B62862" w:rsidP="00B62862">
            <w:pPr>
              <w:pStyle w:val="TT"/>
              <w:spacing w:line="240" w:lineRule="auto"/>
              <w:jc w:val="center"/>
              <w:rPr>
                <w:noProof/>
              </w:rPr>
            </w:pPr>
            <w:r w:rsidRPr="00943651">
              <w:rPr>
                <w:noProof/>
              </w:rPr>
              <w:t>1.08 (0.08)</w:t>
            </w:r>
          </w:p>
        </w:tc>
        <w:tc>
          <w:tcPr>
            <w:tcW w:w="849" w:type="pct"/>
            <w:hideMark/>
          </w:tcPr>
          <w:p w:rsidR="00B62862" w:rsidRPr="00943651" w:rsidRDefault="00B62862" w:rsidP="00B62862">
            <w:pPr>
              <w:pStyle w:val="TT"/>
              <w:spacing w:line="240" w:lineRule="auto"/>
              <w:jc w:val="center"/>
              <w:rPr>
                <w:noProof/>
              </w:rPr>
            </w:pPr>
            <w:r w:rsidRPr="00943651">
              <w:rPr>
                <w:noProof/>
              </w:rPr>
              <w:t>1.09 (0.10)</w:t>
            </w:r>
          </w:p>
        </w:tc>
        <w:tc>
          <w:tcPr>
            <w:tcW w:w="1020" w:type="pct"/>
            <w:hideMark/>
          </w:tcPr>
          <w:p w:rsidR="00B62862" w:rsidRPr="00943651" w:rsidRDefault="00B62862" w:rsidP="00B62862">
            <w:pPr>
              <w:pStyle w:val="TT"/>
              <w:spacing w:line="240" w:lineRule="auto"/>
              <w:jc w:val="center"/>
              <w:rPr>
                <w:noProof/>
              </w:rPr>
            </w:pPr>
            <w:r w:rsidRPr="00943651">
              <w:rPr>
                <w:noProof/>
              </w:rPr>
              <w:t>1.09 (0.09)</w:t>
            </w:r>
          </w:p>
        </w:tc>
      </w:tr>
    </w:tbl>
    <w:p w:rsidR="00B62862" w:rsidRPr="00943651" w:rsidRDefault="00B62862" w:rsidP="00B62862">
      <w:pPr>
        <w:pStyle w:val="CPSO"/>
        <w:rPr>
          <w:noProof/>
        </w:rPr>
      </w:pPr>
      <w:r w:rsidRPr="00943651">
        <w:rPr>
          <w:i/>
          <w:noProof/>
        </w:rPr>
        <w:t>Note.</w:t>
      </w:r>
      <w:r w:rsidRPr="00943651">
        <w:rPr>
          <w:noProof/>
        </w:rPr>
        <w:t xml:space="preserve"> The heading “all” refers to all school districts included in this study while “diverse” refers to those districts in which the share of each racial category is above 15 percent. The heading “desegregation order” refers to those districts that are under a court-mandated or voluntary desegregation policy. RD = relative diversity; AD = absolute diversity; CV = concavity; CH = convex hull; PP = Polsby-Popper; SP = spatial proximity.</w:t>
      </w:r>
    </w:p>
    <w:p w:rsidR="00B62862" w:rsidRDefault="00B62862" w:rsidP="00943651">
      <w:pPr>
        <w:pStyle w:val="TEXTIND"/>
        <w:rPr>
          <w:noProof/>
          <w:bdr w:val="none" w:sz="0" w:space="0" w:color="auto" w:frame="1"/>
        </w:rPr>
      </w:pPr>
    </w:p>
    <w:p w:rsidR="00B62862" w:rsidRDefault="00B62862" w:rsidP="00943651">
      <w:pPr>
        <w:pStyle w:val="TEXTIND"/>
        <w:rPr>
          <w:noProof/>
          <w:bdr w:val="none" w:sz="0" w:space="0" w:color="auto" w:frame="1"/>
        </w:rPr>
      </w:pPr>
    </w:p>
    <w:p w:rsidR="00B62862" w:rsidRDefault="00B62862" w:rsidP="00943651">
      <w:pPr>
        <w:pStyle w:val="TEXTIND"/>
        <w:rPr>
          <w:noProof/>
          <w:bdr w:val="none" w:sz="0" w:space="0" w:color="auto" w:frame="1"/>
        </w:rPr>
        <w:sectPr w:rsidR="00B62862" w:rsidSect="00B62862">
          <w:type w:val="continuous"/>
          <w:pgSz w:w="9905" w:h="14402" w:code="163"/>
          <w:pgMar w:top="680" w:right="960" w:bottom="960" w:left="1280" w:header="600" w:footer="480" w:gutter="0"/>
          <w:pgNumType w:start="1"/>
          <w:cols w:space="241"/>
          <w:titlePg/>
          <w:docGrid w:linePitch="360"/>
        </w:sectPr>
      </w:pPr>
    </w:p>
    <w:p w:rsidR="00943651" w:rsidRPr="00943651" w:rsidRDefault="00943651" w:rsidP="00943651">
      <w:pPr>
        <w:pStyle w:val="TEXTIND"/>
        <w:rPr>
          <w:noProof/>
        </w:rPr>
      </w:pPr>
      <w:r w:rsidRPr="00943651">
        <w:rPr>
          <w:noProof/>
          <w:bdr w:val="none" w:sz="0" w:space="0" w:color="auto" w:frame="1"/>
        </w:rPr>
        <w:lastRenderedPageBreak/>
        <w:t>Table 2</w:t>
      </w:r>
      <w:r w:rsidRPr="00943651">
        <w:rPr>
          <w:noProof/>
        </w:rPr>
        <w:t xml:space="preserve"> also shows average values of attendance zone shape. The mean value for </w:t>
      </w:r>
      <w:r w:rsidRPr="00943651">
        <w:rPr>
          <w:iCs/>
          <w:noProof/>
        </w:rPr>
        <w:t>CV</w:t>
      </w:r>
      <w:r w:rsidRPr="00943651">
        <w:rPr>
          <w:noProof/>
        </w:rPr>
        <w:t xml:space="preserve"> is .15. This shows that, in a typical attendance zone, 85 percent of the school-aged children “can see each other” without their lines-of-sight pass</w:t>
      </w:r>
      <w:proofErr w:type="spellStart"/>
      <w:ins w:id="239" w:author="image" w:date="2015-08-28T11:19:00Z">
        <w:r w:rsidR="00D009C6">
          <w:t>ing</w:t>
        </w:r>
      </w:ins>
      <w:proofErr w:type="spellEnd"/>
      <w:r w:rsidRPr="00943651">
        <w:rPr>
          <w:noProof/>
        </w:rPr>
        <w:t xml:space="preserve"> through the zone’s boundary (see the online methodological appendix for details). Similarly, the mean value of </w:t>
      </w:r>
      <w:r w:rsidRPr="00943651">
        <w:rPr>
          <w:iCs/>
          <w:noProof/>
        </w:rPr>
        <w:t>CH</w:t>
      </w:r>
      <w:r w:rsidRPr="00943651">
        <w:rPr>
          <w:noProof/>
        </w:rPr>
        <w:t xml:space="preserve"> indicates that, on average, 22 percent of school-aged children reside outside the attendance zone (but inside the convex hull). In other words, only 22 percent of children are “by-passed” by the actual zone. Finally, the mean value of </w:t>
      </w:r>
      <w:r w:rsidRPr="00943651">
        <w:rPr>
          <w:iCs/>
          <w:noProof/>
        </w:rPr>
        <w:t>PP</w:t>
      </w:r>
      <w:r w:rsidRPr="00943651">
        <w:rPr>
          <w:noProof/>
        </w:rPr>
        <w:t xml:space="preserve"> is .62, which indicates that most attendance zones do not resemble a circle, neither are most of them highly irregular. </w:t>
      </w:r>
      <w:r w:rsidRPr="00943651">
        <w:rPr>
          <w:noProof/>
          <w:bdr w:val="none" w:sz="0" w:space="0" w:color="auto" w:frame="1"/>
        </w:rPr>
        <w:t>Table 2</w:t>
      </w:r>
      <w:r w:rsidRPr="00943651">
        <w:rPr>
          <w:noProof/>
        </w:rPr>
        <w:t xml:space="preserve"> shows that there are small differences in the mean shape of attendance zones located in racially diverse and racially homogeneous school districts.</w:t>
      </w:r>
    </w:p>
    <w:p w:rsidR="00943651" w:rsidRPr="00943651" w:rsidRDefault="00943651" w:rsidP="00192EF0">
      <w:pPr>
        <w:pStyle w:val="TEXTIND"/>
        <w:spacing w:line="220" w:lineRule="exact"/>
        <w:rPr>
          <w:noProof/>
        </w:rPr>
      </w:pPr>
      <w:r w:rsidRPr="00943651">
        <w:rPr>
          <w:noProof/>
        </w:rPr>
        <w:t xml:space="preserve">To obtain an overall sense of whether attendance zones are compact or </w:t>
      </w:r>
      <w:ins w:id="240" w:author="image" w:date="2015-08-28T11:25:00Z">
        <w:r w:rsidR="00D009C6">
          <w:t xml:space="preserve">shaped </w:t>
        </w:r>
      </w:ins>
      <w:r w:rsidRPr="00943651">
        <w:rPr>
          <w:noProof/>
        </w:rPr>
        <w:t>irregula</w:t>
      </w:r>
      <w:ins w:id="241" w:author="image" w:date="2015-08-28T11:21:00Z">
        <w:r w:rsidR="00D009C6">
          <w:t>r</w:t>
        </w:r>
      </w:ins>
      <w:ins w:id="242" w:author="image" w:date="2015-08-28T11:25:00Z">
        <w:r w:rsidR="00D009C6">
          <w:t>ly</w:t>
        </w:r>
      </w:ins>
      <w:del w:id="243" w:author="image" w:date="2015-08-28T11:21:00Z">
        <w:r w:rsidRPr="00943651" w:rsidDel="00D009C6">
          <w:rPr>
            <w:noProof/>
          </w:rPr>
          <w:delText>r</w:delText>
        </w:r>
      </w:del>
      <w:r w:rsidRPr="00943651">
        <w:rPr>
          <w:noProof/>
        </w:rPr>
        <w:t xml:space="preserve">, we compare them with the shapes of 2010 U.S. Congressional Districts. </w:t>
      </w:r>
      <w:r w:rsidRPr="00943651">
        <w:rPr>
          <w:noProof/>
        </w:rPr>
        <w:lastRenderedPageBreak/>
        <w:t>The U.S. Supreme Court generally provides states with the power to determine how Congressional Districts are drawn and recognizes that some states will use this power to delineate districts that lead to a partisan advantage (</w:t>
      </w:r>
      <w:r w:rsidRPr="00943651">
        <w:rPr>
          <w:i/>
          <w:noProof/>
        </w:rPr>
        <w:t>Vieth v. Jubelirer</w:t>
      </w:r>
      <w:r w:rsidRPr="00943651">
        <w:rPr>
          <w:noProof/>
        </w:rPr>
        <w:t xml:space="preserve"> 2004). Although the power to delineate Congressional Districts is not unlimited, states have considerable leeway to delineate irregularly shaped districts, and many partisan-leaning state legislatures take advantage of their power to create irregularly shaped Congressional Districts. Thus, one way to determine the extent to which attendance zones are drawn irregularly is to compare them with legislative districts (in states that have more than one seat in Congress).</w:t>
      </w:r>
    </w:p>
    <w:p w:rsidR="00943651" w:rsidRPr="00943651" w:rsidRDefault="00943651" w:rsidP="00943651">
      <w:pPr>
        <w:pStyle w:val="TEXTIND"/>
        <w:rPr>
          <w:noProof/>
        </w:rPr>
      </w:pPr>
      <w:r w:rsidRPr="00943651">
        <w:rPr>
          <w:noProof/>
        </w:rPr>
        <w:t xml:space="preserve">We find that the average </w:t>
      </w:r>
      <w:r w:rsidRPr="00943651">
        <w:rPr>
          <w:iCs/>
          <w:noProof/>
        </w:rPr>
        <w:t>PP</w:t>
      </w:r>
      <w:r w:rsidRPr="00943651">
        <w:rPr>
          <w:noProof/>
        </w:rPr>
        <w:t xml:space="preserve"> for U.S. Congressional Districts is .78 while it is .62 for attendance zones. The average </w:t>
      </w:r>
      <w:r w:rsidRPr="00943651">
        <w:rPr>
          <w:iCs/>
          <w:noProof/>
        </w:rPr>
        <w:t>CV</w:t>
      </w:r>
      <w:r w:rsidRPr="00943651">
        <w:rPr>
          <w:noProof/>
        </w:rPr>
        <w:t xml:space="preserve"> and </w:t>
      </w:r>
      <w:r w:rsidRPr="00943651">
        <w:rPr>
          <w:iCs/>
          <w:noProof/>
        </w:rPr>
        <w:t>CH</w:t>
      </w:r>
      <w:r w:rsidRPr="00943651">
        <w:rPr>
          <w:noProof/>
        </w:rPr>
        <w:t xml:space="preserve"> values for U.S. Congressional Districts are .31 and .37, respectively.</w:t>
      </w:r>
      <w:r w:rsidRPr="00943651">
        <w:rPr>
          <w:noProof/>
          <w:bdr w:val="none" w:sz="0" w:space="0" w:color="auto" w:frame="1"/>
          <w:vertAlign w:val="superscript"/>
        </w:rPr>
        <w:t>5</w:t>
      </w:r>
      <w:r w:rsidRPr="00943651">
        <w:rPr>
          <w:noProof/>
        </w:rPr>
        <w:t xml:space="preserve"> Values of </w:t>
      </w:r>
      <w:r w:rsidRPr="00943651">
        <w:rPr>
          <w:iCs/>
          <w:noProof/>
        </w:rPr>
        <w:t>CV</w:t>
      </w:r>
      <w:r w:rsidRPr="00943651">
        <w:rPr>
          <w:noProof/>
        </w:rPr>
        <w:t xml:space="preserve"> and </w:t>
      </w:r>
      <w:r w:rsidRPr="00943651">
        <w:rPr>
          <w:iCs/>
          <w:noProof/>
        </w:rPr>
        <w:t>CH</w:t>
      </w:r>
      <w:r w:rsidRPr="00943651">
        <w:rPr>
          <w:noProof/>
        </w:rPr>
        <w:t xml:space="preserve"> are .15 and .22 for attendance zones. Across all three measures, irregularity in </w:t>
      </w:r>
      <w:r w:rsidRPr="00943651">
        <w:rPr>
          <w:noProof/>
        </w:rPr>
        <w:lastRenderedPageBreak/>
        <w:t xml:space="preserve">attendance zones is about almost standard deviations lower than U.S. Congressional Districts (see </w:t>
      </w:r>
      <w:r w:rsidRPr="00943651">
        <w:rPr>
          <w:noProof/>
          <w:bdr w:val="none" w:sz="0" w:space="0" w:color="auto" w:frame="1"/>
        </w:rPr>
        <w:t>Table 2</w:t>
      </w:r>
      <w:r w:rsidRPr="00943651">
        <w:rPr>
          <w:noProof/>
        </w:rPr>
        <w:t xml:space="preserve">). This is an indication that attendance zones are, </w:t>
      </w:r>
      <w:r w:rsidRPr="00943651">
        <w:rPr>
          <w:i/>
          <w:iCs/>
          <w:noProof/>
        </w:rPr>
        <w:t>on average</w:t>
      </w:r>
      <w:r w:rsidRPr="00943651">
        <w:rPr>
          <w:noProof/>
        </w:rPr>
        <w:t>, not highly irregular</w:t>
      </w:r>
      <w:ins w:id="244" w:author="image" w:date="2015-08-28T11:25:00Z">
        <w:r w:rsidR="00D009C6">
          <w:t xml:space="preserve"> in shape</w:t>
        </w:r>
      </w:ins>
      <w:r w:rsidRPr="00943651">
        <w:rPr>
          <w:noProof/>
        </w:rPr>
        <w:t>. Still, some attendance zones are wildly irregular</w:t>
      </w:r>
      <w:ins w:id="245" w:author="image" w:date="2015-08-28T11:25:00Z">
        <w:r w:rsidR="00D009C6">
          <w:t xml:space="preserve"> in shape</w:t>
        </w:r>
      </w:ins>
      <w:r w:rsidRPr="00943651">
        <w:rPr>
          <w:noProof/>
        </w:rPr>
        <w:t>, allowing us to explore the correlation between attendance zone shape and racial diversity.</w:t>
      </w:r>
    </w:p>
    <w:p w:rsidR="00943651" w:rsidRPr="00943651" w:rsidRDefault="00943651" w:rsidP="00943651">
      <w:pPr>
        <w:pStyle w:val="H2"/>
        <w:rPr>
          <w:noProof/>
        </w:rPr>
      </w:pPr>
      <w:r w:rsidRPr="00943651">
        <w:rPr>
          <w:noProof/>
        </w:rPr>
        <w:t>Correlations among Attendance Zone Characteristics</w:t>
      </w:r>
    </w:p>
    <w:p w:rsidR="00943651" w:rsidRPr="00943651" w:rsidRDefault="00943651" w:rsidP="00943651">
      <w:pPr>
        <w:pStyle w:val="TEXT"/>
        <w:rPr>
          <w:noProof/>
        </w:rPr>
      </w:pPr>
      <w:r w:rsidRPr="00943651">
        <w:rPr>
          <w:noProof/>
        </w:rPr>
        <w:t xml:space="preserve">While it appears that the average attendance zone is relatively compact and racially homogeneous, a key question is whether higher values of attendance zone irregularity are correlated with higher or lower values </w:t>
      </w:r>
      <w:ins w:id="246" w:author="image" w:date="2015-08-28T11:26:00Z">
        <w:r w:rsidR="00D009C6">
          <w:t>of</w:t>
        </w:r>
      </w:ins>
      <w:del w:id="247" w:author="image" w:date="2015-08-28T11:26:00Z">
        <w:r w:rsidRPr="00943651" w:rsidDel="00D009C6">
          <w:rPr>
            <w:noProof/>
          </w:rPr>
          <w:delText>in</w:delText>
        </w:r>
      </w:del>
      <w:r w:rsidRPr="00943651">
        <w:rPr>
          <w:noProof/>
        </w:rPr>
        <w:t xml:space="preserve"> attendance zone racial diversity. </w:t>
      </w:r>
      <w:r w:rsidRPr="00943651">
        <w:rPr>
          <w:noProof/>
          <w:bdr w:val="none" w:sz="0" w:space="0" w:color="auto" w:frame="1"/>
        </w:rPr>
        <w:t>Table 3</w:t>
      </w:r>
      <w:r w:rsidRPr="00943651">
        <w:rPr>
          <w:noProof/>
        </w:rPr>
        <w:t xml:space="preserve"> shows three correlation matrices. The top matrix consists of all 13,169 attendance zones. The middle examines attendance zones within racially diverse school districts and the bottom panel shows correlations among attendance characteristics in districts with a racial desegregation plan.</w:t>
      </w:r>
    </w:p>
    <w:p w:rsidR="00943651" w:rsidRPr="00943651" w:rsidRDefault="00943651" w:rsidP="00943651">
      <w:pPr>
        <w:pStyle w:val="TEXTIND"/>
        <w:rPr>
          <w:noProof/>
        </w:rPr>
      </w:pPr>
      <w:r w:rsidRPr="00943651">
        <w:rPr>
          <w:noProof/>
        </w:rPr>
        <w:t>The top matrix shows a very weak, positive correlation between attendance zone irregularity and absolute racial diversity (</w:t>
      </w:r>
      <w:r w:rsidRPr="00943651">
        <w:rPr>
          <w:i/>
          <w:noProof/>
        </w:rPr>
        <w:t>r</w:t>
      </w:r>
      <w:r w:rsidRPr="00943651">
        <w:rPr>
          <w:noProof/>
        </w:rPr>
        <w:t xml:space="preserve"> = .11). The correlation coefficient between irregularity and relative diversity is also .11. These weak correlations are expected: It is difficult to achieve racial diversity in attendance zones when they are located in racially homogeneous school districts—no matter how irregular or compact an attendance</w:t>
      </w:r>
      <w:del w:id="248" w:author="image" w:date="2015-08-28T11:26:00Z">
        <w:r w:rsidRPr="00943651" w:rsidDel="00D009C6">
          <w:rPr>
            <w:noProof/>
          </w:rPr>
          <w:delText>s</w:delText>
        </w:r>
      </w:del>
      <w:r w:rsidRPr="00943651">
        <w:rPr>
          <w:noProof/>
        </w:rPr>
        <w:t xml:space="preserve"> zone is drawn. Still, the correlation is positive and contradicts prior arguments that attendance zones generally serve to segregate children (</w:t>
      </w:r>
      <w:r w:rsidRPr="00943651">
        <w:rPr>
          <w:noProof/>
          <w:bdr w:val="none" w:sz="0" w:space="0" w:color="auto" w:frame="1"/>
        </w:rPr>
        <w:t>Richards 2014</w:t>
      </w:r>
      <w:r w:rsidRPr="00943651">
        <w:rPr>
          <w:noProof/>
        </w:rPr>
        <w:t>).</w:t>
      </w:r>
    </w:p>
    <w:p w:rsidR="00943651" w:rsidRPr="00943651" w:rsidRDefault="00943651" w:rsidP="00943651">
      <w:pPr>
        <w:pStyle w:val="TEXTIND"/>
        <w:rPr>
          <w:noProof/>
        </w:rPr>
      </w:pPr>
      <w:r w:rsidRPr="00943651">
        <w:rPr>
          <w:noProof/>
        </w:rPr>
        <w:t>The second correlation matrix, which analyzes only those attendance zones in racially heterogeneous school districts, shows that there are modest, positive correlations between attendance zone irregularity and absolute racial diversity (</w:t>
      </w:r>
      <w:r w:rsidRPr="00943651">
        <w:rPr>
          <w:i/>
          <w:noProof/>
        </w:rPr>
        <w:t>r</w:t>
      </w:r>
      <w:r w:rsidRPr="00943651">
        <w:rPr>
          <w:noProof/>
        </w:rPr>
        <w:t xml:space="preserve"> = .27) and between irregularity and absolute diversity (</w:t>
      </w:r>
      <w:r w:rsidRPr="00943651">
        <w:rPr>
          <w:i/>
          <w:noProof/>
        </w:rPr>
        <w:t>r</w:t>
      </w:r>
      <w:r w:rsidRPr="00943651">
        <w:rPr>
          <w:noProof/>
        </w:rPr>
        <w:t xml:space="preserve"> = .27). On average, irregularly shaped attendance zones contain students from racially diverse residential areas—while more compact zones are typically less racially diverse than the </w:t>
      </w:r>
      <w:r w:rsidRPr="00943651">
        <w:rPr>
          <w:noProof/>
        </w:rPr>
        <w:lastRenderedPageBreak/>
        <w:t xml:space="preserve">school districts in which they are embedded. The bottom panel in </w:t>
      </w:r>
      <w:r w:rsidRPr="00943651">
        <w:rPr>
          <w:noProof/>
          <w:bdr w:val="none" w:sz="0" w:space="0" w:color="auto" w:frame="1"/>
        </w:rPr>
        <w:t>Table 3</w:t>
      </w:r>
      <w:r w:rsidRPr="00943651">
        <w:rPr>
          <w:noProof/>
        </w:rPr>
        <w:t xml:space="preserve"> (which examines school districts currently operating under a desegregation order) also shows a positive correlation between irregularity and relative/absolute diversity. Both values of </w:t>
      </w:r>
      <w:r w:rsidRPr="00943651">
        <w:rPr>
          <w:i/>
          <w:noProof/>
        </w:rPr>
        <w:t>r</w:t>
      </w:r>
      <w:r w:rsidRPr="00943651">
        <w:rPr>
          <w:noProof/>
        </w:rPr>
        <w:t xml:space="preserve"> equal .19.</w:t>
      </w:r>
    </w:p>
    <w:p w:rsidR="00943651" w:rsidRPr="00943651" w:rsidRDefault="00943651" w:rsidP="00943651">
      <w:pPr>
        <w:pStyle w:val="TEXTIND"/>
        <w:rPr>
          <w:noProof/>
        </w:rPr>
      </w:pPr>
      <w:r w:rsidRPr="00943651">
        <w:rPr>
          <w:noProof/>
        </w:rPr>
        <w:t>These results are consistent with the argument that irregular attendance zones are more racially diverse than compact zones. We reasoned that the law prohibits districts from delineating irregular attendance zones that lead to racial segregation. We also argued that racial integration policies such as the “Finger Plan” were encouraged by the U.S. Supreme Court during the 1970s and may persist among some school districts that remain under a court desegregation order. Finally, as the scale of segregation is larger than the area of a typical, compact first-grade attendance zone (</w:t>
      </w:r>
      <w:r w:rsidRPr="00943651">
        <w:rPr>
          <w:noProof/>
          <w:bdr w:val="none" w:sz="0" w:space="0" w:color="auto" w:frame="1"/>
        </w:rPr>
        <w:t>Lee et al. 2008</w:t>
      </w:r>
      <w:r w:rsidRPr="00943651">
        <w:rPr>
          <w:noProof/>
        </w:rPr>
        <w:t xml:space="preserve">; </w:t>
      </w:r>
      <w:r w:rsidRPr="00943651">
        <w:rPr>
          <w:noProof/>
          <w:bdr w:val="none" w:sz="0" w:space="0" w:color="auto" w:frame="1"/>
        </w:rPr>
        <w:t>Reardon et al. 2008</w:t>
      </w:r>
      <w:r w:rsidRPr="00943651">
        <w:rPr>
          <w:noProof/>
        </w:rPr>
        <w:t xml:space="preserve">), school districts attempting to integrate students through zoning practices would have to create some highly irregular shapes to achieve this goal. The results are consistent with </w:t>
      </w:r>
      <w:ins w:id="249" w:author="image" w:date="2015-08-28T11:28:00Z">
        <w:r w:rsidR="00D009C6">
          <w:t>this reasoning</w:t>
        </w:r>
      </w:ins>
      <w:del w:id="250" w:author="image" w:date="2015-08-28T11:28:00Z">
        <w:r w:rsidRPr="00943651" w:rsidDel="00D009C6">
          <w:rPr>
            <w:noProof/>
          </w:rPr>
          <w:delText>our rational</w:delText>
        </w:r>
      </w:del>
      <w:r w:rsidRPr="00943651">
        <w:rPr>
          <w:noProof/>
        </w:rPr>
        <w:t>.</w:t>
      </w:r>
    </w:p>
    <w:p w:rsidR="00943651" w:rsidRPr="00943651" w:rsidRDefault="00943651" w:rsidP="00943651">
      <w:pPr>
        <w:pStyle w:val="TEXTIND"/>
        <w:rPr>
          <w:noProof/>
        </w:rPr>
      </w:pPr>
      <w:r w:rsidRPr="00943651">
        <w:rPr>
          <w:noProof/>
        </w:rPr>
        <w:t>The evidence is also consistent with the theory that racial homogeneity within compact attendance zones is structured by the relatively large scale of racial segregation that exists in many school districts. Our findings show that first-grade attendance zones are a standard deviation more compact than the average U.S. Congressional</w:t>
      </w:r>
      <w:ins w:id="251" w:author="image" w:date="2015-08-28T11:29:00Z">
        <w:r w:rsidR="00220927">
          <w:t>. Zones also</w:t>
        </w:r>
      </w:ins>
      <w:del w:id="252" w:author="image" w:date="2015-08-28T11:29:00Z">
        <w:r w:rsidRPr="00943651" w:rsidDel="00220927">
          <w:rPr>
            <w:noProof/>
          </w:rPr>
          <w:delText xml:space="preserve"> and </w:delText>
        </w:r>
        <w:r w:rsidRPr="00943651" w:rsidDel="00D009C6">
          <w:rPr>
            <w:noProof/>
          </w:rPr>
          <w:delText>zones</w:delText>
        </w:r>
      </w:del>
      <w:r w:rsidRPr="00943651">
        <w:rPr>
          <w:noProof/>
        </w:rPr>
        <w:t xml:space="preserve"> typically lack racial diversity.</w:t>
      </w:r>
      <w:bookmarkStart w:id="253" w:name="aq10"/>
      <w:r w:rsidR="002A38D4">
        <w:rPr>
          <w:rStyle w:val="AQ"/>
          <w:b w:val="0"/>
          <w:noProof/>
        </w:rPr>
        <w:fldChar w:fldCharType="begin"/>
      </w:r>
      <w:r w:rsidR="002A38D4">
        <w:rPr>
          <w:rStyle w:val="AQ"/>
          <w:b w:val="0"/>
          <w:noProof/>
        </w:rPr>
        <w:instrText xml:space="preserve"> HYPERLINK "#raq10" </w:instrText>
      </w:r>
      <w:r w:rsidR="002A38D4">
        <w:rPr>
          <w:rStyle w:val="AQ"/>
          <w:b w:val="0"/>
          <w:noProof/>
        </w:rPr>
        <w:fldChar w:fldCharType="separate"/>
      </w:r>
      <w:r w:rsidR="003B1F15" w:rsidRPr="002A38D4">
        <w:rPr>
          <w:rStyle w:val="Hyperlink"/>
          <w:rFonts w:ascii="Gill Sans" w:hAnsi="Gill Sans"/>
          <w:b/>
          <w:noProof/>
          <w:color w:val="FF0000"/>
          <w:bdr w:val="none" w:sz="0" w:space="0" w:color="auto"/>
          <w:shd w:val="clear" w:color="auto" w:fill="FFF21F"/>
        </w:rPr>
        <w:t>[AQ10]</w:t>
      </w:r>
      <w:bookmarkEnd w:id="253"/>
      <w:r w:rsidR="002A38D4">
        <w:rPr>
          <w:rStyle w:val="AQ"/>
          <w:b w:val="0"/>
          <w:noProof/>
        </w:rPr>
        <w:fldChar w:fldCharType="end"/>
      </w:r>
      <w:r w:rsidRPr="00943651">
        <w:rPr>
          <w:noProof/>
        </w:rPr>
        <w:t xml:space="preserve"> This evidence suggests that much racial segregation in public elementary schools is driven by residential segregation coupled with compact zoning practices. While the evidence does not show that school district personnel draw compact attendance zones to intentionally segregate students by race, compact zones often contribute to that result.</w:t>
      </w:r>
    </w:p>
    <w:p w:rsidR="00943651" w:rsidRPr="00943651" w:rsidRDefault="00943651" w:rsidP="00943651">
      <w:pPr>
        <w:pStyle w:val="H2"/>
        <w:rPr>
          <w:noProof/>
        </w:rPr>
      </w:pPr>
      <w:r w:rsidRPr="00943651">
        <w:rPr>
          <w:noProof/>
        </w:rPr>
        <w:t>Are the Most Irregular Zones Always Racially Diverse?</w:t>
      </w:r>
    </w:p>
    <w:p w:rsidR="00943651" w:rsidRDefault="00943651" w:rsidP="00943651">
      <w:pPr>
        <w:pStyle w:val="TEXT"/>
        <w:rPr>
          <w:noProof/>
        </w:rPr>
      </w:pPr>
      <w:r w:rsidRPr="00943651">
        <w:rPr>
          <w:noProof/>
        </w:rPr>
        <w:t xml:space="preserve">Although the correlations shown in </w:t>
      </w:r>
      <w:r w:rsidRPr="00943651">
        <w:rPr>
          <w:noProof/>
          <w:bdr w:val="none" w:sz="0" w:space="0" w:color="auto" w:frame="1"/>
        </w:rPr>
        <w:t>Table 3</w:t>
      </w:r>
      <w:r w:rsidRPr="00943651">
        <w:rPr>
          <w:noProof/>
        </w:rPr>
        <w:t xml:space="preserve"> are modest, they fail to show an important detail: It turns out that virtually all of the most bizarrely shaped attendance zones are racially </w:t>
      </w:r>
      <w:r w:rsidRPr="00943651">
        <w:rPr>
          <w:noProof/>
        </w:rPr>
        <w:lastRenderedPageBreak/>
        <w:t xml:space="preserve">diverse. This is best illustrated by the box and whisker plot shown in </w:t>
      </w:r>
      <w:r w:rsidRPr="00943651">
        <w:rPr>
          <w:noProof/>
          <w:bdr w:val="none" w:sz="0" w:space="0" w:color="auto" w:frame="1"/>
        </w:rPr>
        <w:t>Figure 2</w:t>
      </w:r>
      <w:r w:rsidRPr="00943651">
        <w:rPr>
          <w:noProof/>
        </w:rPr>
        <w:t xml:space="preserve">, which shows the </w:t>
      </w:r>
      <w:r w:rsidRPr="00943651">
        <w:rPr>
          <w:i/>
          <w:iCs/>
          <w:noProof/>
        </w:rPr>
        <w:t>distribution</w:t>
      </w:r>
      <w:r w:rsidRPr="00943651">
        <w:rPr>
          <w:noProof/>
        </w:rPr>
        <w:t xml:space="preserve"> of racial diversity scores by categories of attendance zone irregularity. Here, scores for irregularity are classified into discrete groups by their </w:t>
      </w:r>
      <w:r w:rsidRPr="00943651">
        <w:rPr>
          <w:i/>
          <w:noProof/>
        </w:rPr>
        <w:t>z</w:t>
      </w:r>
      <w:r w:rsidRPr="00943651">
        <w:rPr>
          <w:noProof/>
        </w:rPr>
        <w:t xml:space="preserve"> scores (and the analysis is restricted to school districts with racially diverse populations). The line in the </w:t>
      </w:r>
      <w:r w:rsidRPr="00943651">
        <w:rPr>
          <w:noProof/>
        </w:rPr>
        <w:lastRenderedPageBreak/>
        <w:t>middle of each box is the median. The top of the box is the 75th percentile while the bottom of the box is the 25th percentile. The top of the box to the top of the whisker (i.e., the horizontal line of the “T”) is the upper 25 percent of cases excluding any outliers (marked with a circle).</w:t>
      </w:r>
    </w:p>
    <w:p w:rsidR="00192EF0" w:rsidRDefault="00192EF0" w:rsidP="00943651">
      <w:pPr>
        <w:pStyle w:val="TEXT"/>
        <w:rPr>
          <w:noProof/>
        </w:rPr>
      </w:pPr>
    </w:p>
    <w:p w:rsidR="00192EF0" w:rsidRDefault="00192EF0" w:rsidP="00943651">
      <w:pPr>
        <w:pStyle w:val="TEXT"/>
        <w:rPr>
          <w:noProof/>
        </w:rPr>
        <w:sectPr w:rsidR="00192EF0" w:rsidSect="00316C63">
          <w:type w:val="continuous"/>
          <w:pgSz w:w="9905" w:h="14402" w:code="163"/>
          <w:pgMar w:top="680" w:right="960" w:bottom="960" w:left="1280" w:header="600" w:footer="480" w:gutter="0"/>
          <w:pgNumType w:start="11"/>
          <w:cols w:num="2" w:space="241"/>
          <w:titlePg/>
          <w:docGrid w:linePitch="360"/>
        </w:sectPr>
      </w:pPr>
    </w:p>
    <w:p w:rsidR="00192EF0" w:rsidRPr="003B1F15" w:rsidRDefault="00192EF0" w:rsidP="00192EF0">
      <w:pPr>
        <w:pStyle w:val="CPB"/>
        <w:spacing w:before="0"/>
        <w:rPr>
          <w:rStyle w:val="AQ"/>
          <w:noProof/>
        </w:rPr>
      </w:pPr>
      <w:r w:rsidRPr="003B1F15">
        <w:rPr>
          <w:rStyle w:val="CPBCharacter"/>
          <w:noProof/>
        </w:rPr>
        <w:lastRenderedPageBreak/>
        <w:t>Table 3.</w:t>
      </w:r>
      <w:r>
        <w:rPr>
          <w:rStyle w:val="CPBCharacter"/>
          <w:noProof/>
        </w:rPr>
        <w:t xml:space="preserve"> </w:t>
      </w:r>
      <w:r w:rsidRPr="00943651">
        <w:rPr>
          <w:noProof/>
        </w:rPr>
        <w:t>Correlation Coefficients among Attendance Zone Irregularity, Racial Diversity, and Clustering.</w:t>
      </w:r>
      <w:bookmarkStart w:id="254" w:name="aq9"/>
      <w:r w:rsidR="002A38D4">
        <w:rPr>
          <w:rStyle w:val="AQ"/>
          <w:b w:val="0"/>
          <w:noProof/>
        </w:rPr>
        <w:fldChar w:fldCharType="begin"/>
      </w:r>
      <w:r w:rsidR="002A38D4">
        <w:rPr>
          <w:rStyle w:val="AQ"/>
          <w:b w:val="0"/>
          <w:noProof/>
        </w:rPr>
        <w:instrText xml:space="preserve"> HYPERLINK "#raq9" </w:instrText>
      </w:r>
      <w:r w:rsidR="002A38D4">
        <w:rPr>
          <w:rStyle w:val="AQ"/>
          <w:b w:val="0"/>
          <w:noProof/>
        </w:rPr>
        <w:fldChar w:fldCharType="separate"/>
      </w:r>
      <w:r w:rsidRPr="002A38D4">
        <w:rPr>
          <w:rStyle w:val="Hyperlink"/>
          <w:b/>
          <w:noProof/>
          <w:color w:val="FF0000"/>
          <w:bdr w:val="none" w:sz="0" w:space="0" w:color="auto"/>
          <w:shd w:val="clear" w:color="auto" w:fill="FFF21F"/>
        </w:rPr>
        <w:t>[AQ9]</w:t>
      </w:r>
      <w:bookmarkEnd w:id="254"/>
      <w:r w:rsidR="002A38D4">
        <w:rPr>
          <w:rStyle w:val="AQ"/>
          <w:b w:val="0"/>
          <w:noProof/>
        </w:rPr>
        <w:fldChar w:fldCharType="end"/>
      </w:r>
    </w:p>
    <w:tbl>
      <w:tblPr>
        <w:tblStyle w:val="CFTABLE"/>
        <w:tblW w:w="5000" w:type="pct"/>
        <w:tblLook w:val="04A0" w:firstRow="1" w:lastRow="0" w:firstColumn="1" w:lastColumn="0" w:noHBand="0" w:noVBand="1"/>
      </w:tblPr>
      <w:tblGrid>
        <w:gridCol w:w="1551"/>
        <w:gridCol w:w="1631"/>
        <w:gridCol w:w="1458"/>
        <w:gridCol w:w="1458"/>
        <w:gridCol w:w="1567"/>
      </w:tblGrid>
      <w:tr w:rsidR="00192EF0" w:rsidRPr="00943651" w:rsidTr="00286C00">
        <w:trPr>
          <w:cnfStyle w:val="100000000000" w:firstRow="1" w:lastRow="0" w:firstColumn="0" w:lastColumn="0" w:oddVBand="0" w:evenVBand="0" w:oddHBand="0" w:evenHBand="0" w:firstRowFirstColumn="0" w:firstRowLastColumn="0" w:lastRowFirstColumn="0" w:lastRowLastColumn="0"/>
        </w:trPr>
        <w:tc>
          <w:tcPr>
            <w:tcW w:w="1012" w:type="pct"/>
          </w:tcPr>
          <w:p w:rsidR="00192EF0" w:rsidRPr="00943651" w:rsidRDefault="00F77759" w:rsidP="00192EF0">
            <w:pPr>
              <w:pStyle w:val="TCH"/>
              <w:spacing w:before="0" w:after="0" w:line="240" w:lineRule="auto"/>
              <w:rPr>
                <w:noProof/>
                <w:color w:val="auto"/>
              </w:rPr>
            </w:pPr>
            <w:ins w:id="255" w:author="image" w:date="2015-08-28T09:35:00Z">
              <w:r>
                <w:t>Variables</w:t>
              </w:r>
            </w:ins>
          </w:p>
        </w:tc>
        <w:tc>
          <w:tcPr>
            <w:tcW w:w="1064" w:type="pct"/>
            <w:hideMark/>
          </w:tcPr>
          <w:p w:rsidR="00192EF0" w:rsidRPr="00943651" w:rsidRDefault="00192EF0" w:rsidP="00192EF0">
            <w:pPr>
              <w:pStyle w:val="TCH"/>
              <w:spacing w:before="0" w:after="0" w:line="240" w:lineRule="auto"/>
              <w:jc w:val="center"/>
              <w:rPr>
                <w:noProof/>
                <w:color w:val="auto"/>
              </w:rPr>
            </w:pPr>
            <w:r w:rsidRPr="00943651">
              <w:rPr>
                <w:noProof/>
                <w:color w:val="auto"/>
              </w:rPr>
              <w:t>Zone irregularity</w:t>
            </w:r>
          </w:p>
        </w:tc>
        <w:tc>
          <w:tcPr>
            <w:tcW w:w="951" w:type="pct"/>
            <w:hideMark/>
          </w:tcPr>
          <w:p w:rsidR="00192EF0" w:rsidRPr="00943651" w:rsidRDefault="00192EF0" w:rsidP="00192EF0">
            <w:pPr>
              <w:pStyle w:val="TCH"/>
              <w:spacing w:before="0" w:after="0" w:line="240" w:lineRule="auto"/>
              <w:jc w:val="center"/>
              <w:rPr>
                <w:noProof/>
                <w:color w:val="auto"/>
              </w:rPr>
            </w:pPr>
            <w:r w:rsidRPr="00943651">
              <w:rPr>
                <w:noProof/>
                <w:color w:val="auto"/>
              </w:rPr>
              <w:t>Relative diversity</w:t>
            </w:r>
          </w:p>
        </w:tc>
        <w:tc>
          <w:tcPr>
            <w:tcW w:w="951" w:type="pct"/>
            <w:hideMark/>
          </w:tcPr>
          <w:p w:rsidR="00192EF0" w:rsidRPr="00943651" w:rsidRDefault="00192EF0" w:rsidP="00192EF0">
            <w:pPr>
              <w:pStyle w:val="TCH"/>
              <w:spacing w:before="0" w:after="0" w:line="240" w:lineRule="auto"/>
              <w:jc w:val="center"/>
              <w:rPr>
                <w:noProof/>
                <w:color w:val="auto"/>
              </w:rPr>
            </w:pPr>
            <w:r w:rsidRPr="00943651">
              <w:rPr>
                <w:noProof/>
                <w:color w:val="auto"/>
              </w:rPr>
              <w:t>Absolute diversity</w:t>
            </w:r>
          </w:p>
        </w:tc>
        <w:tc>
          <w:tcPr>
            <w:tcW w:w="1022" w:type="pct"/>
            <w:hideMark/>
          </w:tcPr>
          <w:p w:rsidR="00192EF0" w:rsidRPr="00943651" w:rsidRDefault="00192EF0" w:rsidP="00192EF0">
            <w:pPr>
              <w:pStyle w:val="TCH"/>
              <w:spacing w:before="0" w:after="0" w:line="240" w:lineRule="auto"/>
              <w:jc w:val="center"/>
              <w:rPr>
                <w:noProof/>
                <w:color w:val="auto"/>
              </w:rPr>
            </w:pPr>
            <w:r w:rsidRPr="00943651">
              <w:rPr>
                <w:noProof/>
                <w:color w:val="auto"/>
              </w:rPr>
              <w:t>Racial clustering</w:t>
            </w:r>
          </w:p>
        </w:tc>
      </w:tr>
      <w:tr w:rsidR="00192EF0" w:rsidRPr="00943651" w:rsidTr="00286C00">
        <w:tc>
          <w:tcPr>
            <w:tcW w:w="1012" w:type="pct"/>
          </w:tcPr>
          <w:p w:rsidR="00192EF0" w:rsidRPr="00943651" w:rsidRDefault="00192EF0" w:rsidP="00192EF0">
            <w:pPr>
              <w:pStyle w:val="TT"/>
              <w:spacing w:line="240" w:lineRule="auto"/>
              <w:rPr>
                <w:noProof/>
              </w:rPr>
            </w:pPr>
          </w:p>
        </w:tc>
        <w:tc>
          <w:tcPr>
            <w:tcW w:w="3988" w:type="pct"/>
            <w:gridSpan w:val="4"/>
            <w:hideMark/>
          </w:tcPr>
          <w:p w:rsidR="00192EF0" w:rsidRPr="00943651" w:rsidRDefault="00192EF0" w:rsidP="00192EF0">
            <w:pPr>
              <w:pStyle w:val="TT"/>
              <w:spacing w:line="240" w:lineRule="auto"/>
              <w:rPr>
                <w:noProof/>
              </w:rPr>
            </w:pPr>
            <w:r w:rsidRPr="00943651">
              <w:rPr>
                <w:noProof/>
              </w:rPr>
              <w:t>All school districts</w:t>
            </w:r>
          </w:p>
        </w:tc>
      </w:tr>
      <w:tr w:rsidR="00192EF0" w:rsidRPr="00943651" w:rsidTr="00286C00">
        <w:tc>
          <w:tcPr>
            <w:tcW w:w="1012" w:type="pct"/>
          </w:tcPr>
          <w:p w:rsidR="00192EF0" w:rsidRPr="00943651" w:rsidRDefault="00192EF0" w:rsidP="00192EF0">
            <w:pPr>
              <w:pStyle w:val="TT"/>
              <w:spacing w:line="240" w:lineRule="auto"/>
              <w:rPr>
                <w:noProof/>
              </w:rPr>
            </w:pPr>
          </w:p>
        </w:tc>
        <w:tc>
          <w:tcPr>
            <w:tcW w:w="3988" w:type="pct"/>
            <w:gridSpan w:val="4"/>
            <w:hideMark/>
          </w:tcPr>
          <w:p w:rsidR="00192EF0" w:rsidRPr="00943651" w:rsidRDefault="00192EF0" w:rsidP="00192EF0">
            <w:pPr>
              <w:pStyle w:val="TT"/>
              <w:spacing w:line="240" w:lineRule="auto"/>
              <w:rPr>
                <w:noProof/>
              </w:rPr>
            </w:pPr>
            <w:r w:rsidRPr="00943651">
              <w:rPr>
                <w:i/>
                <w:noProof/>
              </w:rPr>
              <w:t>N</w:t>
            </w:r>
            <w:r w:rsidRPr="00943651">
              <w:rPr>
                <w:noProof/>
              </w:rPr>
              <w:t xml:space="preserve"> zones = 13,169 and </w:t>
            </w:r>
            <w:r w:rsidRPr="00943651">
              <w:rPr>
                <w:i/>
                <w:noProof/>
              </w:rPr>
              <w:t>N</w:t>
            </w:r>
            <w:r w:rsidRPr="00943651">
              <w:rPr>
                <w:noProof/>
              </w:rPr>
              <w:t xml:space="preserve"> districts = 307</w:t>
            </w:r>
          </w:p>
        </w:tc>
      </w:tr>
      <w:tr w:rsidR="00192EF0" w:rsidRPr="00943651" w:rsidTr="00286C00">
        <w:tc>
          <w:tcPr>
            <w:tcW w:w="1012" w:type="pct"/>
            <w:hideMark/>
          </w:tcPr>
          <w:p w:rsidR="00192EF0" w:rsidRPr="00943651" w:rsidRDefault="00192EF0" w:rsidP="00192EF0">
            <w:pPr>
              <w:pStyle w:val="TT"/>
              <w:spacing w:line="240" w:lineRule="auto"/>
              <w:rPr>
                <w:noProof/>
              </w:rPr>
            </w:pPr>
            <w:r w:rsidRPr="00943651">
              <w:rPr>
                <w:noProof/>
              </w:rPr>
              <w:t>Zone irregularity</w:t>
            </w:r>
          </w:p>
        </w:tc>
        <w:tc>
          <w:tcPr>
            <w:tcW w:w="1064" w:type="pct"/>
            <w:hideMark/>
          </w:tcPr>
          <w:p w:rsidR="00192EF0" w:rsidRPr="00943651" w:rsidRDefault="00192EF0" w:rsidP="00192EF0">
            <w:pPr>
              <w:pStyle w:val="TT"/>
              <w:spacing w:line="240" w:lineRule="auto"/>
              <w:jc w:val="center"/>
              <w:rPr>
                <w:noProof/>
              </w:rPr>
            </w:pPr>
            <w:r w:rsidRPr="00943651">
              <w:rPr>
                <w:noProof/>
              </w:rPr>
              <w:t>1.000</w:t>
            </w:r>
          </w:p>
        </w:tc>
        <w:tc>
          <w:tcPr>
            <w:tcW w:w="951" w:type="pct"/>
          </w:tcPr>
          <w:p w:rsidR="00192EF0" w:rsidRPr="00943651" w:rsidRDefault="00192EF0" w:rsidP="00192EF0">
            <w:pPr>
              <w:pStyle w:val="TT"/>
              <w:spacing w:line="240" w:lineRule="auto"/>
              <w:jc w:val="center"/>
              <w:rPr>
                <w:noProof/>
              </w:rPr>
            </w:pPr>
          </w:p>
        </w:tc>
        <w:tc>
          <w:tcPr>
            <w:tcW w:w="951" w:type="pct"/>
          </w:tcPr>
          <w:p w:rsidR="00192EF0" w:rsidRPr="00943651" w:rsidRDefault="00192EF0" w:rsidP="00192EF0">
            <w:pPr>
              <w:pStyle w:val="TT"/>
              <w:spacing w:line="240" w:lineRule="auto"/>
              <w:jc w:val="center"/>
              <w:rPr>
                <w:noProof/>
              </w:rPr>
            </w:pPr>
          </w:p>
        </w:tc>
        <w:tc>
          <w:tcPr>
            <w:tcW w:w="1022" w:type="pct"/>
          </w:tcPr>
          <w:p w:rsidR="00192EF0" w:rsidRPr="00943651" w:rsidRDefault="00192EF0" w:rsidP="00192EF0">
            <w:pPr>
              <w:pStyle w:val="TT"/>
              <w:spacing w:line="240" w:lineRule="auto"/>
              <w:jc w:val="center"/>
              <w:rPr>
                <w:noProof/>
              </w:rPr>
            </w:pPr>
          </w:p>
        </w:tc>
      </w:tr>
      <w:tr w:rsidR="00192EF0" w:rsidRPr="00943651" w:rsidTr="00286C00">
        <w:tc>
          <w:tcPr>
            <w:tcW w:w="1012" w:type="pct"/>
            <w:hideMark/>
          </w:tcPr>
          <w:p w:rsidR="00192EF0" w:rsidRPr="00943651" w:rsidRDefault="00192EF0" w:rsidP="00192EF0">
            <w:pPr>
              <w:pStyle w:val="TT"/>
              <w:spacing w:line="240" w:lineRule="auto"/>
              <w:rPr>
                <w:noProof/>
              </w:rPr>
            </w:pPr>
            <w:r w:rsidRPr="00943651">
              <w:rPr>
                <w:noProof/>
              </w:rPr>
              <w:t>Relative diversity</w:t>
            </w:r>
          </w:p>
        </w:tc>
        <w:tc>
          <w:tcPr>
            <w:tcW w:w="1064" w:type="pct"/>
            <w:hideMark/>
          </w:tcPr>
          <w:p w:rsidR="00192EF0" w:rsidRPr="00943651" w:rsidRDefault="00192EF0" w:rsidP="00192EF0">
            <w:pPr>
              <w:pStyle w:val="TT"/>
              <w:spacing w:line="240" w:lineRule="auto"/>
              <w:jc w:val="center"/>
              <w:rPr>
                <w:noProof/>
              </w:rPr>
            </w:pPr>
            <w:r w:rsidRPr="00943651">
              <w:rPr>
                <w:noProof/>
              </w:rPr>
              <w:t>.111*</w:t>
            </w:r>
          </w:p>
        </w:tc>
        <w:tc>
          <w:tcPr>
            <w:tcW w:w="951" w:type="pct"/>
            <w:hideMark/>
          </w:tcPr>
          <w:p w:rsidR="00192EF0" w:rsidRPr="00943651" w:rsidRDefault="00192EF0" w:rsidP="00192EF0">
            <w:pPr>
              <w:pStyle w:val="TT"/>
              <w:spacing w:line="240" w:lineRule="auto"/>
              <w:jc w:val="center"/>
              <w:rPr>
                <w:noProof/>
              </w:rPr>
            </w:pPr>
            <w:r w:rsidRPr="00943651">
              <w:rPr>
                <w:noProof/>
              </w:rPr>
              <w:t>1.000</w:t>
            </w:r>
          </w:p>
        </w:tc>
        <w:tc>
          <w:tcPr>
            <w:tcW w:w="951" w:type="pct"/>
          </w:tcPr>
          <w:p w:rsidR="00192EF0" w:rsidRPr="00943651" w:rsidRDefault="00192EF0" w:rsidP="00192EF0">
            <w:pPr>
              <w:pStyle w:val="TT"/>
              <w:spacing w:line="240" w:lineRule="auto"/>
              <w:jc w:val="center"/>
              <w:rPr>
                <w:noProof/>
              </w:rPr>
            </w:pPr>
          </w:p>
        </w:tc>
        <w:tc>
          <w:tcPr>
            <w:tcW w:w="1022" w:type="pct"/>
          </w:tcPr>
          <w:p w:rsidR="00192EF0" w:rsidRPr="00943651" w:rsidRDefault="00192EF0" w:rsidP="00192EF0">
            <w:pPr>
              <w:pStyle w:val="TT"/>
              <w:spacing w:line="240" w:lineRule="auto"/>
              <w:jc w:val="center"/>
              <w:rPr>
                <w:noProof/>
              </w:rPr>
            </w:pPr>
          </w:p>
        </w:tc>
      </w:tr>
      <w:tr w:rsidR="00192EF0" w:rsidRPr="00943651" w:rsidTr="00286C00">
        <w:tc>
          <w:tcPr>
            <w:tcW w:w="1012" w:type="pct"/>
            <w:hideMark/>
          </w:tcPr>
          <w:p w:rsidR="00192EF0" w:rsidRPr="00943651" w:rsidRDefault="00192EF0" w:rsidP="00192EF0">
            <w:pPr>
              <w:pStyle w:val="TT"/>
              <w:spacing w:line="240" w:lineRule="auto"/>
              <w:rPr>
                <w:noProof/>
              </w:rPr>
            </w:pPr>
            <w:r w:rsidRPr="00943651">
              <w:rPr>
                <w:noProof/>
              </w:rPr>
              <w:t xml:space="preserve">Absolute diversity </w:t>
            </w:r>
          </w:p>
        </w:tc>
        <w:tc>
          <w:tcPr>
            <w:tcW w:w="1064" w:type="pct"/>
            <w:hideMark/>
          </w:tcPr>
          <w:p w:rsidR="00192EF0" w:rsidRPr="00943651" w:rsidRDefault="00192EF0" w:rsidP="00192EF0">
            <w:pPr>
              <w:pStyle w:val="TT"/>
              <w:spacing w:line="240" w:lineRule="auto"/>
              <w:jc w:val="center"/>
              <w:rPr>
                <w:noProof/>
              </w:rPr>
            </w:pPr>
            <w:r w:rsidRPr="00943651">
              <w:rPr>
                <w:noProof/>
              </w:rPr>
              <w:t>.112*</w:t>
            </w:r>
          </w:p>
        </w:tc>
        <w:tc>
          <w:tcPr>
            <w:tcW w:w="951" w:type="pct"/>
            <w:hideMark/>
          </w:tcPr>
          <w:p w:rsidR="00192EF0" w:rsidRPr="00943651" w:rsidRDefault="00192EF0" w:rsidP="00192EF0">
            <w:pPr>
              <w:pStyle w:val="TT"/>
              <w:spacing w:line="240" w:lineRule="auto"/>
              <w:jc w:val="center"/>
              <w:rPr>
                <w:noProof/>
              </w:rPr>
            </w:pPr>
            <w:r w:rsidRPr="00943651">
              <w:rPr>
                <w:noProof/>
              </w:rPr>
              <w:t>.198*</w:t>
            </w:r>
          </w:p>
        </w:tc>
        <w:tc>
          <w:tcPr>
            <w:tcW w:w="951" w:type="pct"/>
            <w:hideMark/>
          </w:tcPr>
          <w:p w:rsidR="00192EF0" w:rsidRPr="00943651" w:rsidRDefault="00192EF0" w:rsidP="00192EF0">
            <w:pPr>
              <w:pStyle w:val="TT"/>
              <w:spacing w:line="240" w:lineRule="auto"/>
              <w:jc w:val="center"/>
              <w:rPr>
                <w:noProof/>
              </w:rPr>
            </w:pPr>
            <w:r w:rsidRPr="00943651">
              <w:rPr>
                <w:noProof/>
              </w:rPr>
              <w:t>1.000</w:t>
            </w:r>
          </w:p>
        </w:tc>
        <w:tc>
          <w:tcPr>
            <w:tcW w:w="1022" w:type="pct"/>
          </w:tcPr>
          <w:p w:rsidR="00192EF0" w:rsidRPr="00943651" w:rsidRDefault="00192EF0" w:rsidP="00192EF0">
            <w:pPr>
              <w:pStyle w:val="TT"/>
              <w:spacing w:line="240" w:lineRule="auto"/>
              <w:jc w:val="center"/>
              <w:rPr>
                <w:noProof/>
              </w:rPr>
            </w:pPr>
          </w:p>
        </w:tc>
      </w:tr>
      <w:tr w:rsidR="00192EF0" w:rsidRPr="00943651" w:rsidTr="00286C00">
        <w:tc>
          <w:tcPr>
            <w:tcW w:w="1012" w:type="pct"/>
            <w:hideMark/>
          </w:tcPr>
          <w:p w:rsidR="00192EF0" w:rsidRPr="00943651" w:rsidRDefault="00192EF0" w:rsidP="00192EF0">
            <w:pPr>
              <w:pStyle w:val="TT"/>
              <w:spacing w:line="240" w:lineRule="auto"/>
              <w:rPr>
                <w:noProof/>
              </w:rPr>
            </w:pPr>
            <w:r w:rsidRPr="00943651">
              <w:rPr>
                <w:noProof/>
              </w:rPr>
              <w:t xml:space="preserve">Racial clustering </w:t>
            </w:r>
          </w:p>
        </w:tc>
        <w:tc>
          <w:tcPr>
            <w:tcW w:w="1064" w:type="pct"/>
            <w:hideMark/>
          </w:tcPr>
          <w:p w:rsidR="00192EF0" w:rsidRPr="00943651" w:rsidRDefault="00192EF0" w:rsidP="00192EF0">
            <w:pPr>
              <w:pStyle w:val="TT"/>
              <w:spacing w:line="240" w:lineRule="auto"/>
              <w:jc w:val="center"/>
              <w:rPr>
                <w:noProof/>
              </w:rPr>
            </w:pPr>
            <w:r w:rsidRPr="00943651">
              <w:rPr>
                <w:noProof/>
              </w:rPr>
              <w:t>.274*</w:t>
            </w:r>
          </w:p>
        </w:tc>
        <w:tc>
          <w:tcPr>
            <w:tcW w:w="951" w:type="pct"/>
            <w:hideMark/>
          </w:tcPr>
          <w:p w:rsidR="00192EF0" w:rsidRPr="00943651" w:rsidRDefault="00192EF0" w:rsidP="00192EF0">
            <w:pPr>
              <w:pStyle w:val="TT"/>
              <w:spacing w:line="240" w:lineRule="auto"/>
              <w:jc w:val="center"/>
              <w:rPr>
                <w:noProof/>
              </w:rPr>
            </w:pPr>
            <w:r w:rsidRPr="00943651">
              <w:rPr>
                <w:noProof/>
              </w:rPr>
              <w:t>.022</w:t>
            </w:r>
          </w:p>
        </w:tc>
        <w:tc>
          <w:tcPr>
            <w:tcW w:w="951" w:type="pct"/>
            <w:hideMark/>
          </w:tcPr>
          <w:p w:rsidR="00192EF0" w:rsidRPr="00943651" w:rsidRDefault="00192EF0" w:rsidP="00192EF0">
            <w:pPr>
              <w:pStyle w:val="TT"/>
              <w:spacing w:line="240" w:lineRule="auto"/>
              <w:jc w:val="center"/>
              <w:rPr>
                <w:noProof/>
              </w:rPr>
            </w:pPr>
            <w:r w:rsidRPr="00943651">
              <w:rPr>
                <w:noProof/>
              </w:rPr>
              <w:t>.349*</w:t>
            </w:r>
          </w:p>
        </w:tc>
        <w:tc>
          <w:tcPr>
            <w:tcW w:w="1022" w:type="pct"/>
            <w:hideMark/>
          </w:tcPr>
          <w:p w:rsidR="00192EF0" w:rsidRPr="00943651" w:rsidRDefault="00192EF0" w:rsidP="00192EF0">
            <w:pPr>
              <w:pStyle w:val="TT"/>
              <w:spacing w:line="240" w:lineRule="auto"/>
              <w:jc w:val="center"/>
              <w:rPr>
                <w:noProof/>
              </w:rPr>
            </w:pPr>
            <w:r w:rsidRPr="00943651">
              <w:rPr>
                <w:noProof/>
              </w:rPr>
              <w:t>1.000</w:t>
            </w:r>
          </w:p>
        </w:tc>
      </w:tr>
      <w:tr w:rsidR="00192EF0" w:rsidRPr="00943651" w:rsidTr="00286C00">
        <w:tc>
          <w:tcPr>
            <w:tcW w:w="1012" w:type="pct"/>
          </w:tcPr>
          <w:p w:rsidR="00192EF0" w:rsidRPr="00943651" w:rsidRDefault="00192EF0" w:rsidP="00192EF0">
            <w:pPr>
              <w:pStyle w:val="TT"/>
              <w:spacing w:line="240" w:lineRule="auto"/>
              <w:rPr>
                <w:noProof/>
              </w:rPr>
            </w:pPr>
          </w:p>
        </w:tc>
        <w:tc>
          <w:tcPr>
            <w:tcW w:w="3988" w:type="pct"/>
            <w:gridSpan w:val="4"/>
            <w:hideMark/>
          </w:tcPr>
          <w:p w:rsidR="00192EF0" w:rsidRPr="00943651" w:rsidRDefault="00192EF0" w:rsidP="00192EF0">
            <w:pPr>
              <w:pStyle w:val="TT"/>
              <w:spacing w:line="240" w:lineRule="auto"/>
              <w:rPr>
                <w:noProof/>
              </w:rPr>
            </w:pPr>
            <w:r w:rsidRPr="00943651">
              <w:rPr>
                <w:noProof/>
              </w:rPr>
              <w:t>Racially diverse districts</w:t>
            </w:r>
          </w:p>
        </w:tc>
      </w:tr>
      <w:tr w:rsidR="00192EF0" w:rsidRPr="00943651" w:rsidTr="00286C00">
        <w:tc>
          <w:tcPr>
            <w:tcW w:w="1012" w:type="pct"/>
          </w:tcPr>
          <w:p w:rsidR="00192EF0" w:rsidRPr="00943651" w:rsidRDefault="00192EF0" w:rsidP="00192EF0">
            <w:pPr>
              <w:pStyle w:val="TT"/>
              <w:spacing w:line="240" w:lineRule="auto"/>
              <w:rPr>
                <w:noProof/>
              </w:rPr>
            </w:pPr>
          </w:p>
        </w:tc>
        <w:tc>
          <w:tcPr>
            <w:tcW w:w="3988" w:type="pct"/>
            <w:gridSpan w:val="4"/>
            <w:hideMark/>
          </w:tcPr>
          <w:p w:rsidR="00192EF0" w:rsidRPr="00943651" w:rsidRDefault="00192EF0" w:rsidP="00192EF0">
            <w:pPr>
              <w:pStyle w:val="TT"/>
              <w:spacing w:line="240" w:lineRule="auto"/>
              <w:rPr>
                <w:noProof/>
              </w:rPr>
            </w:pPr>
            <w:r w:rsidRPr="00943651">
              <w:rPr>
                <w:noProof/>
              </w:rPr>
              <w:t>(</w:t>
            </w:r>
            <w:r w:rsidRPr="00943651">
              <w:rPr>
                <w:i/>
                <w:noProof/>
              </w:rPr>
              <w:t>N</w:t>
            </w:r>
            <w:r w:rsidRPr="00943651">
              <w:rPr>
                <w:noProof/>
              </w:rPr>
              <w:t xml:space="preserve"> zones = 4,591 and </w:t>
            </w:r>
            <w:r w:rsidRPr="00943651">
              <w:rPr>
                <w:i/>
                <w:noProof/>
              </w:rPr>
              <w:t>N</w:t>
            </w:r>
            <w:r w:rsidRPr="00943651">
              <w:rPr>
                <w:noProof/>
              </w:rPr>
              <w:t xml:space="preserve"> districts = 84)</w:t>
            </w:r>
          </w:p>
        </w:tc>
      </w:tr>
      <w:tr w:rsidR="00192EF0" w:rsidRPr="00943651" w:rsidTr="00286C00">
        <w:tc>
          <w:tcPr>
            <w:tcW w:w="1012" w:type="pct"/>
            <w:hideMark/>
          </w:tcPr>
          <w:p w:rsidR="00192EF0" w:rsidRPr="00943651" w:rsidRDefault="00192EF0" w:rsidP="00192EF0">
            <w:pPr>
              <w:pStyle w:val="TT"/>
              <w:spacing w:line="240" w:lineRule="auto"/>
              <w:rPr>
                <w:noProof/>
              </w:rPr>
            </w:pPr>
            <w:r w:rsidRPr="00943651">
              <w:rPr>
                <w:noProof/>
              </w:rPr>
              <w:t xml:space="preserve">Zone irregularity </w:t>
            </w:r>
          </w:p>
        </w:tc>
        <w:tc>
          <w:tcPr>
            <w:tcW w:w="1064" w:type="pct"/>
            <w:hideMark/>
          </w:tcPr>
          <w:p w:rsidR="00192EF0" w:rsidRPr="00943651" w:rsidRDefault="00192EF0" w:rsidP="00192EF0">
            <w:pPr>
              <w:pStyle w:val="TT"/>
              <w:spacing w:line="240" w:lineRule="auto"/>
              <w:jc w:val="center"/>
              <w:rPr>
                <w:noProof/>
              </w:rPr>
            </w:pPr>
            <w:r w:rsidRPr="00943651">
              <w:rPr>
                <w:noProof/>
              </w:rPr>
              <w:t>1.000</w:t>
            </w:r>
          </w:p>
        </w:tc>
        <w:tc>
          <w:tcPr>
            <w:tcW w:w="951" w:type="pct"/>
          </w:tcPr>
          <w:p w:rsidR="00192EF0" w:rsidRPr="00943651" w:rsidRDefault="00192EF0" w:rsidP="00192EF0">
            <w:pPr>
              <w:pStyle w:val="TT"/>
              <w:spacing w:line="240" w:lineRule="auto"/>
              <w:jc w:val="center"/>
              <w:rPr>
                <w:noProof/>
              </w:rPr>
            </w:pPr>
          </w:p>
        </w:tc>
        <w:tc>
          <w:tcPr>
            <w:tcW w:w="951" w:type="pct"/>
          </w:tcPr>
          <w:p w:rsidR="00192EF0" w:rsidRPr="00943651" w:rsidRDefault="00192EF0" w:rsidP="00192EF0">
            <w:pPr>
              <w:pStyle w:val="TT"/>
              <w:spacing w:line="240" w:lineRule="auto"/>
              <w:jc w:val="center"/>
              <w:rPr>
                <w:noProof/>
              </w:rPr>
            </w:pPr>
          </w:p>
        </w:tc>
        <w:tc>
          <w:tcPr>
            <w:tcW w:w="1022" w:type="pct"/>
          </w:tcPr>
          <w:p w:rsidR="00192EF0" w:rsidRPr="00943651" w:rsidRDefault="00192EF0" w:rsidP="00192EF0">
            <w:pPr>
              <w:pStyle w:val="TT"/>
              <w:spacing w:line="240" w:lineRule="auto"/>
              <w:jc w:val="center"/>
              <w:rPr>
                <w:noProof/>
              </w:rPr>
            </w:pPr>
          </w:p>
        </w:tc>
      </w:tr>
      <w:tr w:rsidR="00192EF0" w:rsidRPr="00943651" w:rsidTr="00286C00">
        <w:tc>
          <w:tcPr>
            <w:tcW w:w="1012" w:type="pct"/>
            <w:hideMark/>
          </w:tcPr>
          <w:p w:rsidR="00192EF0" w:rsidRPr="00943651" w:rsidRDefault="00192EF0" w:rsidP="00192EF0">
            <w:pPr>
              <w:pStyle w:val="TT"/>
              <w:spacing w:line="240" w:lineRule="auto"/>
              <w:rPr>
                <w:noProof/>
              </w:rPr>
            </w:pPr>
            <w:r w:rsidRPr="00943651">
              <w:rPr>
                <w:noProof/>
              </w:rPr>
              <w:t xml:space="preserve">Relative diversity </w:t>
            </w:r>
          </w:p>
        </w:tc>
        <w:tc>
          <w:tcPr>
            <w:tcW w:w="1064" w:type="pct"/>
            <w:hideMark/>
          </w:tcPr>
          <w:p w:rsidR="00192EF0" w:rsidRPr="00943651" w:rsidRDefault="00192EF0" w:rsidP="00192EF0">
            <w:pPr>
              <w:pStyle w:val="TT"/>
              <w:spacing w:line="240" w:lineRule="auto"/>
              <w:jc w:val="center"/>
              <w:rPr>
                <w:noProof/>
              </w:rPr>
            </w:pPr>
            <w:r w:rsidRPr="00943651">
              <w:rPr>
                <w:noProof/>
              </w:rPr>
              <w:t>.265*</w:t>
            </w:r>
          </w:p>
        </w:tc>
        <w:tc>
          <w:tcPr>
            <w:tcW w:w="951" w:type="pct"/>
            <w:hideMark/>
          </w:tcPr>
          <w:p w:rsidR="00192EF0" w:rsidRPr="00943651" w:rsidRDefault="00192EF0" w:rsidP="00192EF0">
            <w:pPr>
              <w:pStyle w:val="TT"/>
              <w:spacing w:line="240" w:lineRule="auto"/>
              <w:jc w:val="center"/>
              <w:rPr>
                <w:noProof/>
              </w:rPr>
            </w:pPr>
            <w:r w:rsidRPr="00943651">
              <w:rPr>
                <w:noProof/>
              </w:rPr>
              <w:t>1.000</w:t>
            </w:r>
          </w:p>
        </w:tc>
        <w:tc>
          <w:tcPr>
            <w:tcW w:w="951" w:type="pct"/>
          </w:tcPr>
          <w:p w:rsidR="00192EF0" w:rsidRPr="00943651" w:rsidRDefault="00192EF0" w:rsidP="00192EF0">
            <w:pPr>
              <w:pStyle w:val="TT"/>
              <w:spacing w:line="240" w:lineRule="auto"/>
              <w:jc w:val="center"/>
              <w:rPr>
                <w:noProof/>
              </w:rPr>
            </w:pPr>
          </w:p>
        </w:tc>
        <w:tc>
          <w:tcPr>
            <w:tcW w:w="1022" w:type="pct"/>
          </w:tcPr>
          <w:p w:rsidR="00192EF0" w:rsidRPr="00943651" w:rsidRDefault="00192EF0" w:rsidP="00192EF0">
            <w:pPr>
              <w:pStyle w:val="TT"/>
              <w:spacing w:line="240" w:lineRule="auto"/>
              <w:jc w:val="center"/>
              <w:rPr>
                <w:noProof/>
              </w:rPr>
            </w:pPr>
          </w:p>
        </w:tc>
      </w:tr>
      <w:tr w:rsidR="00192EF0" w:rsidRPr="00943651" w:rsidTr="00286C00">
        <w:tc>
          <w:tcPr>
            <w:tcW w:w="1012" w:type="pct"/>
            <w:hideMark/>
          </w:tcPr>
          <w:p w:rsidR="00192EF0" w:rsidRPr="00943651" w:rsidRDefault="00192EF0" w:rsidP="00192EF0">
            <w:pPr>
              <w:pStyle w:val="TT"/>
              <w:spacing w:line="240" w:lineRule="auto"/>
              <w:rPr>
                <w:noProof/>
              </w:rPr>
            </w:pPr>
            <w:r w:rsidRPr="00943651">
              <w:rPr>
                <w:noProof/>
              </w:rPr>
              <w:t>Absolute diversity</w:t>
            </w:r>
          </w:p>
        </w:tc>
        <w:tc>
          <w:tcPr>
            <w:tcW w:w="1064" w:type="pct"/>
            <w:hideMark/>
          </w:tcPr>
          <w:p w:rsidR="00192EF0" w:rsidRPr="00943651" w:rsidRDefault="00192EF0" w:rsidP="00192EF0">
            <w:pPr>
              <w:pStyle w:val="TT"/>
              <w:spacing w:line="240" w:lineRule="auto"/>
              <w:jc w:val="center"/>
              <w:rPr>
                <w:noProof/>
              </w:rPr>
            </w:pPr>
            <w:r w:rsidRPr="00943651">
              <w:rPr>
                <w:noProof/>
              </w:rPr>
              <w:t>.268*</w:t>
            </w:r>
          </w:p>
        </w:tc>
        <w:tc>
          <w:tcPr>
            <w:tcW w:w="951" w:type="pct"/>
            <w:hideMark/>
          </w:tcPr>
          <w:p w:rsidR="00192EF0" w:rsidRPr="00943651" w:rsidRDefault="00192EF0" w:rsidP="00192EF0">
            <w:pPr>
              <w:pStyle w:val="TT"/>
              <w:spacing w:line="240" w:lineRule="auto"/>
              <w:jc w:val="center"/>
              <w:rPr>
                <w:noProof/>
              </w:rPr>
            </w:pPr>
            <w:r w:rsidRPr="00943651">
              <w:rPr>
                <w:noProof/>
              </w:rPr>
              <w:t>.689*</w:t>
            </w:r>
          </w:p>
        </w:tc>
        <w:tc>
          <w:tcPr>
            <w:tcW w:w="951" w:type="pct"/>
            <w:hideMark/>
          </w:tcPr>
          <w:p w:rsidR="00192EF0" w:rsidRPr="00943651" w:rsidRDefault="00192EF0" w:rsidP="00192EF0">
            <w:pPr>
              <w:pStyle w:val="TT"/>
              <w:spacing w:line="240" w:lineRule="auto"/>
              <w:jc w:val="center"/>
              <w:rPr>
                <w:noProof/>
              </w:rPr>
            </w:pPr>
            <w:r w:rsidRPr="00943651">
              <w:rPr>
                <w:noProof/>
              </w:rPr>
              <w:t>1.000</w:t>
            </w:r>
          </w:p>
        </w:tc>
        <w:tc>
          <w:tcPr>
            <w:tcW w:w="1022" w:type="pct"/>
          </w:tcPr>
          <w:p w:rsidR="00192EF0" w:rsidRPr="00943651" w:rsidRDefault="00192EF0" w:rsidP="00192EF0">
            <w:pPr>
              <w:pStyle w:val="TT"/>
              <w:spacing w:line="240" w:lineRule="auto"/>
              <w:jc w:val="center"/>
              <w:rPr>
                <w:noProof/>
              </w:rPr>
            </w:pPr>
          </w:p>
        </w:tc>
      </w:tr>
      <w:tr w:rsidR="00192EF0" w:rsidRPr="00943651" w:rsidTr="00286C00">
        <w:tc>
          <w:tcPr>
            <w:tcW w:w="1012" w:type="pct"/>
            <w:hideMark/>
          </w:tcPr>
          <w:p w:rsidR="00192EF0" w:rsidRPr="00943651" w:rsidRDefault="00192EF0" w:rsidP="00192EF0">
            <w:pPr>
              <w:pStyle w:val="TT"/>
              <w:spacing w:line="240" w:lineRule="auto"/>
              <w:rPr>
                <w:noProof/>
              </w:rPr>
            </w:pPr>
            <w:r w:rsidRPr="00943651">
              <w:rPr>
                <w:noProof/>
              </w:rPr>
              <w:t xml:space="preserve">Racial clustering </w:t>
            </w:r>
          </w:p>
        </w:tc>
        <w:tc>
          <w:tcPr>
            <w:tcW w:w="1064" w:type="pct"/>
            <w:hideMark/>
          </w:tcPr>
          <w:p w:rsidR="00192EF0" w:rsidRPr="00943651" w:rsidRDefault="00192EF0" w:rsidP="00192EF0">
            <w:pPr>
              <w:pStyle w:val="TT"/>
              <w:spacing w:line="240" w:lineRule="auto"/>
              <w:jc w:val="center"/>
              <w:rPr>
                <w:noProof/>
              </w:rPr>
            </w:pPr>
            <w:r w:rsidRPr="00943651">
              <w:rPr>
                <w:noProof/>
              </w:rPr>
              <w:t>.353*</w:t>
            </w:r>
          </w:p>
        </w:tc>
        <w:tc>
          <w:tcPr>
            <w:tcW w:w="951" w:type="pct"/>
            <w:hideMark/>
          </w:tcPr>
          <w:p w:rsidR="00192EF0" w:rsidRPr="00943651" w:rsidRDefault="00192EF0" w:rsidP="00192EF0">
            <w:pPr>
              <w:pStyle w:val="TT"/>
              <w:spacing w:line="240" w:lineRule="auto"/>
              <w:jc w:val="center"/>
              <w:rPr>
                <w:noProof/>
              </w:rPr>
            </w:pPr>
            <w:r w:rsidRPr="00943651">
              <w:rPr>
                <w:noProof/>
              </w:rPr>
              <w:t>.316*</w:t>
            </w:r>
          </w:p>
        </w:tc>
        <w:tc>
          <w:tcPr>
            <w:tcW w:w="951" w:type="pct"/>
            <w:hideMark/>
          </w:tcPr>
          <w:p w:rsidR="00192EF0" w:rsidRPr="00943651" w:rsidRDefault="00192EF0" w:rsidP="00192EF0">
            <w:pPr>
              <w:pStyle w:val="TT"/>
              <w:spacing w:line="240" w:lineRule="auto"/>
              <w:jc w:val="center"/>
              <w:rPr>
                <w:noProof/>
              </w:rPr>
            </w:pPr>
            <w:r w:rsidRPr="00943651">
              <w:rPr>
                <w:noProof/>
              </w:rPr>
              <w:t>.331*</w:t>
            </w:r>
          </w:p>
        </w:tc>
        <w:tc>
          <w:tcPr>
            <w:tcW w:w="1022" w:type="pct"/>
            <w:hideMark/>
          </w:tcPr>
          <w:p w:rsidR="00192EF0" w:rsidRPr="00943651" w:rsidRDefault="00192EF0" w:rsidP="00192EF0">
            <w:pPr>
              <w:pStyle w:val="TT"/>
              <w:spacing w:line="240" w:lineRule="auto"/>
              <w:jc w:val="center"/>
              <w:rPr>
                <w:noProof/>
              </w:rPr>
            </w:pPr>
            <w:r w:rsidRPr="00943651">
              <w:rPr>
                <w:noProof/>
              </w:rPr>
              <w:t>1.000</w:t>
            </w:r>
          </w:p>
        </w:tc>
      </w:tr>
      <w:tr w:rsidR="00B20758" w:rsidRPr="00943651" w:rsidTr="00286C00">
        <w:tc>
          <w:tcPr>
            <w:tcW w:w="1012" w:type="pct"/>
          </w:tcPr>
          <w:p w:rsidR="00B20758" w:rsidRPr="00943651" w:rsidRDefault="00B20758" w:rsidP="00192EF0">
            <w:pPr>
              <w:pStyle w:val="TT"/>
              <w:spacing w:line="240" w:lineRule="auto"/>
              <w:rPr>
                <w:noProof/>
              </w:rPr>
            </w:pPr>
          </w:p>
        </w:tc>
        <w:tc>
          <w:tcPr>
            <w:tcW w:w="3988" w:type="pct"/>
            <w:gridSpan w:val="4"/>
            <w:vMerge w:val="restart"/>
            <w:hideMark/>
          </w:tcPr>
          <w:p w:rsidR="00B20758" w:rsidRPr="00943651" w:rsidRDefault="00B20758" w:rsidP="00192EF0">
            <w:pPr>
              <w:pStyle w:val="TT"/>
              <w:spacing w:line="240" w:lineRule="auto"/>
              <w:rPr>
                <w:noProof/>
              </w:rPr>
            </w:pPr>
            <w:r w:rsidRPr="00943651">
              <w:rPr>
                <w:noProof/>
              </w:rPr>
              <w:t>Districts with a desegregation plan</w:t>
            </w:r>
          </w:p>
          <w:p w:rsidR="00B20758" w:rsidRPr="00943651" w:rsidRDefault="00B20758" w:rsidP="00192EF0">
            <w:pPr>
              <w:pStyle w:val="TT"/>
              <w:spacing w:line="240" w:lineRule="auto"/>
              <w:rPr>
                <w:noProof/>
              </w:rPr>
            </w:pPr>
            <w:r w:rsidRPr="00943651">
              <w:rPr>
                <w:noProof/>
              </w:rPr>
              <w:t>(</w:t>
            </w:r>
            <w:r w:rsidRPr="00943651">
              <w:rPr>
                <w:i/>
                <w:noProof/>
              </w:rPr>
              <w:t>N</w:t>
            </w:r>
            <w:r w:rsidRPr="00943651">
              <w:rPr>
                <w:noProof/>
              </w:rPr>
              <w:t xml:space="preserve"> zones = 3,662, and </w:t>
            </w:r>
            <w:r w:rsidRPr="00943651">
              <w:rPr>
                <w:i/>
                <w:noProof/>
              </w:rPr>
              <w:t>N</w:t>
            </w:r>
            <w:r w:rsidRPr="00943651">
              <w:rPr>
                <w:noProof/>
              </w:rPr>
              <w:t xml:space="preserve"> districts = 60)</w:t>
            </w:r>
          </w:p>
        </w:tc>
      </w:tr>
      <w:tr w:rsidR="00B20758" w:rsidRPr="00943651" w:rsidTr="00286C00">
        <w:tc>
          <w:tcPr>
            <w:tcW w:w="1012" w:type="pct"/>
          </w:tcPr>
          <w:p w:rsidR="00B20758" w:rsidRPr="00943651" w:rsidRDefault="00B20758" w:rsidP="00192EF0">
            <w:pPr>
              <w:pStyle w:val="TT"/>
              <w:spacing w:line="240" w:lineRule="auto"/>
              <w:rPr>
                <w:noProof/>
              </w:rPr>
            </w:pPr>
          </w:p>
        </w:tc>
        <w:tc>
          <w:tcPr>
            <w:tcW w:w="3988" w:type="pct"/>
            <w:gridSpan w:val="4"/>
            <w:vMerge/>
            <w:hideMark/>
          </w:tcPr>
          <w:p w:rsidR="00B20758" w:rsidRPr="00943651" w:rsidRDefault="00B20758" w:rsidP="00192EF0">
            <w:pPr>
              <w:pStyle w:val="TT"/>
              <w:spacing w:line="240" w:lineRule="auto"/>
              <w:rPr>
                <w:noProof/>
              </w:rPr>
            </w:pPr>
          </w:p>
        </w:tc>
      </w:tr>
      <w:tr w:rsidR="00192EF0" w:rsidRPr="00943651" w:rsidTr="00286C00">
        <w:tc>
          <w:tcPr>
            <w:tcW w:w="1012" w:type="pct"/>
            <w:hideMark/>
          </w:tcPr>
          <w:p w:rsidR="00192EF0" w:rsidRPr="00943651" w:rsidRDefault="00192EF0" w:rsidP="00192EF0">
            <w:pPr>
              <w:pStyle w:val="TT"/>
              <w:spacing w:line="240" w:lineRule="auto"/>
              <w:rPr>
                <w:noProof/>
              </w:rPr>
            </w:pPr>
            <w:r w:rsidRPr="00943651">
              <w:rPr>
                <w:noProof/>
              </w:rPr>
              <w:t xml:space="preserve">Zone irregularity </w:t>
            </w:r>
          </w:p>
        </w:tc>
        <w:tc>
          <w:tcPr>
            <w:tcW w:w="1064" w:type="pct"/>
            <w:hideMark/>
          </w:tcPr>
          <w:p w:rsidR="00192EF0" w:rsidRPr="00943651" w:rsidRDefault="00192EF0" w:rsidP="00192EF0">
            <w:pPr>
              <w:pStyle w:val="TT"/>
              <w:spacing w:line="240" w:lineRule="auto"/>
              <w:jc w:val="center"/>
              <w:rPr>
                <w:noProof/>
              </w:rPr>
            </w:pPr>
            <w:r w:rsidRPr="00943651">
              <w:rPr>
                <w:noProof/>
              </w:rPr>
              <w:t>1.000</w:t>
            </w:r>
          </w:p>
        </w:tc>
        <w:tc>
          <w:tcPr>
            <w:tcW w:w="951" w:type="pct"/>
          </w:tcPr>
          <w:p w:rsidR="00192EF0" w:rsidRPr="00943651" w:rsidRDefault="00192EF0" w:rsidP="00192EF0">
            <w:pPr>
              <w:pStyle w:val="TT"/>
              <w:spacing w:line="240" w:lineRule="auto"/>
              <w:jc w:val="center"/>
              <w:rPr>
                <w:noProof/>
              </w:rPr>
            </w:pPr>
          </w:p>
        </w:tc>
        <w:tc>
          <w:tcPr>
            <w:tcW w:w="951" w:type="pct"/>
          </w:tcPr>
          <w:p w:rsidR="00192EF0" w:rsidRPr="00943651" w:rsidRDefault="00192EF0" w:rsidP="00192EF0">
            <w:pPr>
              <w:pStyle w:val="TT"/>
              <w:spacing w:line="240" w:lineRule="auto"/>
              <w:jc w:val="center"/>
              <w:rPr>
                <w:noProof/>
              </w:rPr>
            </w:pPr>
          </w:p>
        </w:tc>
        <w:tc>
          <w:tcPr>
            <w:tcW w:w="1022" w:type="pct"/>
          </w:tcPr>
          <w:p w:rsidR="00192EF0" w:rsidRPr="00943651" w:rsidRDefault="00192EF0" w:rsidP="00192EF0">
            <w:pPr>
              <w:pStyle w:val="TT"/>
              <w:spacing w:line="240" w:lineRule="auto"/>
              <w:jc w:val="center"/>
              <w:rPr>
                <w:noProof/>
              </w:rPr>
            </w:pPr>
          </w:p>
        </w:tc>
      </w:tr>
      <w:tr w:rsidR="00192EF0" w:rsidRPr="00943651" w:rsidTr="00286C00">
        <w:tc>
          <w:tcPr>
            <w:tcW w:w="1012" w:type="pct"/>
            <w:hideMark/>
          </w:tcPr>
          <w:p w:rsidR="00192EF0" w:rsidRPr="00943651" w:rsidRDefault="00192EF0" w:rsidP="00192EF0">
            <w:pPr>
              <w:pStyle w:val="TT"/>
              <w:spacing w:line="240" w:lineRule="auto"/>
              <w:rPr>
                <w:noProof/>
              </w:rPr>
            </w:pPr>
            <w:r w:rsidRPr="00943651">
              <w:rPr>
                <w:noProof/>
              </w:rPr>
              <w:t xml:space="preserve">Relative diversity </w:t>
            </w:r>
          </w:p>
        </w:tc>
        <w:tc>
          <w:tcPr>
            <w:tcW w:w="1064" w:type="pct"/>
            <w:hideMark/>
          </w:tcPr>
          <w:p w:rsidR="00192EF0" w:rsidRPr="00943651" w:rsidRDefault="00192EF0" w:rsidP="00192EF0">
            <w:pPr>
              <w:pStyle w:val="TT"/>
              <w:spacing w:line="240" w:lineRule="auto"/>
              <w:jc w:val="center"/>
              <w:rPr>
                <w:noProof/>
              </w:rPr>
            </w:pPr>
            <w:r w:rsidRPr="00943651">
              <w:rPr>
                <w:noProof/>
              </w:rPr>
              <w:t>.188*</w:t>
            </w:r>
          </w:p>
        </w:tc>
        <w:tc>
          <w:tcPr>
            <w:tcW w:w="951" w:type="pct"/>
            <w:hideMark/>
          </w:tcPr>
          <w:p w:rsidR="00192EF0" w:rsidRPr="00943651" w:rsidRDefault="00192EF0" w:rsidP="00192EF0">
            <w:pPr>
              <w:pStyle w:val="TT"/>
              <w:spacing w:line="240" w:lineRule="auto"/>
              <w:jc w:val="center"/>
              <w:rPr>
                <w:noProof/>
              </w:rPr>
            </w:pPr>
            <w:r w:rsidRPr="00943651">
              <w:rPr>
                <w:noProof/>
              </w:rPr>
              <w:t>1.000</w:t>
            </w:r>
          </w:p>
        </w:tc>
        <w:tc>
          <w:tcPr>
            <w:tcW w:w="951" w:type="pct"/>
          </w:tcPr>
          <w:p w:rsidR="00192EF0" w:rsidRPr="00943651" w:rsidRDefault="00192EF0" w:rsidP="00192EF0">
            <w:pPr>
              <w:pStyle w:val="TT"/>
              <w:spacing w:line="240" w:lineRule="auto"/>
              <w:jc w:val="center"/>
              <w:rPr>
                <w:noProof/>
              </w:rPr>
            </w:pPr>
          </w:p>
        </w:tc>
        <w:tc>
          <w:tcPr>
            <w:tcW w:w="1022" w:type="pct"/>
          </w:tcPr>
          <w:p w:rsidR="00192EF0" w:rsidRPr="00943651" w:rsidRDefault="00192EF0" w:rsidP="00192EF0">
            <w:pPr>
              <w:pStyle w:val="TT"/>
              <w:spacing w:line="240" w:lineRule="auto"/>
              <w:jc w:val="center"/>
              <w:rPr>
                <w:noProof/>
              </w:rPr>
            </w:pPr>
          </w:p>
        </w:tc>
      </w:tr>
      <w:tr w:rsidR="00192EF0" w:rsidRPr="00943651" w:rsidTr="00286C00">
        <w:tc>
          <w:tcPr>
            <w:tcW w:w="1012" w:type="pct"/>
            <w:hideMark/>
          </w:tcPr>
          <w:p w:rsidR="00192EF0" w:rsidRPr="00943651" w:rsidRDefault="00192EF0" w:rsidP="00192EF0">
            <w:pPr>
              <w:pStyle w:val="TT"/>
              <w:spacing w:line="240" w:lineRule="auto"/>
              <w:rPr>
                <w:noProof/>
              </w:rPr>
            </w:pPr>
            <w:r w:rsidRPr="00943651">
              <w:rPr>
                <w:noProof/>
              </w:rPr>
              <w:t>Absolute diversity</w:t>
            </w:r>
          </w:p>
        </w:tc>
        <w:tc>
          <w:tcPr>
            <w:tcW w:w="1064" w:type="pct"/>
            <w:hideMark/>
          </w:tcPr>
          <w:p w:rsidR="00192EF0" w:rsidRPr="00943651" w:rsidRDefault="00192EF0" w:rsidP="00192EF0">
            <w:pPr>
              <w:pStyle w:val="TT"/>
              <w:spacing w:line="240" w:lineRule="auto"/>
              <w:jc w:val="center"/>
              <w:rPr>
                <w:noProof/>
              </w:rPr>
            </w:pPr>
            <w:r w:rsidRPr="00943651">
              <w:rPr>
                <w:noProof/>
              </w:rPr>
              <w:t>.192*</w:t>
            </w:r>
          </w:p>
        </w:tc>
        <w:tc>
          <w:tcPr>
            <w:tcW w:w="951" w:type="pct"/>
            <w:hideMark/>
          </w:tcPr>
          <w:p w:rsidR="00192EF0" w:rsidRPr="00943651" w:rsidRDefault="00192EF0" w:rsidP="00192EF0">
            <w:pPr>
              <w:pStyle w:val="TT"/>
              <w:spacing w:line="240" w:lineRule="auto"/>
              <w:jc w:val="center"/>
              <w:rPr>
                <w:noProof/>
              </w:rPr>
            </w:pPr>
            <w:r w:rsidRPr="00943651">
              <w:rPr>
                <w:noProof/>
              </w:rPr>
              <w:t>.306*</w:t>
            </w:r>
          </w:p>
        </w:tc>
        <w:tc>
          <w:tcPr>
            <w:tcW w:w="951" w:type="pct"/>
            <w:hideMark/>
          </w:tcPr>
          <w:p w:rsidR="00192EF0" w:rsidRPr="00943651" w:rsidRDefault="00192EF0" w:rsidP="00192EF0">
            <w:pPr>
              <w:pStyle w:val="TT"/>
              <w:spacing w:line="240" w:lineRule="auto"/>
              <w:jc w:val="center"/>
              <w:rPr>
                <w:noProof/>
              </w:rPr>
            </w:pPr>
            <w:r w:rsidRPr="00943651">
              <w:rPr>
                <w:noProof/>
              </w:rPr>
              <w:t>1.000</w:t>
            </w:r>
          </w:p>
        </w:tc>
        <w:tc>
          <w:tcPr>
            <w:tcW w:w="1022" w:type="pct"/>
          </w:tcPr>
          <w:p w:rsidR="00192EF0" w:rsidRPr="00943651" w:rsidRDefault="00192EF0" w:rsidP="00192EF0">
            <w:pPr>
              <w:pStyle w:val="TT"/>
              <w:spacing w:line="240" w:lineRule="auto"/>
              <w:jc w:val="center"/>
              <w:rPr>
                <w:noProof/>
              </w:rPr>
            </w:pPr>
          </w:p>
        </w:tc>
      </w:tr>
      <w:tr w:rsidR="00192EF0" w:rsidRPr="00943651" w:rsidTr="00286C00">
        <w:tc>
          <w:tcPr>
            <w:tcW w:w="1012" w:type="pct"/>
            <w:hideMark/>
          </w:tcPr>
          <w:p w:rsidR="00192EF0" w:rsidRPr="00943651" w:rsidRDefault="00192EF0" w:rsidP="00192EF0">
            <w:pPr>
              <w:pStyle w:val="TT"/>
              <w:spacing w:line="240" w:lineRule="auto"/>
              <w:rPr>
                <w:noProof/>
              </w:rPr>
            </w:pPr>
            <w:r w:rsidRPr="00943651">
              <w:rPr>
                <w:noProof/>
              </w:rPr>
              <w:t>Racial clustering</w:t>
            </w:r>
          </w:p>
        </w:tc>
        <w:tc>
          <w:tcPr>
            <w:tcW w:w="1064" w:type="pct"/>
            <w:hideMark/>
          </w:tcPr>
          <w:p w:rsidR="00192EF0" w:rsidRPr="00943651" w:rsidRDefault="00192EF0" w:rsidP="00192EF0">
            <w:pPr>
              <w:pStyle w:val="TT"/>
              <w:spacing w:line="240" w:lineRule="auto"/>
              <w:jc w:val="center"/>
              <w:rPr>
                <w:noProof/>
              </w:rPr>
            </w:pPr>
            <w:r w:rsidRPr="00943651">
              <w:rPr>
                <w:noProof/>
              </w:rPr>
              <w:t>.130*</w:t>
            </w:r>
          </w:p>
        </w:tc>
        <w:tc>
          <w:tcPr>
            <w:tcW w:w="951" w:type="pct"/>
            <w:hideMark/>
          </w:tcPr>
          <w:p w:rsidR="00192EF0" w:rsidRPr="00943651" w:rsidRDefault="00192EF0" w:rsidP="00192EF0">
            <w:pPr>
              <w:pStyle w:val="TT"/>
              <w:spacing w:line="240" w:lineRule="auto"/>
              <w:jc w:val="center"/>
              <w:rPr>
                <w:noProof/>
              </w:rPr>
            </w:pPr>
            <w:r w:rsidRPr="00943651">
              <w:rPr>
                <w:noProof/>
              </w:rPr>
              <w:t>.374*</w:t>
            </w:r>
          </w:p>
        </w:tc>
        <w:tc>
          <w:tcPr>
            <w:tcW w:w="951" w:type="pct"/>
            <w:hideMark/>
          </w:tcPr>
          <w:p w:rsidR="00192EF0" w:rsidRPr="00943651" w:rsidRDefault="00192EF0" w:rsidP="00192EF0">
            <w:pPr>
              <w:pStyle w:val="TT"/>
              <w:spacing w:line="240" w:lineRule="auto"/>
              <w:jc w:val="center"/>
              <w:rPr>
                <w:noProof/>
              </w:rPr>
            </w:pPr>
            <w:r w:rsidRPr="00943651">
              <w:rPr>
                <w:noProof/>
              </w:rPr>
              <w:t>.410*</w:t>
            </w:r>
          </w:p>
        </w:tc>
        <w:tc>
          <w:tcPr>
            <w:tcW w:w="1022" w:type="pct"/>
            <w:hideMark/>
          </w:tcPr>
          <w:p w:rsidR="00192EF0" w:rsidRPr="00943651" w:rsidRDefault="00192EF0" w:rsidP="00192EF0">
            <w:pPr>
              <w:pStyle w:val="TT"/>
              <w:spacing w:line="240" w:lineRule="auto"/>
              <w:jc w:val="center"/>
              <w:rPr>
                <w:noProof/>
              </w:rPr>
            </w:pPr>
            <w:r w:rsidRPr="00943651">
              <w:rPr>
                <w:noProof/>
              </w:rPr>
              <w:t>1.000</w:t>
            </w:r>
          </w:p>
        </w:tc>
      </w:tr>
    </w:tbl>
    <w:p w:rsidR="00192EF0" w:rsidRPr="00943651" w:rsidRDefault="00192EF0" w:rsidP="00192EF0">
      <w:pPr>
        <w:pStyle w:val="CPSO"/>
        <w:rPr>
          <w:noProof/>
        </w:rPr>
      </w:pPr>
      <w:r w:rsidRPr="00943651">
        <w:rPr>
          <w:noProof/>
        </w:rPr>
        <w:t>*Significant at .01.</w:t>
      </w:r>
    </w:p>
    <w:p w:rsidR="00192EF0" w:rsidRDefault="00192EF0" w:rsidP="00943651">
      <w:pPr>
        <w:pStyle w:val="TEXT"/>
        <w:rPr>
          <w:noProof/>
        </w:rPr>
      </w:pPr>
    </w:p>
    <w:p w:rsidR="00192EF0" w:rsidRDefault="00192EF0" w:rsidP="00192EF0">
      <w:pPr>
        <w:pStyle w:val="CL"/>
        <w:spacing w:before="0" w:after="0"/>
        <w:rPr>
          <w:rStyle w:val="CPBCharacter"/>
          <w:noProof/>
        </w:rPr>
      </w:pPr>
      <w:r>
        <w:rPr>
          <w:rFonts w:ascii="Gill Sans" w:hAnsi="Gill Sans"/>
          <w:b/>
          <w:noProof/>
        </w:rPr>
        <w:drawing>
          <wp:inline distT="0" distB="0" distL="0" distR="0">
            <wp:extent cx="4097020" cy="3058160"/>
            <wp:effectExtent l="19050" t="0" r="0" b="0"/>
            <wp:docPr id="1" name="Picture 6" descr="J:\SCU\SCU604637\FIG\ONLINE\CF\10.1177_2329496515604637-fi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J:\SCU\SCU604637\FIG\ONLINE\CF\10.1177_2329496515604637-fig2.png"/>
                    <pic:cNvPicPr>
                      <a:picLocks noChangeAspect="1" noChangeArrowheads="1"/>
                    </pic:cNvPicPr>
                  </pic:nvPicPr>
                  <pic:blipFill>
                    <a:blip r:embed="rId25" cstate="print"/>
                    <a:srcRect/>
                    <a:stretch>
                      <a:fillRect/>
                    </a:stretch>
                  </pic:blipFill>
                  <pic:spPr bwMode="auto">
                    <a:xfrm>
                      <a:off x="0" y="0"/>
                      <a:ext cx="4097020" cy="3058160"/>
                    </a:xfrm>
                    <a:prstGeom prst="rect">
                      <a:avLst/>
                    </a:prstGeom>
                    <a:noFill/>
                    <a:ln w="9525">
                      <a:noFill/>
                      <a:miter lim="800000"/>
                      <a:headEnd/>
                      <a:tailEnd/>
                    </a:ln>
                  </pic:spPr>
                </pic:pic>
              </a:graphicData>
            </a:graphic>
          </wp:inline>
        </w:drawing>
      </w:r>
    </w:p>
    <w:p w:rsidR="00192EF0" w:rsidRPr="00943651" w:rsidRDefault="00192EF0" w:rsidP="00192EF0">
      <w:pPr>
        <w:pStyle w:val="CPB"/>
        <w:spacing w:before="0" w:after="0" w:line="240" w:lineRule="auto"/>
        <w:rPr>
          <w:noProof/>
        </w:rPr>
      </w:pPr>
      <w:r w:rsidRPr="003B1F15">
        <w:rPr>
          <w:rStyle w:val="CPBCharacter"/>
          <w:noProof/>
        </w:rPr>
        <w:lastRenderedPageBreak/>
        <w:t>Figure 2.</w:t>
      </w:r>
      <w:r>
        <w:rPr>
          <w:rStyle w:val="CPBCharacter"/>
          <w:noProof/>
        </w:rPr>
        <w:t xml:space="preserve"> </w:t>
      </w:r>
      <w:r w:rsidRPr="00943651">
        <w:rPr>
          <w:noProof/>
        </w:rPr>
        <w:t>Relationship between attendance zone racial composition and compactness within racially diverse school districts, 2009–2010 school year.</w:t>
      </w:r>
    </w:p>
    <w:p w:rsidR="00192EF0" w:rsidRDefault="00192EF0" w:rsidP="00943651">
      <w:pPr>
        <w:pStyle w:val="TEXT"/>
        <w:rPr>
          <w:noProof/>
        </w:rPr>
      </w:pPr>
    </w:p>
    <w:p w:rsidR="00192EF0" w:rsidRDefault="00192EF0" w:rsidP="00943651">
      <w:pPr>
        <w:pStyle w:val="TEXT"/>
        <w:rPr>
          <w:noProof/>
        </w:rPr>
      </w:pPr>
    </w:p>
    <w:p w:rsidR="00192EF0" w:rsidRDefault="00192EF0" w:rsidP="00943651">
      <w:pPr>
        <w:pStyle w:val="TEXT"/>
        <w:rPr>
          <w:noProof/>
        </w:rPr>
        <w:sectPr w:rsidR="00192EF0" w:rsidSect="00192EF0">
          <w:type w:val="continuous"/>
          <w:pgSz w:w="9905" w:h="14402" w:code="163"/>
          <w:pgMar w:top="680" w:right="960" w:bottom="960" w:left="1280" w:header="600" w:footer="480" w:gutter="0"/>
          <w:pgNumType w:start="1"/>
          <w:cols w:space="241"/>
          <w:titlePg/>
          <w:docGrid w:linePitch="360"/>
        </w:sectPr>
      </w:pPr>
    </w:p>
    <w:p w:rsidR="00943651" w:rsidRPr="00943651" w:rsidRDefault="00943651" w:rsidP="00943651">
      <w:pPr>
        <w:pStyle w:val="TEXTIND"/>
        <w:rPr>
          <w:noProof/>
        </w:rPr>
      </w:pPr>
      <w:r w:rsidRPr="00943651">
        <w:rPr>
          <w:noProof/>
        </w:rPr>
        <w:lastRenderedPageBreak/>
        <w:t>The plot to the far right shows the distribution of relative racial diversity among extremely irregularly shaped attendance zones. Fully half of these zones have racial diversity scores above .90, and all but one zone has a racial diversity score above .80. These findings indicate that the most egregious cases of zone irregularity are racially heterogeneous.</w:t>
      </w:r>
      <w:r w:rsidRPr="00943651">
        <w:rPr>
          <w:noProof/>
          <w:bdr w:val="none" w:sz="0" w:space="0" w:color="auto" w:frame="1"/>
          <w:vertAlign w:val="superscript"/>
        </w:rPr>
        <w:t>6</w:t>
      </w:r>
      <w:r w:rsidRPr="00943651">
        <w:rPr>
          <w:noProof/>
        </w:rPr>
        <w:t xml:space="preserve"> To put the distribution of racial diversity scores in context, it is helpful to recall that the mean relative racial diversity score in racially diverse school districts is .75 (and the standard deviation is 0.16). It is also useful to know that in a school district in which the share of each racial category is .33, the share of students in any one racial group would also be reasonably close to about a third for the zone to be racially diverse. If zoning practices were typically aimed at segregating students, we would expect the most highly irregular zones to be racially homogeneous. We find the opposite.</w:t>
      </w:r>
    </w:p>
    <w:p w:rsidR="00943651" w:rsidRPr="00943651" w:rsidRDefault="00943651" w:rsidP="00943651">
      <w:pPr>
        <w:pStyle w:val="TEXTIND"/>
        <w:rPr>
          <w:noProof/>
        </w:rPr>
      </w:pPr>
      <w:r w:rsidRPr="00943651">
        <w:rPr>
          <w:noProof/>
        </w:rPr>
        <w:t xml:space="preserve">As the most irregular zones are 2.5 or more standard deviations above the mean, they represent a very small fraction of all cases. Still, even zones with </w:t>
      </w:r>
      <w:r w:rsidRPr="00943651">
        <w:rPr>
          <w:i/>
          <w:noProof/>
        </w:rPr>
        <w:t>z</w:t>
      </w:r>
      <w:r w:rsidRPr="00943651">
        <w:rPr>
          <w:noProof/>
        </w:rPr>
        <w:t xml:space="preserve"> scores between 1.5 and 2.5 above the mean are apt to contain racially diverse populations. Well over half of all such zones have racial diversity scores above .80, and over 75 percent of them have diversity scores above about .75. The distribution of scores is somewhat greater for zones that are .50 to 1.5 </w:t>
      </w:r>
      <w:r w:rsidRPr="00943651">
        <w:rPr>
          <w:i/>
          <w:noProof/>
        </w:rPr>
        <w:t>z</w:t>
      </w:r>
      <w:r w:rsidRPr="00943651">
        <w:rPr>
          <w:noProof/>
        </w:rPr>
        <w:t xml:space="preserve"> scores above the mean—but even in these somewhat irregular zones, over three quarters of the racial diversity scores are above .70. The three right-most box and whisker plots suggest that the distribution of racial diversity scores among the most irregularly shaped attendance zones is limited and typically contain racially diverse or somewhat racially diverse student populations.</w:t>
      </w:r>
    </w:p>
    <w:p w:rsidR="00943651" w:rsidRPr="00943651" w:rsidRDefault="00943651" w:rsidP="00943651">
      <w:pPr>
        <w:pStyle w:val="TEXTIND"/>
        <w:rPr>
          <w:noProof/>
        </w:rPr>
      </w:pPr>
      <w:r w:rsidRPr="00943651">
        <w:rPr>
          <w:noProof/>
        </w:rPr>
        <w:t xml:space="preserve">To be sure, some highly irregular attendance zones are also racially homogeneous. These racially homogeneous zones are indicated by the “dots” shown at the </w:t>
      </w:r>
      <w:r w:rsidRPr="00943651">
        <w:rPr>
          <w:noProof/>
        </w:rPr>
        <w:lastRenderedPageBreak/>
        <w:t>bottom of the whiskers on the three right-most plots. These dots indicate that racially homogeneous zones are statistical outliers; although relatively rare, at least some irregularly shaped zones contribute to racial segregation. It is possible—perhaps likely—that a few school districts engage in racial segregation by delineating irregular attendance zones. Still, the evidence suggests that this practice is limited. If delineating bizarre zones was a widespread practice that school districts used to exacerbate existing residential segregation, one would expect highly irregular zones to typically contain racially homogeneous students. This is not the case.</w:t>
      </w:r>
    </w:p>
    <w:p w:rsidR="00943651" w:rsidRPr="00943651" w:rsidRDefault="00943651" w:rsidP="00943651">
      <w:pPr>
        <w:pStyle w:val="TEXTIND"/>
        <w:rPr>
          <w:noProof/>
        </w:rPr>
      </w:pPr>
      <w:r w:rsidRPr="00943651">
        <w:rPr>
          <w:noProof/>
        </w:rPr>
        <w:t xml:space="preserve">In contrast to irregular zones, the most compact zones depicted in </w:t>
      </w:r>
      <w:r w:rsidRPr="00943651">
        <w:rPr>
          <w:noProof/>
          <w:bdr w:val="none" w:sz="0" w:space="0" w:color="auto" w:frame="1"/>
        </w:rPr>
        <w:t>Figure 2</w:t>
      </w:r>
      <w:r w:rsidRPr="00943651">
        <w:rPr>
          <w:noProof/>
        </w:rPr>
        <w:t xml:space="preserve"> contain the full range of possible racial diversity scores and indicate that the distribution is normal. More than a quarter of “very compact” and “compact” zones are racially homogeneous as their racial diversity scores are below about .55, and half are below </w:t>
      </w:r>
      <w:del w:id="256" w:author="image" w:date="2015-08-28T13:45:00Z">
        <w:r w:rsidRPr="00943651" w:rsidDel="00BC21F4">
          <w:rPr>
            <w:noProof/>
          </w:rPr>
          <w:delText>the</w:delText>
        </w:r>
      </w:del>
      <w:r w:rsidRPr="00943651">
        <w:rPr>
          <w:noProof/>
        </w:rPr>
        <w:t xml:space="preserve"> .70. To put this in context, in a school district in which the share of each racial category is about one third of the children, about 78 percent of the students would have to be members of a single racial group to achieve a relative racial diversity score below .55. About 64 percent of the children would have to be members of one group to achieve a diversity score below .70. So, about half of the most compact attendance zones lack racial diversity (even though they are located in racially diverse school districts). However, more than a quarter of compact zones have racial diversity scores above .80, indicating that such zones are racially diverse.</w:t>
      </w:r>
    </w:p>
    <w:p w:rsidR="00943651" w:rsidRPr="00943651" w:rsidRDefault="00943651" w:rsidP="00943651">
      <w:pPr>
        <w:pStyle w:val="TEXTIND"/>
        <w:rPr>
          <w:noProof/>
        </w:rPr>
      </w:pPr>
      <w:r w:rsidRPr="00943651">
        <w:rPr>
          <w:noProof/>
        </w:rPr>
        <w:t>Overall, the box and whisker plots show that the relationship between attendance zone shape and racial diversity is heteroskedastic</w:t>
      </w:r>
      <w:ins w:id="257" w:author="image" w:date="2015-08-28T13:46:00Z">
        <w:r w:rsidR="00BC21F4">
          <w:t>;</w:t>
        </w:r>
      </w:ins>
      <w:del w:id="258" w:author="image" w:date="2015-08-28T13:46:00Z">
        <w:r w:rsidRPr="00943651" w:rsidDel="00BC21F4">
          <w:rPr>
            <w:noProof/>
          </w:rPr>
          <w:delText>,</w:delText>
        </w:r>
      </w:del>
      <w:r w:rsidRPr="00943651">
        <w:rPr>
          <w:noProof/>
        </w:rPr>
        <w:t xml:space="preserve"> that is, there is far less variation in racial diversity among highly irregular zones</w:t>
      </w:r>
      <w:ins w:id="259" w:author="image" w:date="2015-08-28T13:46:00Z">
        <w:r w:rsidR="00BC21F4">
          <w:t xml:space="preserve"> and</w:t>
        </w:r>
      </w:ins>
      <w:del w:id="260" w:author="image" w:date="2015-08-28T13:46:00Z">
        <w:r w:rsidRPr="00943651" w:rsidDel="00BC21F4">
          <w:rPr>
            <w:noProof/>
          </w:rPr>
          <w:delText>;</w:delText>
        </w:r>
      </w:del>
      <w:r w:rsidRPr="00943651">
        <w:rPr>
          <w:noProof/>
        </w:rPr>
        <w:t xml:space="preserve"> the overwhelming majority of </w:t>
      </w:r>
      <w:ins w:id="261" w:author="image" w:date="2015-08-28T13:46:00Z">
        <w:r w:rsidR="00BC21F4">
          <w:t>the most</w:t>
        </w:r>
      </w:ins>
      <w:del w:id="262" w:author="image" w:date="2015-08-28T13:46:00Z">
        <w:r w:rsidRPr="00943651" w:rsidDel="00BC21F4">
          <w:rPr>
            <w:noProof/>
          </w:rPr>
          <w:delText>highly</w:delText>
        </w:r>
      </w:del>
      <w:r w:rsidRPr="00943651">
        <w:rPr>
          <w:noProof/>
        </w:rPr>
        <w:t xml:space="preserve"> irregular</w:t>
      </w:r>
      <w:ins w:id="263" w:author="image" w:date="2015-08-28T13:46:00Z">
        <w:r w:rsidR="00BC21F4">
          <w:t>ly shaped</w:t>
        </w:r>
      </w:ins>
      <w:r w:rsidRPr="00943651">
        <w:rPr>
          <w:noProof/>
        </w:rPr>
        <w:t xml:space="preserve"> zones are racially diverse. By contrast, compact zones are, on average, </w:t>
      </w:r>
      <w:r w:rsidRPr="00943651">
        <w:rPr>
          <w:noProof/>
        </w:rPr>
        <w:lastRenderedPageBreak/>
        <w:t xml:space="preserve">less racially diverse than irregular zones. But compact zones also contain the full range of diversity scores. This heteroskedasticity accounts for the low to modest correlations between zone shape and zone racial diversity shown in </w:t>
      </w:r>
      <w:r w:rsidRPr="00943651">
        <w:rPr>
          <w:noProof/>
          <w:bdr w:val="none" w:sz="0" w:space="0" w:color="auto" w:frame="1"/>
        </w:rPr>
        <w:t>Table 3</w:t>
      </w:r>
      <w:r w:rsidRPr="00943651">
        <w:rPr>
          <w:noProof/>
        </w:rPr>
        <w:t>.</w:t>
      </w:r>
    </w:p>
    <w:p w:rsidR="00943651" w:rsidRPr="00943651" w:rsidRDefault="00BC21F4" w:rsidP="00943651">
      <w:pPr>
        <w:pStyle w:val="H2"/>
        <w:rPr>
          <w:noProof/>
        </w:rPr>
      </w:pPr>
      <w:ins w:id="264" w:author="image" w:date="2015-08-28T13:47:00Z">
        <w:r>
          <w:t xml:space="preserve">Irregularly Shaped </w:t>
        </w:r>
      </w:ins>
      <w:r w:rsidR="00943651" w:rsidRPr="00943651">
        <w:rPr>
          <w:noProof/>
        </w:rPr>
        <w:t>Attendance Zone</w:t>
      </w:r>
      <w:ins w:id="265" w:author="image" w:date="2015-08-28T13:47:00Z">
        <w:r>
          <w:t>s</w:t>
        </w:r>
      </w:ins>
      <w:r w:rsidR="00943651" w:rsidRPr="00943651">
        <w:rPr>
          <w:noProof/>
        </w:rPr>
        <w:t xml:space="preserve"> </w:t>
      </w:r>
      <w:del w:id="266" w:author="image" w:date="2015-08-28T13:47:00Z">
        <w:r w:rsidR="00943651" w:rsidRPr="00943651" w:rsidDel="00BC21F4">
          <w:rPr>
            <w:noProof/>
          </w:rPr>
          <w:delText xml:space="preserve">Irregularity </w:delText>
        </w:r>
      </w:del>
      <w:r w:rsidR="00943651" w:rsidRPr="00943651">
        <w:rPr>
          <w:noProof/>
        </w:rPr>
        <w:t>and Internal Racial Clustering</w:t>
      </w:r>
    </w:p>
    <w:p w:rsidR="00943651" w:rsidRPr="00943651" w:rsidRDefault="00943651" w:rsidP="00943651">
      <w:pPr>
        <w:pStyle w:val="TEXT"/>
        <w:rPr>
          <w:noProof/>
        </w:rPr>
      </w:pPr>
      <w:r w:rsidRPr="00943651">
        <w:rPr>
          <w:noProof/>
        </w:rPr>
        <w:t>What other evidence might suggest that zone irregularity could be associated with racial diversity? We argue that if an irregularly shaped school attendance zone contains spatially distinct racial clusters within it, it may be that the school district drew the attendance zone to create racial diversity. This speculation is consistent with our overall arguments that racial segregation in most districts exists at a large scale and districts must enact a “Finger Plan” for an attendance zone to draw children from these distant and racially distinct clusters.</w:t>
      </w:r>
    </w:p>
    <w:p w:rsidR="00943651" w:rsidRPr="00943651" w:rsidRDefault="00943651" w:rsidP="00943651">
      <w:pPr>
        <w:pStyle w:val="TEXTIND"/>
        <w:rPr>
          <w:noProof/>
        </w:rPr>
      </w:pPr>
      <w:r w:rsidRPr="00943651">
        <w:rPr>
          <w:noProof/>
        </w:rPr>
        <w:t xml:space="preserve">The positive correlations between zone irregularity and racial clustering—as shown in the </w:t>
      </w:r>
      <w:r w:rsidRPr="00943651">
        <w:rPr>
          <w:noProof/>
          <w:bdr w:val="none" w:sz="0" w:space="0" w:color="auto" w:frame="1"/>
        </w:rPr>
        <w:t>Table 3</w:t>
      </w:r>
      <w:r w:rsidRPr="00943651">
        <w:rPr>
          <w:noProof/>
        </w:rPr>
        <w:t>—are consistent with this argument. If we examine all zones, the correlation between attendance zone irregularity and internal racial clustering is .27. This correlation is .35 in racially diverse districts and .13 in districts with an integration plan. As attendance zones become more irregular, it is more likely that children from different racial groups within them live in more spatially and racially distinct clumps. By contrast, compact zones are more likely to contain students of different racial groups who are interspersed in somewhat of a checkboard fashion.</w:t>
      </w:r>
    </w:p>
    <w:p w:rsidR="00943651" w:rsidRPr="00943651" w:rsidRDefault="00943651" w:rsidP="00943651">
      <w:pPr>
        <w:pStyle w:val="TEXTIND"/>
        <w:rPr>
          <w:noProof/>
        </w:rPr>
      </w:pPr>
      <w:r w:rsidRPr="00943651">
        <w:rPr>
          <w:noProof/>
        </w:rPr>
        <w:t>Although these correlations are not powerful, they clearly run in the opposite direction of those who argue that irregularly shaped attendance zones contribute to racial segregation. Our evidence shows that the more irregular</w:t>
      </w:r>
      <w:ins w:id="267" w:author="image" w:date="2015-08-28T13:48:00Z">
        <w:r w:rsidR="00BC21F4">
          <w:t xml:space="preserve"> in</w:t>
        </w:r>
      </w:ins>
      <w:del w:id="268" w:author="image" w:date="2015-08-28T13:48:00Z">
        <w:r w:rsidRPr="00943651" w:rsidDel="00BC21F4">
          <w:rPr>
            <w:noProof/>
          </w:rPr>
          <w:delText>ly</w:delText>
        </w:r>
      </w:del>
      <w:r w:rsidRPr="00943651">
        <w:rPr>
          <w:noProof/>
        </w:rPr>
        <w:t xml:space="preserve"> shape</w:t>
      </w:r>
      <w:del w:id="269" w:author="image" w:date="2015-08-28T13:48:00Z">
        <w:r w:rsidRPr="00943651" w:rsidDel="00BC21F4">
          <w:rPr>
            <w:noProof/>
          </w:rPr>
          <w:delText>d</w:delText>
        </w:r>
      </w:del>
      <w:r w:rsidRPr="00943651">
        <w:rPr>
          <w:noProof/>
        </w:rPr>
        <w:t xml:space="preserve"> a zone is, the more likely it is to </w:t>
      </w:r>
      <w:ins w:id="270" w:author="image" w:date="2015-08-28T13:48:00Z">
        <w:r w:rsidR="00BC21F4">
          <w:t>contain</w:t>
        </w:r>
      </w:ins>
      <w:del w:id="271" w:author="image" w:date="2015-08-28T13:48:00Z">
        <w:r w:rsidRPr="00943651" w:rsidDel="00BC21F4">
          <w:rPr>
            <w:noProof/>
          </w:rPr>
          <w:delText>have</w:delText>
        </w:r>
      </w:del>
      <w:r w:rsidRPr="00943651">
        <w:rPr>
          <w:noProof/>
        </w:rPr>
        <w:t xml:space="preserve"> a racially diverse population—and that irregular zones often achieve this segregation by drawing children from distinct racial enclaves. Moreover, the most egregious examples of zone irregularity contain racially diverse populations. These </w:t>
      </w:r>
      <w:r w:rsidRPr="00943651">
        <w:rPr>
          <w:noProof/>
        </w:rPr>
        <w:lastRenderedPageBreak/>
        <w:t>facts are important for two reasons: First, zones that have irregularity scores 1.5 standard deviations above the mean are so peculiar that they were almost certainly drawn that way intentionally. It is highly possible that someone drew them that way to integrate children by race (or perhaps by social class). Second, if someone had the intent to integrate children, it may have been necessary to create a highly irregular zone to obtain that result.</w:t>
      </w:r>
    </w:p>
    <w:p w:rsidR="00943651" w:rsidRPr="00943651" w:rsidRDefault="00943651" w:rsidP="00943651">
      <w:pPr>
        <w:pStyle w:val="H1"/>
        <w:rPr>
          <w:noProof/>
        </w:rPr>
      </w:pPr>
      <w:r w:rsidRPr="00943651">
        <w:rPr>
          <w:noProof/>
        </w:rPr>
        <w:t>Limitations and Future Research</w:t>
      </w:r>
    </w:p>
    <w:p w:rsidR="00943651" w:rsidRPr="00943651" w:rsidRDefault="00943651" w:rsidP="00943651">
      <w:pPr>
        <w:pStyle w:val="TEXT"/>
        <w:rPr>
          <w:noProof/>
        </w:rPr>
      </w:pPr>
      <w:r w:rsidRPr="00943651">
        <w:rPr>
          <w:noProof/>
        </w:rPr>
        <w:t>Our analyses show that irregularly shaped attendance zones are positively and modestly correlated with their racial diversity. They also show that most highly irregular zones are almost always racially diverse. This is new information that contradicts the hypothesis that school districts try to maximize racial isolation by “gerrymandering” attendance zones. Yet our correlational study has its limitations. It is not possible to determine the intent of local school district administrators when they delineate their zones—</w:t>
      </w:r>
      <w:r w:rsidRPr="00943651">
        <w:rPr>
          <w:i/>
          <w:iCs/>
          <w:noProof/>
        </w:rPr>
        <w:t>especially when those zones are compact</w:t>
      </w:r>
      <w:r w:rsidRPr="00943651">
        <w:rPr>
          <w:noProof/>
        </w:rPr>
        <w:t>. Compact attendance zones may be drawn to minimize transportation costs, respect local topography, please local constituencies, or segregate students by socioeconomic status. Compact zones may also be drawn to replicate racial segregation across residential areas. All of these factors may influence the shape and racial composition of attendance zones. Our research (and previous literature) does not address these possibilities empirically.</w:t>
      </w:r>
    </w:p>
    <w:p w:rsidR="00943651" w:rsidRPr="00943651" w:rsidRDefault="00943651" w:rsidP="00943651">
      <w:pPr>
        <w:pStyle w:val="TEXTIND"/>
        <w:rPr>
          <w:noProof/>
        </w:rPr>
      </w:pPr>
      <w:r w:rsidRPr="00943651">
        <w:rPr>
          <w:noProof/>
        </w:rPr>
        <w:t>Our study does not examine segregation across entire school districts. Our unit of analysis is a first-grade attendance zone.</w:t>
      </w:r>
      <w:r w:rsidRPr="00943651">
        <w:rPr>
          <w:noProof/>
          <w:bdr w:val="none" w:sz="0" w:space="0" w:color="auto" w:frame="1"/>
          <w:vertAlign w:val="superscript"/>
        </w:rPr>
        <w:t>7</w:t>
      </w:r>
      <w:r w:rsidRPr="00943651">
        <w:rPr>
          <w:noProof/>
        </w:rPr>
        <w:t xml:space="preserve"> A school district may contain one or two highly irregular attendance zones that are racially diverse but, overall, most of its zones could be compact and racially homogeneous. If a school district contains one or two zones that are irregular and are racially diverse, it does not mean the district is attempting wholesale racial integration. It may be that the large majority of the school district’s zones are compact and racially homogeneous—thereby reproducing segregation. Future analyses can address this limitation.</w:t>
      </w:r>
    </w:p>
    <w:p w:rsidR="00943651" w:rsidRPr="00943651" w:rsidRDefault="00943651" w:rsidP="00943651">
      <w:pPr>
        <w:pStyle w:val="TEXTIND"/>
        <w:rPr>
          <w:noProof/>
        </w:rPr>
      </w:pPr>
      <w:r w:rsidRPr="00943651">
        <w:rPr>
          <w:noProof/>
        </w:rPr>
        <w:lastRenderedPageBreak/>
        <w:t>Other issues arise when examining the contours of a single attendance zone. It may be that once a zone is established, it remains that way for many years, but children of one race or another move in or out. These demographic shifts would upset what was previously a racially balanced attendance zone. The lack of temporal data for school attendance zones limits the ability to make strong causal inferences.</w:t>
      </w:r>
    </w:p>
    <w:p w:rsidR="00192EF0" w:rsidRDefault="00943651" w:rsidP="00943651">
      <w:pPr>
        <w:pStyle w:val="TEXTIND"/>
        <w:rPr>
          <w:noProof/>
        </w:rPr>
      </w:pPr>
      <w:r w:rsidRPr="00943651">
        <w:rPr>
          <w:noProof/>
        </w:rPr>
        <w:lastRenderedPageBreak/>
        <w:t>Finally, an exclusive focus on attendance zone shape does not allow for a more nuanced understanding of why they are segregated. Determining how much</w:t>
      </w:r>
      <w:ins w:id="272" w:author="image" w:date="2015-08-28T15:11:00Z">
        <w:r w:rsidR="00B20758">
          <w:t xml:space="preserve"> attendance</w:t>
        </w:r>
      </w:ins>
      <w:r w:rsidRPr="00943651">
        <w:rPr>
          <w:noProof/>
        </w:rPr>
        <w:t xml:space="preserve"> zone </w:t>
      </w:r>
      <w:ins w:id="273" w:author="image" w:date="2015-08-28T15:11:00Z">
        <w:r w:rsidR="00B20758">
          <w:t>shape</w:t>
        </w:r>
      </w:ins>
      <w:del w:id="274" w:author="image" w:date="2015-08-28T15:11:00Z">
        <w:r w:rsidRPr="00943651" w:rsidDel="00B20758">
          <w:rPr>
            <w:noProof/>
          </w:rPr>
          <w:delText>irregularity</w:delText>
        </w:r>
      </w:del>
      <w:r w:rsidRPr="00943651">
        <w:rPr>
          <w:noProof/>
        </w:rPr>
        <w:t xml:space="preserve"> contributes to racial segregation is an </w:t>
      </w:r>
      <w:r w:rsidR="00192EF0">
        <w:rPr>
          <w:noProof/>
        </w:rPr>
        <w:br w:type="textWrapping" w:clear="all"/>
      </w:r>
    </w:p>
    <w:p w:rsidR="00192EF0" w:rsidRDefault="00192EF0" w:rsidP="00192EF0">
      <w:pPr>
        <w:pStyle w:val="TEXTIND"/>
        <w:ind w:firstLine="0"/>
        <w:rPr>
          <w:noProof/>
        </w:rPr>
      </w:pPr>
    </w:p>
    <w:p w:rsidR="00192EF0" w:rsidRDefault="00192EF0" w:rsidP="00192EF0">
      <w:pPr>
        <w:pStyle w:val="TEXTIND"/>
        <w:ind w:firstLine="0"/>
        <w:rPr>
          <w:noProof/>
        </w:rPr>
        <w:sectPr w:rsidR="00192EF0" w:rsidSect="00316C63">
          <w:type w:val="continuous"/>
          <w:pgSz w:w="9905" w:h="14402" w:code="163"/>
          <w:pgMar w:top="680" w:right="960" w:bottom="960" w:left="1280" w:header="600" w:footer="480" w:gutter="0"/>
          <w:pgNumType w:start="13"/>
          <w:cols w:num="2" w:space="241"/>
          <w:titlePg/>
          <w:docGrid w:linePitch="360"/>
        </w:sectPr>
      </w:pPr>
    </w:p>
    <w:p w:rsidR="00192EF0" w:rsidRDefault="00192EF0" w:rsidP="00192EF0">
      <w:pPr>
        <w:pStyle w:val="CL"/>
        <w:spacing w:before="0" w:after="0"/>
        <w:rPr>
          <w:rStyle w:val="CPBCharacter"/>
          <w:noProof/>
        </w:rPr>
      </w:pPr>
      <w:r>
        <w:rPr>
          <w:rFonts w:ascii="Gill Sans" w:hAnsi="Gill Sans"/>
          <w:b/>
          <w:noProof/>
        </w:rPr>
        <w:lastRenderedPageBreak/>
        <w:drawing>
          <wp:inline distT="0" distB="0" distL="0" distR="0">
            <wp:extent cx="3420110" cy="1823085"/>
            <wp:effectExtent l="19050" t="0" r="8890" b="0"/>
            <wp:docPr id="7" name="Picture 7" descr="J:\SCU\SCU604637\FIG\ONLINE\CF\10.1177_2329496515604637-fi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J:\SCU\SCU604637\FIG\ONLINE\CF\10.1177_2329496515604637-fig3.png"/>
                    <pic:cNvPicPr>
                      <a:picLocks noChangeAspect="1" noChangeArrowheads="1"/>
                    </pic:cNvPicPr>
                  </pic:nvPicPr>
                  <pic:blipFill>
                    <a:blip r:embed="rId26" cstate="print"/>
                    <a:srcRect/>
                    <a:stretch>
                      <a:fillRect/>
                    </a:stretch>
                  </pic:blipFill>
                  <pic:spPr bwMode="auto">
                    <a:xfrm>
                      <a:off x="0" y="0"/>
                      <a:ext cx="3420110" cy="1823085"/>
                    </a:xfrm>
                    <a:prstGeom prst="rect">
                      <a:avLst/>
                    </a:prstGeom>
                    <a:noFill/>
                    <a:ln w="9525">
                      <a:noFill/>
                      <a:miter lim="800000"/>
                      <a:headEnd/>
                      <a:tailEnd/>
                    </a:ln>
                  </pic:spPr>
                </pic:pic>
              </a:graphicData>
            </a:graphic>
          </wp:inline>
        </w:drawing>
      </w:r>
    </w:p>
    <w:p w:rsidR="00192EF0" w:rsidRPr="00943651" w:rsidRDefault="00192EF0" w:rsidP="00192EF0">
      <w:pPr>
        <w:pStyle w:val="CPB"/>
        <w:spacing w:before="0" w:after="0" w:line="240" w:lineRule="auto"/>
        <w:rPr>
          <w:noProof/>
        </w:rPr>
      </w:pPr>
      <w:r w:rsidRPr="003B1F15">
        <w:rPr>
          <w:rStyle w:val="CPBCharacter"/>
          <w:noProof/>
        </w:rPr>
        <w:t>Figure 3.</w:t>
      </w:r>
      <w:r>
        <w:rPr>
          <w:rStyle w:val="CPBCharacter"/>
          <w:noProof/>
        </w:rPr>
        <w:t xml:space="preserve"> </w:t>
      </w:r>
      <w:r w:rsidRPr="00943651">
        <w:rPr>
          <w:noProof/>
        </w:rPr>
        <w:t>Two sets of stylized attendance zones.</w:t>
      </w:r>
    </w:p>
    <w:p w:rsidR="00192EF0" w:rsidRPr="00943651" w:rsidRDefault="00192EF0" w:rsidP="00192EF0">
      <w:pPr>
        <w:pStyle w:val="CPSO"/>
        <w:spacing w:line="240" w:lineRule="auto"/>
        <w:rPr>
          <w:noProof/>
        </w:rPr>
      </w:pPr>
      <w:r w:rsidRPr="00943651">
        <w:rPr>
          <w:i/>
          <w:noProof/>
        </w:rPr>
        <w:t>Note.</w:t>
      </w:r>
      <w:r w:rsidRPr="00943651">
        <w:rPr>
          <w:noProof/>
        </w:rPr>
        <w:t xml:space="preserve"> Zones to the left and right have the exact same shape and population. Yet, zones to the left minimize segregation and zones to the right maximize segregation.</w:t>
      </w:r>
    </w:p>
    <w:p w:rsidR="00192EF0" w:rsidRDefault="00192EF0" w:rsidP="00192EF0">
      <w:pPr>
        <w:pStyle w:val="TEXTIND"/>
        <w:ind w:firstLine="0"/>
        <w:rPr>
          <w:noProof/>
        </w:rPr>
      </w:pPr>
    </w:p>
    <w:p w:rsidR="00192EF0" w:rsidRDefault="00192EF0" w:rsidP="00192EF0">
      <w:pPr>
        <w:pStyle w:val="TEXTIND"/>
        <w:ind w:firstLine="0"/>
        <w:rPr>
          <w:noProof/>
        </w:rPr>
      </w:pPr>
    </w:p>
    <w:p w:rsidR="00192EF0" w:rsidRDefault="00192EF0" w:rsidP="00192EF0">
      <w:pPr>
        <w:pStyle w:val="TEXTIND"/>
        <w:ind w:firstLine="0"/>
        <w:rPr>
          <w:noProof/>
        </w:rPr>
        <w:sectPr w:rsidR="00192EF0" w:rsidSect="00192EF0">
          <w:type w:val="continuous"/>
          <w:pgSz w:w="9905" w:h="14402" w:code="163"/>
          <w:pgMar w:top="680" w:right="960" w:bottom="960" w:left="1280" w:header="600" w:footer="480" w:gutter="0"/>
          <w:pgNumType w:start="1"/>
          <w:cols w:space="241"/>
          <w:titlePg/>
          <w:docGrid w:linePitch="360"/>
        </w:sectPr>
      </w:pPr>
    </w:p>
    <w:p w:rsidR="00943651" w:rsidRPr="00943651" w:rsidRDefault="00943651" w:rsidP="00192EF0">
      <w:pPr>
        <w:pStyle w:val="TEXTIND"/>
        <w:ind w:firstLine="0"/>
        <w:rPr>
          <w:noProof/>
        </w:rPr>
      </w:pPr>
      <w:r w:rsidRPr="00943651">
        <w:rPr>
          <w:noProof/>
        </w:rPr>
        <w:lastRenderedPageBreak/>
        <w:t>immensely complicated analytical issue that has bedeviled statisticians, geographers, and political scientists for decades. It is not possible to truly determine whether a school district has “maximized” racial integration or segregation across attendance zones. It is not even possible to determine if, for example, racial segregation in actual zones is greater than one would expect by chance. This would require generating a large set of randomly drawn, equi-populous and compact zones for every school district.</w:t>
      </w:r>
      <w:r w:rsidRPr="00943651">
        <w:rPr>
          <w:noProof/>
          <w:bdr w:val="none" w:sz="0" w:space="0" w:color="auto" w:frame="1"/>
          <w:vertAlign w:val="superscript"/>
        </w:rPr>
        <w:t>8</w:t>
      </w:r>
    </w:p>
    <w:p w:rsidR="00943651" w:rsidRPr="00943651" w:rsidRDefault="00943651" w:rsidP="00943651">
      <w:pPr>
        <w:pStyle w:val="TEXTIND"/>
        <w:rPr>
          <w:noProof/>
        </w:rPr>
      </w:pPr>
      <w:r w:rsidRPr="00943651">
        <w:rPr>
          <w:noProof/>
        </w:rPr>
        <w:t xml:space="preserve">This challenge is illustrated by </w:t>
      </w:r>
      <w:r w:rsidRPr="00943651">
        <w:rPr>
          <w:noProof/>
          <w:bdr w:val="none" w:sz="0" w:space="0" w:color="auto" w:frame="1"/>
        </w:rPr>
        <w:t>Figure 3</w:t>
      </w:r>
      <w:r w:rsidRPr="00943651">
        <w:rPr>
          <w:noProof/>
        </w:rPr>
        <w:t xml:space="preserve">, which is a stylized map in which children of two different racial groups are residentially clustered. The figure also shows two sets of attendance zones. The zones on the left achieve perfect integration as all of them have an equal proportion of children from each racial group. The zones on the right achieve perfect segregation. Yet both sets of zones are compact, have the same shape, and contain the same number of children. It is </w:t>
      </w:r>
      <w:r w:rsidRPr="00943651">
        <w:rPr>
          <w:noProof/>
        </w:rPr>
        <w:lastRenderedPageBreak/>
        <w:t>conceivable—perhaps even likely—that at least some school districts delineate compact zones with the goal of minimizing or maximizing racial segregation. Identifying such districts is challenging.</w:t>
      </w:r>
    </w:p>
    <w:p w:rsidR="00943651" w:rsidRPr="00943651" w:rsidRDefault="00943651" w:rsidP="00943651">
      <w:pPr>
        <w:pStyle w:val="H1"/>
        <w:rPr>
          <w:noProof/>
        </w:rPr>
      </w:pPr>
      <w:r w:rsidRPr="00943651">
        <w:rPr>
          <w:noProof/>
        </w:rPr>
        <w:t>Conclusion</w:t>
      </w:r>
    </w:p>
    <w:p w:rsidR="00943651" w:rsidRPr="00943651" w:rsidRDefault="00943651" w:rsidP="00943651">
      <w:pPr>
        <w:pStyle w:val="TEXT"/>
        <w:rPr>
          <w:noProof/>
        </w:rPr>
      </w:pPr>
      <w:r w:rsidRPr="00943651">
        <w:rPr>
          <w:noProof/>
        </w:rPr>
        <w:t>Since the mid-1990s, there has been a steady decrease in the number of school districts that remain under a court desegregation order (</w:t>
      </w:r>
      <w:r w:rsidRPr="00943651">
        <w:rPr>
          <w:noProof/>
          <w:bdr w:val="none" w:sz="0" w:space="0" w:color="auto" w:frame="1"/>
        </w:rPr>
        <w:t>Reardon et al. 2012</w:t>
      </w:r>
      <w:r w:rsidRPr="00943651">
        <w:rPr>
          <w:noProof/>
        </w:rPr>
        <w:t xml:space="preserve">). Moreover, school districts can no longer assign students to schools based on their individual race. This new context limits the ability of school districts to minimize segregation. As a result, the thoughtful delineation of school attendance zones may be one of best remaining mechanisms to achieve </w:t>
      </w:r>
      <w:r w:rsidRPr="00943651">
        <w:rPr>
          <w:i/>
          <w:iCs/>
          <w:noProof/>
        </w:rPr>
        <w:t>modest</w:t>
      </w:r>
      <w:r w:rsidRPr="00943651">
        <w:rPr>
          <w:noProof/>
        </w:rPr>
        <w:t xml:space="preserve"> racial integration within large, racially diverse school districts. We use the word modest because the scale of racial segregation across residential areas in many of the largest U.S. school districts limits their ability to make </w:t>
      </w:r>
      <w:r w:rsidRPr="00943651">
        <w:rPr>
          <w:noProof/>
        </w:rPr>
        <w:lastRenderedPageBreak/>
        <w:t xml:space="preserve">small changes to their attendance zones and realize large gains in </w:t>
      </w:r>
      <w:del w:id="275" w:author="image" w:date="2015-08-28T15:12:00Z">
        <w:r w:rsidRPr="00943651" w:rsidDel="00B20758">
          <w:rPr>
            <w:noProof/>
          </w:rPr>
          <w:delText>the</w:delText>
        </w:r>
      </w:del>
      <w:r w:rsidRPr="00943651">
        <w:rPr>
          <w:noProof/>
        </w:rPr>
        <w:t xml:space="preserve"> racial integration. Moreover, </w:t>
      </w:r>
      <w:r w:rsidRPr="00943651">
        <w:rPr>
          <w:noProof/>
          <w:bdr w:val="none" w:sz="0" w:space="0" w:color="auto" w:frame="1"/>
        </w:rPr>
        <w:t>Table 2</w:t>
      </w:r>
      <w:r w:rsidRPr="00943651">
        <w:rPr>
          <w:noProof/>
        </w:rPr>
        <w:t xml:space="preserve"> of this article shows that many school districts are racially homogeneous and, other than consolidating with </w:t>
      </w:r>
      <w:ins w:id="276" w:author="image" w:date="2015-08-28T15:13:00Z">
        <w:r w:rsidR="00B20758">
          <w:t>adjacent</w:t>
        </w:r>
      </w:ins>
      <w:del w:id="277" w:author="image" w:date="2015-08-28T15:13:00Z">
        <w:r w:rsidRPr="00943651" w:rsidDel="00B20758">
          <w:rPr>
            <w:noProof/>
          </w:rPr>
          <w:delText>other</w:delText>
        </w:r>
      </w:del>
      <w:r w:rsidRPr="00943651">
        <w:rPr>
          <w:noProof/>
        </w:rPr>
        <w:t xml:space="preserve"> school districts, there is little they can do to create racial balance within their schools. Certainly one implication of our findings is that racially diverse school districts that want to delineate irregular zones to achieve racial integration must go to extraordinary lengths to achieve this end.</w:t>
      </w:r>
    </w:p>
    <w:p w:rsidR="00943651" w:rsidRPr="00192EF0" w:rsidRDefault="00943651" w:rsidP="00943651">
      <w:pPr>
        <w:pStyle w:val="TEXTIND"/>
        <w:rPr>
          <w:noProof/>
          <w:spacing w:val="4"/>
        </w:rPr>
      </w:pPr>
      <w:r w:rsidRPr="00192EF0">
        <w:rPr>
          <w:noProof/>
          <w:spacing w:val="4"/>
        </w:rPr>
        <w:t>Our findings bear this out in several ways. First, the average shape of school attendance zones within the largest school districts is more compact than the average U.S. Congressional District. This would suggest that prevailing racial segregation within large school districts is not driven by a widespread practice of creating irregularly shaped attendance zones. Evidence shows that irregular, bizarre, or peculiar attendance zones consisting of sprawling, multipart polygons stretching hither, thither, and yon are almost always racially diverse. Our second finding is that the most highly irregular zones are almost always racially diverse; to be sure, some irregularly shaped zones have low racial diversity but such cases are statistical outliers. Finally, we show that irregularly shaped zones are more likely than compact zones to contain racially distinct residential areas in which black, white, and all other children are likely to live in discrete neighborhoods. All of this evidence runs contrary to arguments that school districts engage in the widespread practice of drawing truly irregularly attendance zones as a way to exacerbate racial segregation. Indeed, most irregularly shaped zones contribute to racial integration.</w:t>
      </w:r>
    </w:p>
    <w:p w:rsidR="00943651" w:rsidRPr="00192EF0" w:rsidRDefault="00943651" w:rsidP="00943651">
      <w:pPr>
        <w:pStyle w:val="TEXTIND"/>
        <w:rPr>
          <w:noProof/>
          <w:spacing w:val="4"/>
        </w:rPr>
      </w:pPr>
      <w:r w:rsidRPr="00192EF0">
        <w:rPr>
          <w:noProof/>
          <w:spacing w:val="4"/>
        </w:rPr>
        <w:t xml:space="preserve">Although many people would find good news in these findings, they should not detract from the fact that schools </w:t>
      </w:r>
      <w:r w:rsidRPr="00192EF0">
        <w:rPr>
          <w:i/>
          <w:iCs/>
          <w:noProof/>
          <w:spacing w:val="4"/>
        </w:rPr>
        <w:t>are</w:t>
      </w:r>
      <w:r w:rsidRPr="00192EF0">
        <w:rPr>
          <w:noProof/>
          <w:spacing w:val="4"/>
        </w:rPr>
        <w:t xml:space="preserve"> racially segregated. Our findings suggest that racial segregation is driven primarily by residential segregation. Compact attendance zones replicate the racial composition of local areas. As most local </w:t>
      </w:r>
      <w:proofErr w:type="spellStart"/>
      <w:ins w:id="278" w:author="image" w:date="2015-08-28T15:35:00Z">
        <w:r w:rsidR="00EC43BF">
          <w:lastRenderedPageBreak/>
          <w:t>environments</w:t>
        </w:r>
      </w:ins>
      <w:del w:id="279" w:author="image" w:date="2015-08-28T15:35:00Z">
        <w:r w:rsidRPr="00192EF0" w:rsidDel="00EC43BF">
          <w:rPr>
            <w:noProof/>
            <w:spacing w:val="4"/>
          </w:rPr>
          <w:delText xml:space="preserve">areas </w:delText>
        </w:r>
      </w:del>
      <w:r w:rsidRPr="00192EF0">
        <w:rPr>
          <w:noProof/>
          <w:spacing w:val="4"/>
        </w:rPr>
        <w:t>are</w:t>
      </w:r>
      <w:proofErr w:type="spellEnd"/>
      <w:r w:rsidRPr="00192EF0">
        <w:rPr>
          <w:noProof/>
          <w:spacing w:val="4"/>
        </w:rPr>
        <w:t xml:space="preserve"> racially homogeneous, so are school attendance zones. Indeed, our findings are consistent with the literature on Congressional District gerrymandering (</w:t>
      </w:r>
      <w:r w:rsidRPr="00192EF0">
        <w:rPr>
          <w:noProof/>
          <w:spacing w:val="4"/>
          <w:bdr w:val="none" w:sz="0" w:space="0" w:color="auto" w:frame="1"/>
        </w:rPr>
        <w:t>Chen and Rodden 2013</w:t>
      </w:r>
      <w:r w:rsidRPr="00192EF0">
        <w:rPr>
          <w:noProof/>
          <w:spacing w:val="4"/>
        </w:rPr>
        <w:t>); this literature argues that some political-party imbalance emerges even when compact legislative districts are delineated. Similarly, our findings show that many compact attendance zones are racially homogeneous. This suggests that residential segregation limits racial integration in schools, particularly in school districts that prioritize compact zoning practices. Most racially diverse school districts would have to quite literally go to extraordinary lengths to minimize racial segregation—a proposition that is costly and political</w:t>
      </w:r>
      <w:proofErr w:type="spellStart"/>
      <w:ins w:id="280" w:author="image" w:date="2015-08-30T12:54:00Z">
        <w:r w:rsidR="00D41FD4">
          <w:t>l</w:t>
        </w:r>
      </w:ins>
      <w:ins w:id="281" w:author="image" w:date="2015-08-28T15:15:00Z">
        <w:r w:rsidR="00B20758">
          <w:t>y</w:t>
        </w:r>
      </w:ins>
      <w:proofErr w:type="spellEnd"/>
      <w:r w:rsidRPr="00192EF0">
        <w:rPr>
          <w:noProof/>
          <w:spacing w:val="4"/>
        </w:rPr>
        <w:t xml:space="preserve"> unpopular.</w:t>
      </w:r>
    </w:p>
    <w:p w:rsidR="00943651" w:rsidRPr="00192EF0" w:rsidRDefault="00943651" w:rsidP="00943651">
      <w:pPr>
        <w:pStyle w:val="TEXTIND"/>
        <w:rPr>
          <w:noProof/>
          <w:spacing w:val="-4"/>
        </w:rPr>
      </w:pPr>
      <w:r w:rsidRPr="00192EF0">
        <w:rPr>
          <w:noProof/>
          <w:spacing w:val="-4"/>
        </w:rPr>
        <w:t>This empirical reality is consistent with Justice Kennedy’s argument—and our findings—that school boards pursuing the goal of racial integration must often draw irregular attendance zones that recognize the demographics of racially disparate and geographically distance neighborhoods. The challenge of drawing irregular attendance zones to reduce racial segregation is that many of them must be drawn so bizarrely that they will likely increase transportation costs, upset parents, be complicated to produce, and, perhaps, exacerbate white flight to private schools.</w:t>
      </w:r>
    </w:p>
    <w:p w:rsidR="00943651" w:rsidRPr="00943651" w:rsidRDefault="00943651" w:rsidP="003B1F15">
      <w:pPr>
        <w:pStyle w:val="EH"/>
        <w:rPr>
          <w:noProof/>
        </w:rPr>
      </w:pPr>
      <w:r w:rsidRPr="00943651">
        <w:rPr>
          <w:noProof/>
        </w:rPr>
        <w:t>Authors’ Note</w:t>
      </w:r>
    </w:p>
    <w:p w:rsidR="00943651" w:rsidRPr="00943651" w:rsidRDefault="00943651" w:rsidP="003B1F15">
      <w:pPr>
        <w:pStyle w:val="AN"/>
        <w:rPr>
          <w:noProof/>
          <w:sz w:val="24"/>
        </w:rPr>
      </w:pPr>
      <w:r w:rsidRPr="00943651">
        <w:rPr>
          <w:noProof/>
        </w:rPr>
        <w:t>We are responsible for all errors and omissions.</w:t>
      </w:r>
    </w:p>
    <w:p w:rsidR="00943651" w:rsidRPr="00943651" w:rsidRDefault="00943651" w:rsidP="00943651">
      <w:pPr>
        <w:pStyle w:val="EH"/>
        <w:rPr>
          <w:noProof/>
          <w:color w:val="auto"/>
        </w:rPr>
      </w:pPr>
      <w:r w:rsidRPr="00943651">
        <w:rPr>
          <w:noProof/>
          <w:color w:val="auto"/>
        </w:rPr>
        <w:t>Acknowledgments</w:t>
      </w:r>
    </w:p>
    <w:p w:rsidR="00943651" w:rsidRPr="00943651" w:rsidRDefault="00943651" w:rsidP="00943651">
      <w:pPr>
        <w:pStyle w:val="AN"/>
        <w:rPr>
          <w:noProof/>
        </w:rPr>
      </w:pPr>
      <w:r w:rsidRPr="00943651">
        <w:rPr>
          <w:noProof/>
        </w:rPr>
        <w:t xml:space="preserve">We thank Owen Yancey and Emily Nalker—two of William and Mary’s finest students—who helped us construct the measures we use in this article. George Reed Ruddy and Thomas Crocket wrote and installed computer code on William and Mary’s High Performance Computing Cluster to help us calculate values of concavity. Caroline Hanley, Kathleen Slevin, and Deenesh Sohoni provided numerous comments as this research progressed, and we are grateful. Sean Reardon graciously made school district desegregation status data available. We also thank him for participating on the SABINS advisory board along with Andrew Beveridge, Michael Goodchild, Kim </w:t>
      </w:r>
      <w:r w:rsidRPr="00943651">
        <w:rPr>
          <w:noProof/>
        </w:rPr>
        <w:lastRenderedPageBreak/>
        <w:t>Goyette, Samuel Lucas, Jan Stets, and Regina Werum. The Advisory Board provided initial guidance regarding the subject matter of this article.</w:t>
      </w:r>
    </w:p>
    <w:p w:rsidR="00943651" w:rsidRPr="00943651" w:rsidRDefault="00943651" w:rsidP="00943651">
      <w:pPr>
        <w:pStyle w:val="EH"/>
        <w:rPr>
          <w:noProof/>
          <w:color w:val="auto"/>
        </w:rPr>
      </w:pPr>
      <w:r w:rsidRPr="00943651">
        <w:rPr>
          <w:noProof/>
          <w:color w:val="auto"/>
        </w:rPr>
        <w:t>Declaration of Conflicting Interests</w:t>
      </w:r>
    </w:p>
    <w:p w:rsidR="00943651" w:rsidRPr="00943651" w:rsidRDefault="00943651" w:rsidP="00943651">
      <w:pPr>
        <w:pStyle w:val="AN"/>
        <w:rPr>
          <w:noProof/>
        </w:rPr>
      </w:pPr>
      <w:r w:rsidRPr="00943651">
        <w:rPr>
          <w:noProof/>
        </w:rPr>
        <w:t>The author(s) declared no potential conflicts of interest with respect to the research, authorship, and/or publication of this article.</w:t>
      </w:r>
    </w:p>
    <w:p w:rsidR="00943651" w:rsidRPr="00943651" w:rsidRDefault="00943651" w:rsidP="00943651">
      <w:pPr>
        <w:pStyle w:val="EH"/>
        <w:rPr>
          <w:noProof/>
          <w:color w:val="auto"/>
        </w:rPr>
      </w:pPr>
      <w:r w:rsidRPr="00943651">
        <w:rPr>
          <w:noProof/>
          <w:color w:val="auto"/>
        </w:rPr>
        <w:t>Funding</w:t>
      </w:r>
    </w:p>
    <w:p w:rsidR="00943651" w:rsidRPr="00943651" w:rsidRDefault="00943651" w:rsidP="00943651">
      <w:pPr>
        <w:pStyle w:val="AN"/>
        <w:rPr>
          <w:noProof/>
        </w:rPr>
      </w:pPr>
      <w:r w:rsidRPr="00943651">
        <w:rPr>
          <w:noProof/>
        </w:rPr>
        <w:t xml:space="preserve">The author(s) disclosed receipt of the following financial support for the research, authorship, and/or publication of this article: This research was supported with grants from the National Science Foundation (SES-1123727, SES-1123894, SES-0921794, and SES-0921279) and the U.S. Department of Education’s Institute for Education Sciences. </w:t>
      </w:r>
    </w:p>
    <w:p w:rsidR="00943651" w:rsidRPr="00943651" w:rsidRDefault="00943651" w:rsidP="00943651">
      <w:pPr>
        <w:pStyle w:val="EH"/>
        <w:rPr>
          <w:noProof/>
          <w:color w:val="auto"/>
        </w:rPr>
      </w:pPr>
      <w:bookmarkStart w:id="282" w:name="fn1"/>
      <w:r w:rsidRPr="00943651">
        <w:rPr>
          <w:noProof/>
          <w:color w:val="auto"/>
        </w:rPr>
        <w:t>Notes</w:t>
      </w:r>
    </w:p>
    <w:bookmarkEnd w:id="282"/>
    <w:p w:rsidR="00943651" w:rsidRPr="00943651" w:rsidRDefault="00943651" w:rsidP="003B1F15">
      <w:pPr>
        <w:pStyle w:val="NNUM"/>
        <w:numPr>
          <w:ilvl w:val="0"/>
          <w:numId w:val="18"/>
        </w:numPr>
        <w:ind w:left="360"/>
        <w:rPr>
          <w:noProof/>
          <w:color w:val="auto"/>
        </w:rPr>
      </w:pPr>
      <w:r w:rsidRPr="00943651">
        <w:rPr>
          <w:noProof/>
          <w:color w:val="auto"/>
        </w:rPr>
        <w:t xml:space="preserve">Throughout this article, the term </w:t>
      </w:r>
      <w:r w:rsidRPr="00943651">
        <w:rPr>
          <w:i/>
          <w:noProof/>
          <w:color w:val="auto"/>
        </w:rPr>
        <w:t>irregular</w:t>
      </w:r>
      <w:r w:rsidRPr="00943651">
        <w:rPr>
          <w:noProof/>
          <w:color w:val="auto"/>
        </w:rPr>
        <w:t xml:space="preserve"> designates any attendance zone that deviates substantially from a circle or square (or in which students are scattered in far-flung residential areas). Compact attendance zones resemble circles and squares and contain students that live in close proximity to one another. See the online methodological appendix for a more complete description.</w:t>
      </w:r>
    </w:p>
    <w:p w:rsidR="00943651" w:rsidRPr="00943651" w:rsidRDefault="00943651" w:rsidP="003B1F15">
      <w:pPr>
        <w:pStyle w:val="NNUM"/>
        <w:numPr>
          <w:ilvl w:val="0"/>
          <w:numId w:val="18"/>
        </w:numPr>
        <w:ind w:left="360"/>
        <w:rPr>
          <w:noProof/>
          <w:color w:val="auto"/>
        </w:rPr>
      </w:pPr>
      <w:r w:rsidRPr="00943651">
        <w:rPr>
          <w:noProof/>
          <w:color w:val="auto"/>
        </w:rPr>
        <w:t>The School Attendance Boundary Information System database also includes a non-random sample of school districts that were smaller than the largest 350. We did not include these smaller districts as they were not sampled randomly. Nevertheless, we conducted analyses that include attendance zones in both larger and smaller school districts. Results are strikingly similar to those shown throughout the remainder of this article and are available on request.</w:t>
      </w:r>
    </w:p>
    <w:p w:rsidR="00943651" w:rsidRPr="00943651" w:rsidRDefault="00943651" w:rsidP="003B1F15">
      <w:pPr>
        <w:pStyle w:val="NNUM"/>
        <w:numPr>
          <w:ilvl w:val="0"/>
          <w:numId w:val="18"/>
        </w:numPr>
        <w:ind w:left="360"/>
        <w:rPr>
          <w:noProof/>
          <w:color w:val="auto"/>
        </w:rPr>
      </w:pPr>
      <w:r w:rsidRPr="00943651">
        <w:rPr>
          <w:noProof/>
          <w:color w:val="auto"/>
        </w:rPr>
        <w:t>The districts that do not have attendance zones are Boston, Buffalo, Hartford, Providence, San Francisco, Springfield, St. Lucie, and Yonkers.</w:t>
      </w:r>
    </w:p>
    <w:p w:rsidR="00943651" w:rsidRPr="00943651" w:rsidRDefault="00943651" w:rsidP="003B1F15">
      <w:pPr>
        <w:pStyle w:val="NNUM"/>
        <w:numPr>
          <w:ilvl w:val="0"/>
          <w:numId w:val="18"/>
        </w:numPr>
        <w:ind w:left="360"/>
        <w:rPr>
          <w:noProof/>
          <w:color w:val="auto"/>
        </w:rPr>
      </w:pPr>
      <w:r w:rsidRPr="00943651">
        <w:rPr>
          <w:noProof/>
          <w:color w:val="auto"/>
        </w:rPr>
        <w:t>We also calculated and analyzed diversity indices between white and non-white children. Results for two-group diversity are shown in the online methodological appendix.</w:t>
      </w:r>
    </w:p>
    <w:p w:rsidR="00943651" w:rsidRPr="00943651" w:rsidRDefault="00943651" w:rsidP="003B1F15">
      <w:pPr>
        <w:pStyle w:val="NNUM"/>
        <w:numPr>
          <w:ilvl w:val="0"/>
          <w:numId w:val="18"/>
        </w:numPr>
        <w:ind w:left="360"/>
        <w:rPr>
          <w:noProof/>
          <w:color w:val="auto"/>
        </w:rPr>
      </w:pPr>
      <w:r w:rsidRPr="00943651">
        <w:rPr>
          <w:noProof/>
          <w:color w:val="auto"/>
        </w:rPr>
        <w:t>Estimates for Congressional zone concavity are based on tables from Hodge, Marshall, and Patterson (2010).</w:t>
      </w:r>
    </w:p>
    <w:p w:rsidR="00943651" w:rsidRPr="00943651" w:rsidRDefault="00943651" w:rsidP="003B1F15">
      <w:pPr>
        <w:pStyle w:val="NNUM"/>
        <w:numPr>
          <w:ilvl w:val="0"/>
          <w:numId w:val="18"/>
        </w:numPr>
        <w:ind w:left="360"/>
        <w:rPr>
          <w:noProof/>
          <w:color w:val="auto"/>
        </w:rPr>
      </w:pPr>
      <w:r w:rsidRPr="00943651">
        <w:rPr>
          <w:noProof/>
          <w:color w:val="auto"/>
          <w:bdr w:val="none" w:sz="0" w:space="0" w:color="auto" w:frame="1"/>
        </w:rPr>
        <w:lastRenderedPageBreak/>
        <w:t>Figures A1</w:t>
      </w:r>
      <w:r w:rsidRPr="00943651">
        <w:rPr>
          <w:noProof/>
          <w:color w:val="auto"/>
        </w:rPr>
        <w:t>, A3, and A4 in the methodical appendix show highly irregular</w:t>
      </w:r>
      <w:proofErr w:type="spellStart"/>
      <w:ins w:id="283" w:author="image" w:date="2015-08-28T13:51:00Z">
        <w:r w:rsidR="001C3FD1">
          <w:t>ly</w:t>
        </w:r>
        <w:proofErr w:type="spellEnd"/>
        <w:r w:rsidR="001C3FD1">
          <w:t xml:space="preserve"> shaped</w:t>
        </w:r>
      </w:ins>
      <w:r w:rsidRPr="00943651">
        <w:rPr>
          <w:noProof/>
          <w:color w:val="auto"/>
        </w:rPr>
        <w:t xml:space="preserve"> attendance zones.</w:t>
      </w:r>
    </w:p>
    <w:p w:rsidR="00943651" w:rsidRPr="00943651" w:rsidRDefault="00943651" w:rsidP="003B1F15">
      <w:pPr>
        <w:pStyle w:val="NNUM"/>
        <w:numPr>
          <w:ilvl w:val="0"/>
          <w:numId w:val="18"/>
        </w:numPr>
        <w:ind w:left="360"/>
        <w:rPr>
          <w:noProof/>
          <w:color w:val="auto"/>
        </w:rPr>
      </w:pPr>
      <w:r w:rsidRPr="00943651">
        <w:rPr>
          <w:noProof/>
          <w:color w:val="auto"/>
        </w:rPr>
        <w:t>It is conceivable that our results apply only to attendance zones serving the lower grades. On average, zones for the lower grades are geographically smaller than those for the higher grades. In the context of segregated residential areas, this suggests that it is easier to create integrated zones for students in higher than the lower grades. A smaller, compact polygon randomly overlain on a segregated school district is more likely to be racially homogeneous than a larger, equally compact polygon overlain in the same school district. This suggests that efforts to create diverse elementary schools might require irregularly shaped attendance zones—while the opposite might be true for middle and high schools. With the larger attendance areas associated with middle/high schools, irregular</w:t>
      </w:r>
      <w:proofErr w:type="spellStart"/>
      <w:ins w:id="284" w:author="image" w:date="2015-08-28T13:52:00Z">
        <w:r w:rsidR="001C3FD1">
          <w:t>ly</w:t>
        </w:r>
        <w:proofErr w:type="spellEnd"/>
        <w:r w:rsidR="001C3FD1">
          <w:t xml:space="preserve"> shaped</w:t>
        </w:r>
      </w:ins>
      <w:r w:rsidRPr="00943651">
        <w:rPr>
          <w:noProof/>
          <w:color w:val="auto"/>
        </w:rPr>
        <w:t xml:space="preserve"> </w:t>
      </w:r>
      <w:ins w:id="285" w:author="image" w:date="2015-08-28T13:52:00Z">
        <w:r w:rsidR="001C3FD1">
          <w:t xml:space="preserve">zones </w:t>
        </w:r>
      </w:ins>
      <w:del w:id="286" w:author="image" w:date="2015-08-28T13:52:00Z">
        <w:r w:rsidRPr="00943651" w:rsidDel="001C3FD1">
          <w:rPr>
            <w:noProof/>
            <w:color w:val="auto"/>
          </w:rPr>
          <w:delText xml:space="preserve">boundaries </w:delText>
        </w:r>
      </w:del>
      <w:r w:rsidRPr="00943651">
        <w:rPr>
          <w:noProof/>
          <w:color w:val="auto"/>
        </w:rPr>
        <w:t xml:space="preserve">might be more likely to reflect efforts to create or maintain segregated schools as a random (or indifferent) zoning strategy has a greater chance of creating </w:t>
      </w:r>
      <w:del w:id="287" w:author="image" w:date="2015-08-28T13:52:00Z">
        <w:r w:rsidRPr="00943651" w:rsidDel="001C3FD1">
          <w:rPr>
            <w:noProof/>
            <w:color w:val="auto"/>
          </w:rPr>
          <w:delText>a</w:delText>
        </w:r>
      </w:del>
      <w:r w:rsidRPr="00943651">
        <w:rPr>
          <w:noProof/>
          <w:color w:val="auto"/>
        </w:rPr>
        <w:t xml:space="preserve"> diversity in the higher than the lower grades.</w:t>
      </w:r>
    </w:p>
    <w:p w:rsidR="00943651" w:rsidRPr="00943651" w:rsidRDefault="00943651" w:rsidP="003B1F15">
      <w:pPr>
        <w:pStyle w:val="NNUM"/>
        <w:numPr>
          <w:ilvl w:val="0"/>
          <w:numId w:val="18"/>
        </w:numPr>
        <w:ind w:left="360"/>
        <w:rPr>
          <w:noProof/>
          <w:color w:val="auto"/>
        </w:rPr>
      </w:pPr>
      <w:r w:rsidRPr="00943651">
        <w:rPr>
          <w:noProof/>
          <w:color w:val="auto"/>
        </w:rPr>
        <w:t xml:space="preserve">To our knowledge, it is not possible to know if the distribution of segregation scores in a large set of randomly generated zones within a school district represents the distribution of racial segregation across all possible zones within a school district. Hence, it is not possible to determine if segregation in an actual set of zones is “greater than one would expect by chance.” Still, work by </w:t>
      </w:r>
      <w:r w:rsidRPr="00943651">
        <w:rPr>
          <w:noProof/>
          <w:color w:val="auto"/>
          <w:bdr w:val="none" w:sz="0" w:space="0" w:color="auto" w:frame="1"/>
        </w:rPr>
        <w:t>Chen and Rodden (2013)</w:t>
      </w:r>
      <w:r w:rsidRPr="00943651">
        <w:rPr>
          <w:noProof/>
          <w:color w:val="auto"/>
        </w:rPr>
        <w:t xml:space="preserve"> has made considerable progress in this direction.</w:t>
      </w:r>
    </w:p>
    <w:p w:rsidR="00943651" w:rsidRPr="00943651" w:rsidRDefault="00943651" w:rsidP="00943651">
      <w:pPr>
        <w:pStyle w:val="EH"/>
        <w:rPr>
          <w:noProof/>
          <w:color w:val="auto"/>
        </w:rPr>
      </w:pPr>
      <w:r w:rsidRPr="00943651">
        <w:rPr>
          <w:noProof/>
          <w:color w:val="auto"/>
        </w:rPr>
        <w:t>References</w:t>
      </w:r>
    </w:p>
    <w:p w:rsidR="00943651" w:rsidRPr="003B1F15" w:rsidRDefault="00943651" w:rsidP="00943651">
      <w:pPr>
        <w:pStyle w:val="REF"/>
        <w:rPr>
          <w:rStyle w:val="AQ"/>
          <w:noProof/>
        </w:rPr>
      </w:pPr>
      <w:bookmarkStart w:id="288" w:name="bib1"/>
      <w:r w:rsidRPr="00943651">
        <w:rPr>
          <w:noProof/>
        </w:rPr>
        <w:t xml:space="preserve">Andrews, Tom. 2007. “Is It School Redistricting or Gerrymandering?” </w:t>
      </w:r>
      <w:r w:rsidRPr="00943651">
        <w:rPr>
          <w:i/>
          <w:iCs/>
          <w:noProof/>
        </w:rPr>
        <w:t>Reporter Newspapers</w:t>
      </w:r>
      <w:r w:rsidRPr="00943651">
        <w:rPr>
          <w:noProof/>
        </w:rPr>
        <w:t>, December 14.</w:t>
      </w:r>
      <w:bookmarkStart w:id="289" w:name="aq11"/>
      <w:bookmarkEnd w:id="288"/>
      <w:r w:rsidR="002A38D4">
        <w:rPr>
          <w:rStyle w:val="AQ"/>
          <w:b w:val="0"/>
          <w:noProof/>
        </w:rPr>
        <w:fldChar w:fldCharType="begin"/>
      </w:r>
      <w:r w:rsidR="002A38D4">
        <w:rPr>
          <w:rStyle w:val="AQ"/>
          <w:b w:val="0"/>
          <w:noProof/>
        </w:rPr>
        <w:instrText xml:space="preserve"> HYPERLINK "#raq11" </w:instrText>
      </w:r>
      <w:r w:rsidR="002A38D4">
        <w:rPr>
          <w:rStyle w:val="AQ"/>
          <w:b w:val="0"/>
          <w:noProof/>
        </w:rPr>
        <w:fldChar w:fldCharType="separate"/>
      </w:r>
      <w:r w:rsidR="003B1F15" w:rsidRPr="002A38D4">
        <w:rPr>
          <w:rStyle w:val="Hyperlink"/>
          <w:rFonts w:ascii="Gill Sans" w:hAnsi="Gill Sans"/>
          <w:b/>
          <w:noProof/>
          <w:color w:val="FF0000"/>
          <w:bdr w:val="none" w:sz="0" w:space="0" w:color="auto"/>
          <w:shd w:val="clear" w:color="auto" w:fill="FFF21F"/>
        </w:rPr>
        <w:t>[AQ11]</w:t>
      </w:r>
      <w:bookmarkEnd w:id="289"/>
      <w:r w:rsidR="002A38D4">
        <w:rPr>
          <w:rStyle w:val="AQ"/>
          <w:b w:val="0"/>
          <w:noProof/>
        </w:rPr>
        <w:fldChar w:fldCharType="end"/>
      </w:r>
      <w:ins w:id="290" w:author="image" w:date="2015-08-28T13:22:00Z">
        <w:r w:rsidR="00707E2D" w:rsidRPr="00707E2D">
          <w:t xml:space="preserve"> </w:t>
        </w:r>
        <w:r w:rsidR="00707E2D">
          <w:rPr>
            <w:rStyle w:val="AQ"/>
          </w:rPr>
          <w:fldChar w:fldCharType="begin"/>
        </w:r>
        <w:r w:rsidR="00707E2D">
          <w:rPr>
            <w:rStyle w:val="AQ"/>
          </w:rPr>
          <w:instrText xml:space="preserve"> HYPERLINK "</w:instrText>
        </w:r>
        <w:r w:rsidR="00707E2D" w:rsidRPr="00707E2D">
          <w:rPr>
            <w:rStyle w:val="AQ"/>
          </w:rPr>
          <w:instrText>http://www.reporternewspapers.net/2007/12/14/school-redistricting-gerrymandering/</w:instrText>
        </w:r>
        <w:r w:rsidR="00707E2D">
          <w:rPr>
            <w:rStyle w:val="AQ"/>
          </w:rPr>
          <w:instrText xml:space="preserve">" </w:instrText>
        </w:r>
        <w:r w:rsidR="00707E2D">
          <w:rPr>
            <w:rStyle w:val="AQ"/>
          </w:rPr>
          <w:fldChar w:fldCharType="separate"/>
        </w:r>
        <w:r w:rsidR="00707E2D" w:rsidRPr="004167C0">
          <w:rPr>
            <w:rStyle w:val="Hyperlink"/>
            <w:rFonts w:ascii="Gill Sans" w:hAnsi="Gill Sans"/>
            <w:bdr w:val="none" w:sz="0" w:space="0" w:color="auto"/>
            <w:shd w:val="clear" w:color="auto" w:fill="FFF21F"/>
          </w:rPr>
          <w:t>http://www.reporternewspapers.net/2007/12/14/school-redistricting-gerrymandering/</w:t>
        </w:r>
        <w:r w:rsidR="00707E2D">
          <w:rPr>
            <w:rStyle w:val="AQ"/>
          </w:rPr>
          <w:fldChar w:fldCharType="end"/>
        </w:r>
        <w:r w:rsidR="00707E2D">
          <w:rPr>
            <w:rStyle w:val="AQ"/>
          </w:rPr>
          <w:t xml:space="preserve"> </w:t>
        </w:r>
      </w:ins>
    </w:p>
    <w:p w:rsidR="00943651" w:rsidRPr="00943651" w:rsidRDefault="00943651" w:rsidP="00943651">
      <w:pPr>
        <w:pStyle w:val="REF"/>
        <w:rPr>
          <w:noProof/>
        </w:rPr>
      </w:pPr>
      <w:bookmarkStart w:id="291" w:name="bib2"/>
      <w:r w:rsidRPr="00943651">
        <w:rPr>
          <w:noProof/>
        </w:rPr>
        <w:t>Bischoff, Kendra. 2008. “</w:t>
      </w:r>
      <w:smartTag w:uri="urn:schemas-microsoft-com:office:smarttags" w:element="place">
        <w:r w:rsidRPr="00943651">
          <w:rPr>
            <w:noProof/>
          </w:rPr>
          <w:t>School District</w:t>
        </w:r>
      </w:smartTag>
      <w:r w:rsidRPr="00943651">
        <w:rPr>
          <w:noProof/>
        </w:rPr>
        <w:t xml:space="preserve"> Fragmentation and Racial Residential Segregation: How Do Boundaries Matter?” </w:t>
      </w:r>
      <w:r w:rsidRPr="00943651">
        <w:rPr>
          <w:i/>
          <w:iCs/>
          <w:noProof/>
        </w:rPr>
        <w:t>Urban Affairs Review</w:t>
      </w:r>
      <w:r w:rsidRPr="00943651">
        <w:rPr>
          <w:noProof/>
        </w:rPr>
        <w:t xml:space="preserve"> 44(2):182–217.</w:t>
      </w:r>
      <w:bookmarkEnd w:id="291"/>
    </w:p>
    <w:p w:rsidR="00943651" w:rsidRPr="00943651" w:rsidRDefault="00943651" w:rsidP="00943651">
      <w:pPr>
        <w:pStyle w:val="REF"/>
        <w:rPr>
          <w:noProof/>
        </w:rPr>
      </w:pPr>
      <w:bookmarkStart w:id="292" w:name="bib3"/>
      <w:r w:rsidRPr="00943651">
        <w:rPr>
          <w:noProof/>
        </w:rPr>
        <w:t xml:space="preserve">Chambers, Christopher and Alan Miller. 2010. “A Measure of Bizarreness.” </w:t>
      </w:r>
      <w:r w:rsidRPr="00943651">
        <w:rPr>
          <w:i/>
          <w:iCs/>
          <w:noProof/>
        </w:rPr>
        <w:t>Quarterly Journal of Political Science</w:t>
      </w:r>
      <w:r w:rsidRPr="00943651">
        <w:rPr>
          <w:noProof/>
        </w:rPr>
        <w:t xml:space="preserve"> 5(1):27–44.</w:t>
      </w:r>
      <w:bookmarkEnd w:id="292"/>
    </w:p>
    <w:p w:rsidR="00943651" w:rsidRPr="00943651" w:rsidRDefault="00943651" w:rsidP="00943651">
      <w:pPr>
        <w:pStyle w:val="REF"/>
        <w:rPr>
          <w:noProof/>
        </w:rPr>
      </w:pPr>
      <w:bookmarkStart w:id="293" w:name="bib4"/>
      <w:r w:rsidRPr="00943651">
        <w:rPr>
          <w:noProof/>
        </w:rPr>
        <w:t xml:space="preserve">Chen, Jowei and Jonathan Rodden. 2013. “Unintentional Gerrymandering: Political Geography and Electoral Bias in Legislatures.” </w:t>
      </w:r>
      <w:r w:rsidRPr="00943651">
        <w:rPr>
          <w:i/>
          <w:iCs/>
          <w:noProof/>
        </w:rPr>
        <w:lastRenderedPageBreak/>
        <w:t>Quarterly Journal of Political Science</w:t>
      </w:r>
      <w:r w:rsidRPr="00943651">
        <w:rPr>
          <w:noProof/>
        </w:rPr>
        <w:t xml:space="preserve"> 8(3):239–69.</w:t>
      </w:r>
      <w:bookmarkEnd w:id="293"/>
    </w:p>
    <w:p w:rsidR="00943651" w:rsidRPr="00943651" w:rsidRDefault="00943651" w:rsidP="00943651">
      <w:pPr>
        <w:pStyle w:val="REF"/>
        <w:rPr>
          <w:noProof/>
        </w:rPr>
      </w:pPr>
      <w:bookmarkStart w:id="294" w:name="bib5"/>
      <w:r w:rsidRPr="00943651">
        <w:rPr>
          <w:noProof/>
        </w:rPr>
        <w:t xml:space="preserve">Clotfelter, Charles. 2004. </w:t>
      </w:r>
      <w:r w:rsidRPr="00943651">
        <w:rPr>
          <w:i/>
          <w:iCs/>
          <w:noProof/>
        </w:rPr>
        <w:t>After Brown: The Rise and Retreat of School Desegregation</w:t>
      </w:r>
      <w:r w:rsidRPr="00943651">
        <w:rPr>
          <w:noProof/>
        </w:rPr>
        <w:t xml:space="preserve">. Princeton, NJ: </w:t>
      </w:r>
      <w:smartTag w:uri="urn:schemas-microsoft-com:office:smarttags" w:element="place">
        <w:smartTag w:uri="urn:schemas-microsoft-com:office:smarttags" w:element="PlaceName">
          <w:r w:rsidRPr="00943651">
            <w:rPr>
              <w:noProof/>
            </w:rPr>
            <w:t>Princeton</w:t>
          </w:r>
        </w:smartTag>
        <w:r w:rsidRPr="00943651">
          <w:rPr>
            <w:noProof/>
          </w:rPr>
          <w:t xml:space="preserve"> </w:t>
        </w:r>
        <w:smartTag w:uri="urn:schemas-microsoft-com:office:smarttags" w:element="PlaceType">
          <w:r w:rsidRPr="00943651">
            <w:rPr>
              <w:noProof/>
            </w:rPr>
            <w:t>University</w:t>
          </w:r>
        </w:smartTag>
      </w:smartTag>
      <w:r w:rsidRPr="00943651">
        <w:rPr>
          <w:noProof/>
        </w:rPr>
        <w:t xml:space="preserve"> Press.</w:t>
      </w:r>
      <w:bookmarkEnd w:id="294"/>
    </w:p>
    <w:p w:rsidR="00943651" w:rsidRPr="003B1F15" w:rsidRDefault="00943651" w:rsidP="00943651">
      <w:pPr>
        <w:pStyle w:val="REF"/>
        <w:rPr>
          <w:rStyle w:val="AQ"/>
          <w:noProof/>
        </w:rPr>
      </w:pPr>
      <w:bookmarkStart w:id="295" w:name="bib6"/>
      <w:r w:rsidRPr="00943651">
        <w:rPr>
          <w:noProof/>
        </w:rPr>
        <w:t xml:space="preserve">Cohee, Camilla. 2002. “Our Segregated Schools.” </w:t>
      </w:r>
      <w:r w:rsidRPr="00943651">
        <w:rPr>
          <w:i/>
          <w:iCs/>
          <w:noProof/>
        </w:rPr>
        <w:t>Santa Barbara News Press</w:t>
      </w:r>
      <w:r w:rsidRPr="00943651">
        <w:rPr>
          <w:noProof/>
        </w:rPr>
        <w:t>, April 18.</w:t>
      </w:r>
      <w:bookmarkStart w:id="296" w:name="aq12"/>
      <w:bookmarkEnd w:id="295"/>
      <w:r w:rsidR="002A38D4">
        <w:rPr>
          <w:rStyle w:val="AQ"/>
          <w:b w:val="0"/>
          <w:noProof/>
        </w:rPr>
        <w:fldChar w:fldCharType="begin"/>
      </w:r>
      <w:r w:rsidR="002A38D4">
        <w:rPr>
          <w:rStyle w:val="AQ"/>
          <w:b w:val="0"/>
          <w:noProof/>
        </w:rPr>
        <w:instrText xml:space="preserve"> HYPERLINK "#raq12" </w:instrText>
      </w:r>
      <w:r w:rsidR="002A38D4">
        <w:rPr>
          <w:rStyle w:val="AQ"/>
          <w:b w:val="0"/>
          <w:noProof/>
        </w:rPr>
        <w:fldChar w:fldCharType="separate"/>
      </w:r>
      <w:r w:rsidR="003B1F15" w:rsidRPr="002A38D4">
        <w:rPr>
          <w:rStyle w:val="Hyperlink"/>
          <w:rFonts w:ascii="Gill Sans" w:hAnsi="Gill Sans"/>
          <w:b/>
          <w:noProof/>
          <w:color w:val="FF0000"/>
          <w:bdr w:val="none" w:sz="0" w:space="0" w:color="auto"/>
          <w:shd w:val="clear" w:color="auto" w:fill="FFF21F"/>
        </w:rPr>
        <w:t>[AQ12]</w:t>
      </w:r>
      <w:bookmarkEnd w:id="296"/>
      <w:r w:rsidR="002A38D4">
        <w:rPr>
          <w:rStyle w:val="AQ"/>
          <w:b w:val="0"/>
          <w:noProof/>
        </w:rPr>
        <w:fldChar w:fldCharType="end"/>
      </w:r>
      <w:ins w:id="297" w:author="image" w:date="2015-08-28T13:24:00Z">
        <w:r w:rsidR="00707E2D" w:rsidRPr="00707E2D">
          <w:t xml:space="preserve"> </w:t>
        </w:r>
        <w:r w:rsidR="00707E2D">
          <w:rPr>
            <w:rStyle w:val="AQ"/>
          </w:rPr>
          <w:fldChar w:fldCharType="begin"/>
        </w:r>
        <w:r w:rsidR="00707E2D">
          <w:rPr>
            <w:rStyle w:val="AQ"/>
          </w:rPr>
          <w:instrText xml:space="preserve"> HYPERLINK "</w:instrText>
        </w:r>
        <w:r w:rsidR="00707E2D" w:rsidRPr="00707E2D">
          <w:rPr>
            <w:rStyle w:val="AQ"/>
          </w:rPr>
          <w:instrText>http://www.newspress.com/segregation/part1.html</w:instrText>
        </w:r>
        <w:r w:rsidR="00707E2D">
          <w:rPr>
            <w:rStyle w:val="AQ"/>
          </w:rPr>
          <w:instrText xml:space="preserve">" </w:instrText>
        </w:r>
        <w:r w:rsidR="00707E2D">
          <w:rPr>
            <w:rStyle w:val="AQ"/>
          </w:rPr>
          <w:fldChar w:fldCharType="separate"/>
        </w:r>
        <w:r w:rsidR="00707E2D" w:rsidRPr="004167C0">
          <w:rPr>
            <w:rStyle w:val="Hyperlink"/>
            <w:rFonts w:ascii="Gill Sans" w:hAnsi="Gill Sans"/>
            <w:bdr w:val="none" w:sz="0" w:space="0" w:color="auto"/>
            <w:shd w:val="clear" w:color="auto" w:fill="FFF21F"/>
          </w:rPr>
          <w:t>http://www.newspress.com/segregation/part1.html</w:t>
        </w:r>
        <w:r w:rsidR="00707E2D">
          <w:rPr>
            <w:rStyle w:val="AQ"/>
          </w:rPr>
          <w:fldChar w:fldCharType="end"/>
        </w:r>
        <w:r w:rsidR="00707E2D">
          <w:rPr>
            <w:rStyle w:val="AQ"/>
          </w:rPr>
          <w:t xml:space="preserve"> </w:t>
        </w:r>
      </w:ins>
    </w:p>
    <w:p w:rsidR="00943651" w:rsidRPr="00943651" w:rsidRDefault="00943651" w:rsidP="00943651">
      <w:pPr>
        <w:pStyle w:val="REF"/>
        <w:rPr>
          <w:noProof/>
        </w:rPr>
      </w:pPr>
      <w:bookmarkStart w:id="298" w:name="bib7"/>
      <w:r w:rsidRPr="00943651">
        <w:rPr>
          <w:noProof/>
        </w:rPr>
        <w:t xml:space="preserve">Davison, Douglas. 1995. </w:t>
      </w:r>
      <w:smartTag w:uri="urn:schemas-microsoft-com:office:smarttags" w:element="City">
        <w:r w:rsidRPr="00943651">
          <w:rPr>
            <w:i/>
            <w:noProof/>
          </w:rPr>
          <w:t>Reading</w:t>
        </w:r>
      </w:smartTag>
      <w:r w:rsidRPr="00943651">
        <w:rPr>
          <w:i/>
          <w:noProof/>
        </w:rPr>
        <w:t xml:space="preserve">, Writing and Race: The Desegregation of the </w:t>
      </w:r>
      <w:smartTag w:uri="urn:schemas-microsoft-com:office:smarttags" w:element="place">
        <w:smartTag w:uri="urn:schemas-microsoft-com:office:smarttags" w:element="PlaceName">
          <w:r w:rsidRPr="00943651">
            <w:rPr>
              <w:i/>
              <w:noProof/>
            </w:rPr>
            <w:t>Charlotte</w:t>
          </w:r>
        </w:smartTag>
        <w:r w:rsidRPr="00943651">
          <w:rPr>
            <w:i/>
            <w:noProof/>
          </w:rPr>
          <w:t xml:space="preserve"> </w:t>
        </w:r>
        <w:smartTag w:uri="urn:schemas-microsoft-com:office:smarttags" w:element="PlaceName">
          <w:r w:rsidRPr="00943651">
            <w:rPr>
              <w:i/>
              <w:noProof/>
            </w:rPr>
            <w:t>Schools</w:t>
          </w:r>
        </w:smartTag>
      </w:smartTag>
      <w:r w:rsidRPr="00943651">
        <w:rPr>
          <w:noProof/>
        </w:rPr>
        <w:t xml:space="preserve">. </w:t>
      </w:r>
      <w:smartTag w:uri="urn:schemas-microsoft-com:office:smarttags" w:element="place">
        <w:smartTag w:uri="urn:schemas-microsoft-com:office:smarttags" w:element="City">
          <w:r w:rsidRPr="00943651">
            <w:rPr>
              <w:noProof/>
            </w:rPr>
            <w:t>Charlotte</w:t>
          </w:r>
        </w:smartTag>
        <w:r w:rsidRPr="00943651">
          <w:rPr>
            <w:noProof/>
          </w:rPr>
          <w:t xml:space="preserve">, </w:t>
        </w:r>
        <w:smartTag w:uri="urn:schemas-microsoft-com:office:smarttags" w:element="State">
          <w:r w:rsidRPr="00943651">
            <w:rPr>
              <w:noProof/>
            </w:rPr>
            <w:t>NC</w:t>
          </w:r>
        </w:smartTag>
      </w:smartTag>
      <w:r w:rsidRPr="00943651">
        <w:rPr>
          <w:noProof/>
        </w:rPr>
        <w:t>: UNC Press.</w:t>
      </w:r>
      <w:bookmarkEnd w:id="298"/>
    </w:p>
    <w:p w:rsidR="00943651" w:rsidRPr="003B1F15" w:rsidRDefault="00943651" w:rsidP="00943651">
      <w:pPr>
        <w:pStyle w:val="REF"/>
        <w:rPr>
          <w:rStyle w:val="AQ"/>
          <w:noProof/>
        </w:rPr>
      </w:pPr>
      <w:bookmarkStart w:id="299" w:name="bib8"/>
      <w:r w:rsidRPr="00943651">
        <w:rPr>
          <w:noProof/>
        </w:rPr>
        <w:t xml:space="preserve">Diem, Sarah. 2012. “The Relationship between Policy Design, Context, and Implementation in Integration Plans.” </w:t>
      </w:r>
      <w:r w:rsidRPr="00943651">
        <w:rPr>
          <w:i/>
          <w:iCs/>
          <w:noProof/>
        </w:rPr>
        <w:t>Education Policy Analysis Archives</w:t>
      </w:r>
      <w:r w:rsidRPr="00943651">
        <w:rPr>
          <w:noProof/>
        </w:rPr>
        <w:t xml:space="preserve"> 20(23)</w:t>
      </w:r>
      <w:ins w:id="300" w:author="image" w:date="2015-08-28T13:26:00Z">
        <w:r w:rsidR="00707E2D">
          <w:t>:1-36</w:t>
        </w:r>
      </w:ins>
      <w:r w:rsidRPr="00943651">
        <w:rPr>
          <w:noProof/>
        </w:rPr>
        <w:t>.</w:t>
      </w:r>
      <w:bookmarkStart w:id="301" w:name="aq13"/>
      <w:bookmarkEnd w:id="299"/>
      <w:r w:rsidR="002A38D4">
        <w:rPr>
          <w:rStyle w:val="AQ"/>
          <w:b w:val="0"/>
          <w:noProof/>
        </w:rPr>
        <w:fldChar w:fldCharType="begin"/>
      </w:r>
      <w:r w:rsidR="002A38D4">
        <w:rPr>
          <w:rStyle w:val="AQ"/>
          <w:b w:val="0"/>
          <w:noProof/>
        </w:rPr>
        <w:instrText xml:space="preserve"> HYPERLINK "#raq13" </w:instrText>
      </w:r>
      <w:r w:rsidR="002A38D4">
        <w:rPr>
          <w:rStyle w:val="AQ"/>
          <w:b w:val="0"/>
          <w:noProof/>
        </w:rPr>
        <w:fldChar w:fldCharType="separate"/>
      </w:r>
      <w:r w:rsidR="003B1F15" w:rsidRPr="002A38D4">
        <w:rPr>
          <w:rStyle w:val="Hyperlink"/>
          <w:rFonts w:ascii="Gill Sans" w:hAnsi="Gill Sans"/>
          <w:b/>
          <w:noProof/>
          <w:color w:val="FF0000"/>
          <w:bdr w:val="none" w:sz="0" w:space="0" w:color="auto"/>
          <w:shd w:val="clear" w:color="auto" w:fill="FFF21F"/>
        </w:rPr>
        <w:t>[AQ13]</w:t>
      </w:r>
      <w:bookmarkEnd w:id="301"/>
      <w:r w:rsidR="002A38D4">
        <w:rPr>
          <w:rStyle w:val="AQ"/>
          <w:b w:val="0"/>
          <w:noProof/>
        </w:rPr>
        <w:fldChar w:fldCharType="end"/>
      </w:r>
    </w:p>
    <w:p w:rsidR="00943651" w:rsidRPr="00943651" w:rsidRDefault="00943651" w:rsidP="00943651">
      <w:pPr>
        <w:pStyle w:val="REF"/>
        <w:rPr>
          <w:noProof/>
        </w:rPr>
      </w:pPr>
      <w:bookmarkStart w:id="302" w:name="bib9"/>
      <w:r w:rsidRPr="00943651">
        <w:rPr>
          <w:noProof/>
        </w:rPr>
        <w:t xml:space="preserve">Fiel, Jeremy. 2013. “Decomposing School Resegregation: Social Closure, Racial Imbalance, and Racial Isolation.” </w:t>
      </w:r>
      <w:r w:rsidRPr="00943651">
        <w:rPr>
          <w:i/>
          <w:iCs/>
          <w:noProof/>
        </w:rPr>
        <w:t>American Sociological Review</w:t>
      </w:r>
      <w:r w:rsidRPr="00943651">
        <w:rPr>
          <w:noProof/>
        </w:rPr>
        <w:t xml:space="preserve"> 78(5):828–48.</w:t>
      </w:r>
      <w:bookmarkEnd w:id="302"/>
    </w:p>
    <w:p w:rsidR="00943651" w:rsidRPr="00943651" w:rsidRDefault="00943651" w:rsidP="00943651">
      <w:pPr>
        <w:pStyle w:val="REF"/>
        <w:rPr>
          <w:noProof/>
        </w:rPr>
      </w:pPr>
      <w:bookmarkStart w:id="303" w:name="bib10"/>
      <w:r w:rsidRPr="00943651">
        <w:rPr>
          <w:noProof/>
        </w:rPr>
        <w:t xml:space="preserve">Frankenberg, Erika. 2009. “Splintering </w:t>
      </w:r>
      <w:smartTag w:uri="urn:schemas-microsoft-com:office:smarttags" w:element="place">
        <w:r w:rsidRPr="00943651">
          <w:rPr>
            <w:noProof/>
          </w:rPr>
          <w:t>School Districts</w:t>
        </w:r>
      </w:smartTag>
      <w:r w:rsidRPr="00943651">
        <w:rPr>
          <w:noProof/>
        </w:rPr>
        <w:t xml:space="preserve">: Understanding the Link between Segregation and Fragmentation.” </w:t>
      </w:r>
      <w:r w:rsidRPr="00943651">
        <w:rPr>
          <w:i/>
          <w:iCs/>
          <w:noProof/>
        </w:rPr>
        <w:t>Law &amp; Social Inquiry</w:t>
      </w:r>
      <w:r w:rsidRPr="00943651">
        <w:rPr>
          <w:noProof/>
        </w:rPr>
        <w:t xml:space="preserve"> 34(4):869–909.</w:t>
      </w:r>
      <w:bookmarkEnd w:id="303"/>
    </w:p>
    <w:p w:rsidR="00943651" w:rsidRPr="00943651" w:rsidRDefault="00943651" w:rsidP="00943651">
      <w:pPr>
        <w:pStyle w:val="REF"/>
        <w:rPr>
          <w:noProof/>
        </w:rPr>
      </w:pPr>
      <w:bookmarkStart w:id="304" w:name="bib11"/>
      <w:r w:rsidRPr="00943651">
        <w:rPr>
          <w:noProof/>
        </w:rPr>
        <w:t xml:space="preserve">Frankenberg, Erica and Gary Orfield. 2012. </w:t>
      </w:r>
      <w:r w:rsidRPr="00943651">
        <w:rPr>
          <w:i/>
          <w:iCs/>
          <w:noProof/>
        </w:rPr>
        <w:t>The Resegregation of Suburban Schools: A Hidden Crisis in American Education</w:t>
      </w:r>
      <w:r w:rsidRPr="00943651">
        <w:rPr>
          <w:noProof/>
        </w:rPr>
        <w:t xml:space="preserve">. </w:t>
      </w:r>
      <w:smartTag w:uri="urn:schemas-microsoft-com:office:smarttags" w:element="City">
        <w:smartTag w:uri="urn:schemas-microsoft-com:office:smarttags" w:element="place">
          <w:r w:rsidRPr="00943651">
            <w:rPr>
              <w:noProof/>
            </w:rPr>
            <w:t>Cambridge</w:t>
          </w:r>
        </w:smartTag>
      </w:smartTag>
      <w:r w:rsidRPr="00943651">
        <w:rPr>
          <w:noProof/>
        </w:rPr>
        <w:t>, MA: Harvard Education Press.</w:t>
      </w:r>
      <w:bookmarkEnd w:id="304"/>
    </w:p>
    <w:p w:rsidR="00943651" w:rsidRPr="00943651" w:rsidRDefault="00943651" w:rsidP="00943651">
      <w:pPr>
        <w:pStyle w:val="REF"/>
        <w:rPr>
          <w:noProof/>
        </w:rPr>
      </w:pPr>
      <w:bookmarkStart w:id="305" w:name="bib12"/>
      <w:r w:rsidRPr="00943651">
        <w:rPr>
          <w:noProof/>
        </w:rPr>
        <w:t>Goldring, Ellen, Lora Cohen</w:t>
      </w:r>
      <w:r w:rsidRPr="00943651">
        <w:rPr>
          <w:rFonts w:ascii="Cambria Math" w:hAnsi="Cambria Math" w:cs="Cambria Math"/>
          <w:noProof/>
        </w:rPr>
        <w:t>-</w:t>
      </w:r>
      <w:r w:rsidRPr="00943651">
        <w:rPr>
          <w:noProof/>
        </w:rPr>
        <w:t xml:space="preserve">Vogel, Claire Smrekar, and Cynthia Taylor. 2006. “Schooling Closer to Home: Desegregation Policy and Neighborhood Contexts.” </w:t>
      </w:r>
      <w:r w:rsidRPr="00943651">
        <w:rPr>
          <w:i/>
          <w:iCs/>
          <w:noProof/>
        </w:rPr>
        <w:t>American Journal of Education</w:t>
      </w:r>
      <w:r w:rsidRPr="00943651">
        <w:rPr>
          <w:noProof/>
        </w:rPr>
        <w:t xml:space="preserve"> 112(3):335–62.</w:t>
      </w:r>
      <w:bookmarkEnd w:id="305"/>
    </w:p>
    <w:p w:rsidR="00943651" w:rsidRPr="00943651" w:rsidRDefault="00943651" w:rsidP="00943651">
      <w:pPr>
        <w:pStyle w:val="REF"/>
        <w:rPr>
          <w:noProof/>
        </w:rPr>
      </w:pPr>
      <w:bookmarkStart w:id="306" w:name="bib13"/>
      <w:r w:rsidRPr="00943651">
        <w:rPr>
          <w:noProof/>
        </w:rPr>
        <w:t xml:space="preserve">Gordon, William. 1994. “The Implementation of Desegregation Plans since Brown.” </w:t>
      </w:r>
      <w:r w:rsidRPr="00943651">
        <w:rPr>
          <w:i/>
          <w:iCs/>
          <w:noProof/>
        </w:rPr>
        <w:t>The Journal of Negro Education</w:t>
      </w:r>
      <w:r w:rsidRPr="00943651">
        <w:rPr>
          <w:noProof/>
        </w:rPr>
        <w:t xml:space="preserve"> 63(3):310–22.</w:t>
      </w:r>
      <w:bookmarkEnd w:id="306"/>
    </w:p>
    <w:p w:rsidR="00943651" w:rsidRPr="003B1F15" w:rsidRDefault="00943651" w:rsidP="00943651">
      <w:pPr>
        <w:pStyle w:val="REF"/>
        <w:rPr>
          <w:rStyle w:val="AQ"/>
          <w:noProof/>
        </w:rPr>
      </w:pPr>
      <w:bookmarkStart w:id="307" w:name="bib14"/>
      <w:r w:rsidRPr="00943651">
        <w:rPr>
          <w:noProof/>
        </w:rPr>
        <w:t xml:space="preserve">Graham, Fred. 1970. “Supreme Court, 9-0, Backs Busing to Combat South’s Dual Schools, Rejecting Administration Stand.” </w:t>
      </w:r>
      <w:r w:rsidRPr="00943651">
        <w:rPr>
          <w:i/>
          <w:iCs/>
          <w:noProof/>
        </w:rPr>
        <w:t>New York Times</w:t>
      </w:r>
      <w:r w:rsidRPr="00943651">
        <w:rPr>
          <w:noProof/>
        </w:rPr>
        <w:t>, April 20</w:t>
      </w:r>
      <w:ins w:id="308" w:author="image" w:date="2015-08-28T13:27:00Z">
        <w:r w:rsidR="00707E2D">
          <w:t>:1</w:t>
        </w:r>
      </w:ins>
      <w:r w:rsidRPr="00943651">
        <w:rPr>
          <w:noProof/>
        </w:rPr>
        <w:t>.</w:t>
      </w:r>
      <w:bookmarkStart w:id="309" w:name="aq14"/>
      <w:ins w:id="310" w:author="image" w:date="2015-08-28T13:28:00Z">
        <w:r w:rsidR="00707E2D">
          <w:t xml:space="preserve"> </w:t>
        </w:r>
        <w:r w:rsidR="00707E2D" w:rsidRPr="00707E2D">
          <w:t>http://www.nytimes.com/learning/general/onthisday/big/</w:t>
        </w:r>
        <w:proofErr w:type="gramStart"/>
        <w:r w:rsidR="00707E2D" w:rsidRPr="00707E2D">
          <w:t>0420.html</w:t>
        </w:r>
        <w:r w:rsidR="00707E2D" w:rsidRPr="00707E2D">
          <w:rPr>
            <w:rStyle w:val="AQ"/>
          </w:rPr>
          <w:t xml:space="preserve"> </w:t>
        </w:r>
        <w:r w:rsidR="00707E2D">
          <w:rPr>
            <w:rStyle w:val="AQ"/>
          </w:rPr>
          <w:t xml:space="preserve"> </w:t>
        </w:r>
      </w:ins>
      <w:proofErr w:type="gramEnd"/>
      <w:r w:rsidR="002A38D4">
        <w:rPr>
          <w:rStyle w:val="AQ"/>
          <w:b w:val="0"/>
          <w:noProof/>
        </w:rPr>
        <w:fldChar w:fldCharType="begin"/>
      </w:r>
      <w:r w:rsidR="002A38D4">
        <w:rPr>
          <w:rStyle w:val="AQ"/>
          <w:b w:val="0"/>
          <w:noProof/>
        </w:rPr>
        <w:instrText xml:space="preserve"> HYPERLINK "#raq14" </w:instrText>
      </w:r>
      <w:r w:rsidR="002A38D4">
        <w:rPr>
          <w:rStyle w:val="AQ"/>
          <w:b w:val="0"/>
          <w:noProof/>
        </w:rPr>
        <w:fldChar w:fldCharType="separate"/>
      </w:r>
      <w:r w:rsidR="003B1F15" w:rsidRPr="002A38D4">
        <w:rPr>
          <w:rStyle w:val="Hyperlink"/>
          <w:rFonts w:ascii="Gill Sans" w:hAnsi="Gill Sans"/>
          <w:b/>
          <w:noProof/>
          <w:color w:val="FF0000"/>
          <w:bdr w:val="none" w:sz="0" w:space="0" w:color="auto"/>
          <w:shd w:val="clear" w:color="auto" w:fill="FFF21F"/>
        </w:rPr>
        <w:t>[AQ14]</w:t>
      </w:r>
      <w:bookmarkEnd w:id="309"/>
      <w:r w:rsidR="002A38D4">
        <w:rPr>
          <w:rStyle w:val="AQ"/>
          <w:b w:val="0"/>
          <w:noProof/>
        </w:rPr>
        <w:fldChar w:fldCharType="end"/>
      </w:r>
    </w:p>
    <w:p w:rsidR="00943651" w:rsidRPr="00943651" w:rsidRDefault="00943651" w:rsidP="00943651">
      <w:pPr>
        <w:pStyle w:val="REF"/>
        <w:rPr>
          <w:noProof/>
        </w:rPr>
      </w:pPr>
      <w:r w:rsidRPr="00943651">
        <w:rPr>
          <w:noProof/>
        </w:rPr>
        <w:t xml:space="preserve">Grannis, Rick. 2002. “Discussion: Segregation Indices and their Functional Inputs.” </w:t>
      </w:r>
      <w:r w:rsidRPr="00943651">
        <w:rPr>
          <w:i/>
          <w:iCs/>
          <w:noProof/>
        </w:rPr>
        <w:t>Sociological Methodology</w:t>
      </w:r>
      <w:r w:rsidRPr="00943651">
        <w:rPr>
          <w:noProof/>
        </w:rPr>
        <w:t xml:space="preserve"> 32(1):69–84.</w:t>
      </w:r>
      <w:bookmarkEnd w:id="307"/>
    </w:p>
    <w:p w:rsidR="00943651" w:rsidRPr="00943651" w:rsidRDefault="00943651" w:rsidP="00943651">
      <w:pPr>
        <w:pStyle w:val="REF"/>
        <w:rPr>
          <w:noProof/>
        </w:rPr>
      </w:pPr>
      <w:bookmarkStart w:id="311" w:name="bib16"/>
      <w:r w:rsidRPr="00943651">
        <w:rPr>
          <w:noProof/>
        </w:rPr>
        <w:t xml:space="preserve">Hanushek, Eric, John Kain, and Steven Rivkin. 2009. “New Evidence about Brown v. Board of Education: The Complex Effects of School Racial Composition on Achievement.” </w:t>
      </w:r>
      <w:r w:rsidRPr="00943651">
        <w:rPr>
          <w:i/>
          <w:iCs/>
          <w:noProof/>
        </w:rPr>
        <w:t>Journal of Labor Economics</w:t>
      </w:r>
      <w:r w:rsidRPr="00943651">
        <w:rPr>
          <w:noProof/>
        </w:rPr>
        <w:t xml:space="preserve"> 9(4):49–56.</w:t>
      </w:r>
      <w:bookmarkEnd w:id="311"/>
    </w:p>
    <w:p w:rsidR="00943651" w:rsidRPr="00943651" w:rsidRDefault="00943651" w:rsidP="00943651">
      <w:pPr>
        <w:pStyle w:val="REF"/>
        <w:rPr>
          <w:noProof/>
        </w:rPr>
      </w:pPr>
      <w:bookmarkStart w:id="312" w:name="bib17"/>
      <w:r w:rsidRPr="00943651">
        <w:rPr>
          <w:noProof/>
        </w:rPr>
        <w:t xml:space="preserve">Hodge, Jonathan, Emily Marshall, and Geoff Patterson. 2010. “Gerrymandering and Convexity.” </w:t>
      </w:r>
      <w:r w:rsidRPr="00943651">
        <w:rPr>
          <w:i/>
          <w:noProof/>
        </w:rPr>
        <w:t>College Mathematics Journal</w:t>
      </w:r>
      <w:r w:rsidRPr="00943651">
        <w:rPr>
          <w:noProof/>
        </w:rPr>
        <w:t xml:space="preserve"> 41(4):312–24.</w:t>
      </w:r>
      <w:bookmarkEnd w:id="312"/>
    </w:p>
    <w:p w:rsidR="00943651" w:rsidRPr="00943651" w:rsidRDefault="00943651" w:rsidP="00943651">
      <w:pPr>
        <w:pStyle w:val="REF"/>
        <w:rPr>
          <w:noProof/>
        </w:rPr>
      </w:pPr>
      <w:bookmarkStart w:id="313" w:name="bib18"/>
      <w:r w:rsidRPr="00943651">
        <w:rPr>
          <w:noProof/>
        </w:rPr>
        <w:lastRenderedPageBreak/>
        <w:t xml:space="preserve">Hofeller, Thomas and Bernard Grofman. 1990. “Comparing the Compactness of </w:t>
      </w:r>
      <w:smartTag w:uri="urn:schemas-microsoft-com:office:smarttags" w:element="State">
        <w:smartTag w:uri="urn:schemas-microsoft-com:office:smarttags" w:element="place">
          <w:r w:rsidRPr="00943651">
            <w:rPr>
              <w:noProof/>
            </w:rPr>
            <w:t>California</w:t>
          </w:r>
        </w:smartTag>
      </w:smartTag>
      <w:r w:rsidRPr="00943651">
        <w:rPr>
          <w:noProof/>
        </w:rPr>
        <w:t xml:space="preserve"> Congressional Districts Under Three Different Plans: 1980, 1982, and 1984.” Pp. 281–88 in </w:t>
      </w:r>
      <w:r w:rsidRPr="00943651">
        <w:rPr>
          <w:i/>
          <w:iCs/>
          <w:noProof/>
        </w:rPr>
        <w:t>Toward Fair and Effective Representation</w:t>
      </w:r>
      <w:r w:rsidRPr="00943651">
        <w:rPr>
          <w:noProof/>
        </w:rPr>
        <w:t xml:space="preserve">, edited by B. Grofman. </w:t>
      </w:r>
      <w:smartTag w:uri="urn:schemas-microsoft-com:office:smarttags" w:element="State">
        <w:smartTag w:uri="urn:schemas-microsoft-com:office:smarttags" w:element="place">
          <w:r w:rsidRPr="00943651">
            <w:rPr>
              <w:noProof/>
            </w:rPr>
            <w:t>New York</w:t>
          </w:r>
        </w:smartTag>
      </w:smartTag>
      <w:r w:rsidRPr="00943651">
        <w:rPr>
          <w:noProof/>
        </w:rPr>
        <w:t>: Agathon.</w:t>
      </w:r>
      <w:bookmarkEnd w:id="313"/>
    </w:p>
    <w:p w:rsidR="00943651" w:rsidRPr="00943651" w:rsidRDefault="00943651" w:rsidP="00943651">
      <w:pPr>
        <w:pStyle w:val="REF"/>
        <w:rPr>
          <w:noProof/>
        </w:rPr>
      </w:pPr>
      <w:bookmarkStart w:id="314" w:name="bib19"/>
      <w:r w:rsidRPr="00943651">
        <w:rPr>
          <w:noProof/>
        </w:rPr>
        <w:t xml:space="preserve">Holme, Jennifer and Kara Finnigan. 2013. “School Diversity, </w:t>
      </w:r>
      <w:smartTag w:uri="urn:schemas-microsoft-com:office:smarttags" w:element="place">
        <w:r w:rsidRPr="00943651">
          <w:rPr>
            <w:noProof/>
          </w:rPr>
          <w:t>School District</w:t>
        </w:r>
      </w:smartTag>
      <w:r w:rsidRPr="00943651">
        <w:rPr>
          <w:noProof/>
        </w:rPr>
        <w:t xml:space="preserve"> Fragmentation and Metropolitan Policy.” </w:t>
      </w:r>
      <w:r w:rsidRPr="00943651">
        <w:rPr>
          <w:i/>
          <w:iCs/>
          <w:noProof/>
        </w:rPr>
        <w:t>Teachers College Record</w:t>
      </w:r>
      <w:r w:rsidRPr="00943651">
        <w:rPr>
          <w:noProof/>
        </w:rPr>
        <w:t xml:space="preserve"> 115(11):1–29.</w:t>
      </w:r>
      <w:bookmarkEnd w:id="314"/>
    </w:p>
    <w:p w:rsidR="00943651" w:rsidRPr="00943651" w:rsidRDefault="00943651" w:rsidP="00943651">
      <w:pPr>
        <w:pStyle w:val="REF"/>
        <w:rPr>
          <w:noProof/>
        </w:rPr>
      </w:pPr>
      <w:bookmarkStart w:id="315" w:name="bib20"/>
      <w:r w:rsidRPr="00943651">
        <w:rPr>
          <w:noProof/>
        </w:rPr>
        <w:t xml:space="preserve">Iceland, John. 2009. </w:t>
      </w:r>
      <w:r w:rsidRPr="00943651">
        <w:rPr>
          <w:i/>
          <w:iCs/>
          <w:noProof/>
        </w:rPr>
        <w:t xml:space="preserve">Where We Live Now: Immigration and Race in the </w:t>
      </w:r>
      <w:smartTag w:uri="urn:schemas-microsoft-com:office:smarttags" w:element="country-region">
        <w:smartTag w:uri="urn:schemas-microsoft-com:office:smarttags" w:element="place">
          <w:r w:rsidRPr="00943651">
            <w:rPr>
              <w:i/>
              <w:iCs/>
              <w:noProof/>
            </w:rPr>
            <w:t>United States</w:t>
          </w:r>
        </w:smartTag>
      </w:smartTag>
      <w:r w:rsidRPr="00943651">
        <w:rPr>
          <w:noProof/>
        </w:rPr>
        <w:t xml:space="preserve">. </w:t>
      </w:r>
      <w:smartTag w:uri="urn:schemas-microsoft-com:office:smarttags" w:element="City">
        <w:r w:rsidRPr="00943651">
          <w:rPr>
            <w:noProof/>
          </w:rPr>
          <w:t>Berkeley</w:t>
        </w:r>
      </w:smartTag>
      <w:r w:rsidRPr="00943651">
        <w:rPr>
          <w:noProof/>
        </w:rPr>
        <w:t xml:space="preserve">, </w:t>
      </w:r>
      <w:smartTag w:uri="urn:schemas-microsoft-com:office:smarttags" w:element="State">
        <w:r w:rsidRPr="00943651">
          <w:rPr>
            <w:noProof/>
          </w:rPr>
          <w:t>CA</w:t>
        </w:r>
      </w:smartTag>
      <w:r w:rsidRPr="00943651">
        <w:rPr>
          <w:noProof/>
        </w:rPr>
        <w:t xml:space="preserve">: </w:t>
      </w:r>
      <w:smartTag w:uri="urn:schemas-microsoft-com:office:smarttags" w:element="place">
        <w:smartTag w:uri="urn:schemas-microsoft-com:office:smarttags" w:element="PlaceType">
          <w:r w:rsidRPr="00943651">
            <w:rPr>
              <w:noProof/>
            </w:rPr>
            <w:t>University</w:t>
          </w:r>
        </w:smartTag>
        <w:r w:rsidRPr="00943651">
          <w:rPr>
            <w:noProof/>
          </w:rPr>
          <w:t xml:space="preserve"> of </w:t>
        </w:r>
        <w:smartTag w:uri="urn:schemas-microsoft-com:office:smarttags" w:element="PlaceName">
          <w:r w:rsidRPr="00943651">
            <w:rPr>
              <w:noProof/>
            </w:rPr>
            <w:t>California</w:t>
          </w:r>
        </w:smartTag>
      </w:smartTag>
      <w:r w:rsidRPr="00943651">
        <w:rPr>
          <w:noProof/>
        </w:rPr>
        <w:t xml:space="preserve"> Press.</w:t>
      </w:r>
      <w:bookmarkEnd w:id="315"/>
    </w:p>
    <w:p w:rsidR="00943651" w:rsidRPr="00943651" w:rsidRDefault="00943651" w:rsidP="00943651">
      <w:pPr>
        <w:pStyle w:val="REF"/>
        <w:rPr>
          <w:noProof/>
        </w:rPr>
      </w:pPr>
      <w:bookmarkStart w:id="316" w:name="bib21"/>
      <w:r w:rsidRPr="00943651">
        <w:rPr>
          <w:i/>
          <w:noProof/>
        </w:rPr>
        <w:t>Keyes v. School District No. 1</w:t>
      </w:r>
      <w:r w:rsidRPr="00943651">
        <w:rPr>
          <w:noProof/>
        </w:rPr>
        <w:t>, Denver, Colorado 413 U.S. 189 (1973).</w:t>
      </w:r>
      <w:bookmarkEnd w:id="316"/>
    </w:p>
    <w:p w:rsidR="00943651" w:rsidRPr="00943651" w:rsidRDefault="00943651" w:rsidP="00943651">
      <w:pPr>
        <w:pStyle w:val="REF"/>
        <w:rPr>
          <w:noProof/>
        </w:rPr>
      </w:pPr>
      <w:bookmarkStart w:id="317" w:name="bib22"/>
      <w:r w:rsidRPr="00943651">
        <w:rPr>
          <w:noProof/>
        </w:rPr>
        <w:t xml:space="preserve">Lee, Barrett, Glenn Firebaugh, Stephen Matthews, Sean Reardon, Chad Farrell, and David O’Sullivan. 2008. “Beyond the Census Tract: Patterns and Determinants of Racial Segregation at Multiple Geographic Scales.” </w:t>
      </w:r>
      <w:r w:rsidRPr="00943651">
        <w:rPr>
          <w:i/>
          <w:iCs/>
          <w:noProof/>
        </w:rPr>
        <w:t>American Sociological Review</w:t>
      </w:r>
      <w:r w:rsidRPr="00943651">
        <w:rPr>
          <w:noProof/>
        </w:rPr>
        <w:t xml:space="preserve"> 73(5):766–91.</w:t>
      </w:r>
      <w:bookmarkEnd w:id="317"/>
    </w:p>
    <w:p w:rsidR="00943651" w:rsidRPr="00943651" w:rsidRDefault="00943651" w:rsidP="00943651">
      <w:pPr>
        <w:pStyle w:val="REF"/>
        <w:rPr>
          <w:noProof/>
        </w:rPr>
      </w:pPr>
      <w:bookmarkStart w:id="318" w:name="bib23"/>
      <w:r w:rsidRPr="00943651">
        <w:rPr>
          <w:noProof/>
        </w:rPr>
        <w:t xml:space="preserve">Leigh, Patricia R. 1997. “Segregation by Gerrymander: The Creation of the </w:t>
      </w:r>
      <w:smartTag w:uri="urn:schemas-microsoft-com:office:smarttags" w:element="PlaceName">
        <w:r w:rsidRPr="00943651">
          <w:rPr>
            <w:noProof/>
          </w:rPr>
          <w:t>Lincoln</w:t>
        </w:r>
      </w:smartTag>
      <w:r w:rsidRPr="00943651">
        <w:rPr>
          <w:noProof/>
        </w:rPr>
        <w:t xml:space="preserve"> </w:t>
      </w:r>
      <w:smartTag w:uri="urn:schemas-microsoft-com:office:smarttags" w:element="PlaceType">
        <w:r w:rsidRPr="00943651">
          <w:rPr>
            <w:noProof/>
          </w:rPr>
          <w:t>Heights</w:t>
        </w:r>
      </w:smartTag>
      <w:r w:rsidRPr="00943651">
        <w:rPr>
          <w:noProof/>
        </w:rPr>
        <w:t xml:space="preserve"> (</w:t>
      </w:r>
      <w:smartTag w:uri="urn:schemas-microsoft-com:office:smarttags" w:element="State">
        <w:r w:rsidRPr="00943651">
          <w:rPr>
            <w:noProof/>
          </w:rPr>
          <w:t>Ohio</w:t>
        </w:r>
      </w:smartTag>
      <w:r w:rsidRPr="00943651">
        <w:rPr>
          <w:noProof/>
        </w:rPr>
        <w:t xml:space="preserve">) </w:t>
      </w:r>
      <w:smartTag w:uri="urn:schemas-microsoft-com:office:smarttags" w:element="place">
        <w:r w:rsidRPr="00943651">
          <w:rPr>
            <w:noProof/>
          </w:rPr>
          <w:t>School District</w:t>
        </w:r>
      </w:smartTag>
      <w:r w:rsidRPr="00943651">
        <w:rPr>
          <w:noProof/>
        </w:rPr>
        <w:t xml:space="preserve">.” </w:t>
      </w:r>
      <w:r w:rsidRPr="00943651">
        <w:rPr>
          <w:i/>
          <w:iCs/>
          <w:noProof/>
        </w:rPr>
        <w:t>The Journal of Negro Education</w:t>
      </w:r>
      <w:r w:rsidRPr="00943651">
        <w:rPr>
          <w:noProof/>
        </w:rPr>
        <w:t xml:space="preserve"> 66(2):121–36.</w:t>
      </w:r>
      <w:bookmarkEnd w:id="318"/>
    </w:p>
    <w:p w:rsidR="00943651" w:rsidRPr="00943651" w:rsidRDefault="00943651" w:rsidP="00943651">
      <w:pPr>
        <w:pStyle w:val="REF"/>
        <w:rPr>
          <w:noProof/>
        </w:rPr>
      </w:pPr>
      <w:bookmarkStart w:id="319" w:name="bib24"/>
      <w:r w:rsidRPr="00943651">
        <w:rPr>
          <w:noProof/>
        </w:rPr>
        <w:t xml:space="preserve">Logan, John and Deirdre Oakley. 2004. </w:t>
      </w:r>
      <w:r w:rsidRPr="00943651">
        <w:rPr>
          <w:i/>
          <w:iCs/>
          <w:noProof/>
        </w:rPr>
        <w:t>The Continuing Legacy of the Brown Decision: Court Action and School Segregation, 1960-2000</w:t>
      </w:r>
      <w:r w:rsidRPr="00943651">
        <w:rPr>
          <w:noProof/>
        </w:rPr>
        <w:t xml:space="preserve">. </w:t>
      </w:r>
      <w:smartTag w:uri="urn:schemas-microsoft-com:office:smarttags" w:element="City">
        <w:r w:rsidRPr="00943651">
          <w:rPr>
            <w:noProof/>
          </w:rPr>
          <w:t>Albany</w:t>
        </w:r>
      </w:smartTag>
      <w:r w:rsidRPr="00943651">
        <w:rPr>
          <w:noProof/>
        </w:rPr>
        <w:t xml:space="preserve">, </w:t>
      </w:r>
      <w:smartTag w:uri="urn:schemas-microsoft-com:office:smarttags" w:element="State">
        <w:r w:rsidRPr="00943651">
          <w:rPr>
            <w:noProof/>
          </w:rPr>
          <w:t>NY</w:t>
        </w:r>
      </w:smartTag>
      <w:r w:rsidRPr="00943651">
        <w:rPr>
          <w:noProof/>
        </w:rPr>
        <w:t xml:space="preserve">: </w:t>
      </w:r>
      <w:smartTag w:uri="urn:schemas-microsoft-com:office:smarttags" w:element="PlaceName">
        <w:r w:rsidRPr="00943651">
          <w:rPr>
            <w:noProof/>
          </w:rPr>
          <w:t>Lewis</w:t>
        </w:r>
      </w:smartTag>
      <w:r w:rsidRPr="00943651">
        <w:rPr>
          <w:noProof/>
        </w:rPr>
        <w:t xml:space="preserve"> </w:t>
      </w:r>
      <w:smartTag w:uri="urn:schemas-microsoft-com:office:smarttags" w:element="PlaceName">
        <w:r w:rsidRPr="00943651">
          <w:rPr>
            <w:noProof/>
          </w:rPr>
          <w:t>Mumford</w:t>
        </w:r>
      </w:smartTag>
      <w:r w:rsidRPr="00943651">
        <w:rPr>
          <w:noProof/>
        </w:rPr>
        <w:t xml:space="preserve"> </w:t>
      </w:r>
      <w:smartTag w:uri="urn:schemas-microsoft-com:office:smarttags" w:element="PlaceType">
        <w:r w:rsidRPr="00943651">
          <w:rPr>
            <w:noProof/>
          </w:rPr>
          <w:t>Center</w:t>
        </w:r>
      </w:smartTag>
      <w:r w:rsidRPr="00943651">
        <w:rPr>
          <w:noProof/>
        </w:rPr>
        <w:t xml:space="preserve"> for Comparative Urban and Regional Research, </w:t>
      </w:r>
      <w:smartTag w:uri="urn:schemas-microsoft-com:office:smarttags" w:element="PlaceType">
        <w:r w:rsidRPr="00943651">
          <w:rPr>
            <w:noProof/>
          </w:rPr>
          <w:t>State</w:t>
        </w:r>
      </w:smartTag>
      <w:r w:rsidRPr="00943651">
        <w:rPr>
          <w:noProof/>
        </w:rPr>
        <w:t xml:space="preserve"> </w:t>
      </w:r>
      <w:smartTag w:uri="urn:schemas-microsoft-com:office:smarttags" w:element="PlaceType">
        <w:r w:rsidRPr="00943651">
          <w:rPr>
            <w:noProof/>
          </w:rPr>
          <w:t>University</w:t>
        </w:r>
      </w:smartTag>
      <w:r w:rsidRPr="00943651">
        <w:rPr>
          <w:noProof/>
        </w:rPr>
        <w:t xml:space="preserve"> of </w:t>
      </w:r>
      <w:smartTag w:uri="urn:schemas-microsoft-com:office:smarttags" w:element="State">
        <w:r w:rsidRPr="00943651">
          <w:rPr>
            <w:noProof/>
          </w:rPr>
          <w:t>New York</w:t>
        </w:r>
      </w:smartTag>
      <w:r w:rsidRPr="00943651">
        <w:rPr>
          <w:noProof/>
        </w:rPr>
        <w:t xml:space="preserve"> at Albany.</w:t>
      </w:r>
      <w:bookmarkEnd w:id="319"/>
    </w:p>
    <w:p w:rsidR="00943651" w:rsidRPr="00943651" w:rsidRDefault="00943651" w:rsidP="00943651">
      <w:pPr>
        <w:pStyle w:val="REF"/>
        <w:rPr>
          <w:noProof/>
        </w:rPr>
      </w:pPr>
      <w:bookmarkStart w:id="320" w:name="bib25"/>
      <w:r w:rsidRPr="00943651">
        <w:rPr>
          <w:noProof/>
        </w:rPr>
        <w:t xml:space="preserve">Massey, Douglas and Nancy Denton. 1998. </w:t>
      </w:r>
      <w:r w:rsidRPr="00943651">
        <w:rPr>
          <w:i/>
          <w:iCs/>
          <w:noProof/>
        </w:rPr>
        <w:t>American Apartheid: Segregation and the Making of the Underclass</w:t>
      </w:r>
      <w:r w:rsidRPr="00943651">
        <w:rPr>
          <w:noProof/>
        </w:rPr>
        <w:t xml:space="preserve">. </w:t>
      </w:r>
      <w:smartTag w:uri="urn:schemas-microsoft-com:office:smarttags" w:element="City">
        <w:r w:rsidRPr="00943651">
          <w:rPr>
            <w:noProof/>
          </w:rPr>
          <w:t>Cambridge</w:t>
        </w:r>
      </w:smartTag>
      <w:r w:rsidRPr="00943651">
        <w:rPr>
          <w:noProof/>
        </w:rPr>
        <w:t xml:space="preserve">, </w:t>
      </w:r>
      <w:smartTag w:uri="urn:schemas-microsoft-com:office:smarttags" w:element="State">
        <w:r w:rsidRPr="00943651">
          <w:rPr>
            <w:noProof/>
          </w:rPr>
          <w:t>MA</w:t>
        </w:r>
      </w:smartTag>
      <w:r w:rsidRPr="00943651">
        <w:rPr>
          <w:noProof/>
        </w:rPr>
        <w:t xml:space="preserve">: </w:t>
      </w:r>
      <w:smartTag w:uri="urn:schemas-microsoft-com:office:smarttags" w:element="place">
        <w:smartTag w:uri="urn:schemas-microsoft-com:office:smarttags" w:element="PlaceName">
          <w:r w:rsidRPr="00943651">
            <w:rPr>
              <w:noProof/>
            </w:rPr>
            <w:t>Harvard</w:t>
          </w:r>
        </w:smartTag>
        <w:r w:rsidRPr="00943651">
          <w:rPr>
            <w:noProof/>
          </w:rPr>
          <w:t xml:space="preserve"> </w:t>
        </w:r>
        <w:smartTag w:uri="urn:schemas-microsoft-com:office:smarttags" w:element="PlaceType">
          <w:r w:rsidRPr="00943651">
            <w:rPr>
              <w:noProof/>
            </w:rPr>
            <w:t>University</w:t>
          </w:r>
        </w:smartTag>
      </w:smartTag>
      <w:r w:rsidRPr="00943651">
        <w:rPr>
          <w:noProof/>
        </w:rPr>
        <w:t xml:space="preserve"> Press.</w:t>
      </w:r>
      <w:bookmarkEnd w:id="320"/>
    </w:p>
    <w:p w:rsidR="00943651" w:rsidRPr="003B1F15" w:rsidRDefault="00943651" w:rsidP="00943651">
      <w:pPr>
        <w:pStyle w:val="REF"/>
        <w:rPr>
          <w:rStyle w:val="AQ"/>
          <w:noProof/>
        </w:rPr>
      </w:pPr>
      <w:bookmarkStart w:id="321" w:name="bib26"/>
      <w:r w:rsidRPr="00943651">
        <w:rPr>
          <w:noProof/>
        </w:rPr>
        <w:t>Mehta, Seema. 2005. “</w:t>
      </w:r>
      <w:smartTag w:uri="urn:schemas-microsoft-com:office:smarttags" w:element="place">
        <w:smartTag w:uri="urn:schemas-microsoft-com:office:smarttags" w:element="PlaceName">
          <w:r w:rsidRPr="00943651">
            <w:rPr>
              <w:noProof/>
            </w:rPr>
            <w:t>Parents</w:t>
          </w:r>
        </w:smartTag>
        <w:r w:rsidRPr="00943651">
          <w:rPr>
            <w:noProof/>
          </w:rPr>
          <w:t xml:space="preserve"> </w:t>
        </w:r>
        <w:smartTag w:uri="urn:schemas-microsoft-com:office:smarttags" w:element="PlaceName">
          <w:r w:rsidRPr="00943651">
            <w:rPr>
              <w:noProof/>
            </w:rPr>
            <w:t>Sue</w:t>
          </w:r>
        </w:smartTag>
        <w:r w:rsidRPr="00943651">
          <w:rPr>
            <w:noProof/>
          </w:rPr>
          <w:t xml:space="preserve"> </w:t>
        </w:r>
        <w:smartTag w:uri="urn:schemas-microsoft-com:office:smarttags" w:element="PlaceName">
          <w:r w:rsidRPr="00943651">
            <w:rPr>
              <w:noProof/>
            </w:rPr>
            <w:t>District</w:t>
          </w:r>
        </w:smartTag>
      </w:smartTag>
      <w:r w:rsidRPr="00943651">
        <w:rPr>
          <w:noProof/>
        </w:rPr>
        <w:t xml:space="preserve"> over Boundaries.” </w:t>
      </w:r>
      <w:r w:rsidRPr="00943651">
        <w:rPr>
          <w:i/>
          <w:iCs/>
          <w:noProof/>
        </w:rPr>
        <w:t>Los Angeles Times</w:t>
      </w:r>
      <w:r w:rsidRPr="00943651">
        <w:rPr>
          <w:noProof/>
        </w:rPr>
        <w:t>, June 17.</w:t>
      </w:r>
      <w:bookmarkStart w:id="322" w:name="aq15"/>
      <w:bookmarkEnd w:id="321"/>
      <w:ins w:id="323" w:author="image" w:date="2015-08-28T13:29:00Z">
        <w:r w:rsidR="00707E2D">
          <w:t xml:space="preserve"> </w:t>
        </w:r>
        <w:r w:rsidR="00707E2D" w:rsidRPr="00707E2D">
          <w:t>http://articles.latimes.com/2005/jun/17/local/me-</w:t>
        </w:r>
        <w:proofErr w:type="gramStart"/>
        <w:r w:rsidR="00707E2D" w:rsidRPr="00707E2D">
          <w:t>boundaries17</w:t>
        </w:r>
        <w:r w:rsidR="00707E2D" w:rsidRPr="00707E2D">
          <w:rPr>
            <w:rStyle w:val="AQ"/>
          </w:rPr>
          <w:t xml:space="preserve"> </w:t>
        </w:r>
        <w:r w:rsidR="00707E2D">
          <w:rPr>
            <w:rStyle w:val="AQ"/>
          </w:rPr>
          <w:t xml:space="preserve"> </w:t>
        </w:r>
      </w:ins>
      <w:proofErr w:type="gramEnd"/>
      <w:r w:rsidR="002A38D4">
        <w:rPr>
          <w:rStyle w:val="AQ"/>
          <w:b w:val="0"/>
          <w:noProof/>
        </w:rPr>
        <w:fldChar w:fldCharType="begin"/>
      </w:r>
      <w:r w:rsidR="002A38D4">
        <w:rPr>
          <w:rStyle w:val="AQ"/>
          <w:b w:val="0"/>
          <w:noProof/>
        </w:rPr>
        <w:instrText xml:space="preserve"> HYPERLINK "#raq15" </w:instrText>
      </w:r>
      <w:r w:rsidR="002A38D4">
        <w:rPr>
          <w:rStyle w:val="AQ"/>
          <w:b w:val="0"/>
          <w:noProof/>
        </w:rPr>
        <w:fldChar w:fldCharType="separate"/>
      </w:r>
      <w:r w:rsidR="003B1F15" w:rsidRPr="002A38D4">
        <w:rPr>
          <w:rStyle w:val="Hyperlink"/>
          <w:rFonts w:ascii="Gill Sans" w:hAnsi="Gill Sans"/>
          <w:b/>
          <w:noProof/>
          <w:color w:val="FF0000"/>
          <w:bdr w:val="none" w:sz="0" w:space="0" w:color="auto"/>
          <w:shd w:val="clear" w:color="auto" w:fill="FFF21F"/>
        </w:rPr>
        <w:t>[AQ15]</w:t>
      </w:r>
      <w:bookmarkEnd w:id="322"/>
      <w:r w:rsidR="002A38D4">
        <w:rPr>
          <w:rStyle w:val="AQ"/>
          <w:b w:val="0"/>
          <w:noProof/>
        </w:rPr>
        <w:fldChar w:fldCharType="end"/>
      </w:r>
    </w:p>
    <w:p w:rsidR="00943651" w:rsidRPr="00943651" w:rsidRDefault="00943651" w:rsidP="00943651">
      <w:pPr>
        <w:pStyle w:val="REF"/>
        <w:rPr>
          <w:noProof/>
        </w:rPr>
      </w:pPr>
      <w:bookmarkStart w:id="324" w:name="bib27"/>
      <w:r w:rsidRPr="00943651">
        <w:rPr>
          <w:noProof/>
        </w:rPr>
        <w:t xml:space="preserve">Mickelson, Rosyln and Marth Bottia. 2010. “Integrated Education and Mathematics Outcomes: A Synthesis of Social Science Research.” </w:t>
      </w:r>
      <w:smartTag w:uri="urn:schemas-microsoft-com:office:smarttags" w:element="State">
        <w:smartTag w:uri="urn:schemas-microsoft-com:office:smarttags" w:element="place">
          <w:r w:rsidRPr="00943651">
            <w:rPr>
              <w:i/>
              <w:iCs/>
              <w:noProof/>
            </w:rPr>
            <w:t>North Carolina</w:t>
          </w:r>
        </w:smartTag>
      </w:smartTag>
      <w:r w:rsidRPr="00943651">
        <w:rPr>
          <w:i/>
          <w:iCs/>
          <w:noProof/>
        </w:rPr>
        <w:t xml:space="preserve"> Law Review</w:t>
      </w:r>
      <w:r w:rsidRPr="00943651">
        <w:rPr>
          <w:noProof/>
        </w:rPr>
        <w:t xml:space="preserve"> 87(1) 993–1089.</w:t>
      </w:r>
      <w:bookmarkEnd w:id="324"/>
    </w:p>
    <w:p w:rsidR="00943651" w:rsidRPr="00943651" w:rsidRDefault="00943651" w:rsidP="00943651">
      <w:pPr>
        <w:pStyle w:val="REF"/>
        <w:rPr>
          <w:noProof/>
        </w:rPr>
      </w:pPr>
      <w:bookmarkStart w:id="325" w:name="bib28"/>
      <w:r w:rsidRPr="00943651">
        <w:rPr>
          <w:noProof/>
        </w:rPr>
        <w:t xml:space="preserve">Mickelson, Roslyn, Martha Bottia, and Richard Lambert. 2013. “Effects of School Racial Composition on K–12 Mathematics Outcomes: A Metaregression Analysis.” </w:t>
      </w:r>
      <w:r w:rsidRPr="00943651">
        <w:rPr>
          <w:i/>
          <w:iCs/>
          <w:noProof/>
        </w:rPr>
        <w:t>Review of Educational Research</w:t>
      </w:r>
      <w:r w:rsidRPr="00943651">
        <w:rPr>
          <w:noProof/>
        </w:rPr>
        <w:t xml:space="preserve"> 83(1):121–58.</w:t>
      </w:r>
      <w:bookmarkEnd w:id="325"/>
    </w:p>
    <w:p w:rsidR="00943651" w:rsidRPr="00943651" w:rsidRDefault="00943651" w:rsidP="00943651">
      <w:pPr>
        <w:pStyle w:val="REF"/>
        <w:rPr>
          <w:noProof/>
        </w:rPr>
      </w:pPr>
      <w:bookmarkStart w:id="326" w:name="bib29"/>
      <w:r w:rsidRPr="00943651">
        <w:rPr>
          <w:noProof/>
        </w:rPr>
        <w:t xml:space="preserve">Mitchell, Douglas, Michael Batie, and Ross Mitchell. 2010. “The Contributions of School Desegregation to Housing Integration: Case Studies in Two Large Urban Areas.” </w:t>
      </w:r>
      <w:r w:rsidRPr="00943651">
        <w:rPr>
          <w:i/>
          <w:iCs/>
          <w:noProof/>
        </w:rPr>
        <w:t>Urban Education</w:t>
      </w:r>
      <w:r w:rsidRPr="00943651">
        <w:rPr>
          <w:noProof/>
        </w:rPr>
        <w:t xml:space="preserve"> 45(2):166–93.</w:t>
      </w:r>
      <w:bookmarkEnd w:id="326"/>
    </w:p>
    <w:p w:rsidR="00943651" w:rsidRPr="003B1F15" w:rsidRDefault="00943651" w:rsidP="00943651">
      <w:pPr>
        <w:pStyle w:val="REF"/>
        <w:rPr>
          <w:rStyle w:val="AQ"/>
          <w:noProof/>
        </w:rPr>
      </w:pPr>
      <w:bookmarkStart w:id="327" w:name="bib30"/>
      <w:r w:rsidRPr="00943651">
        <w:rPr>
          <w:noProof/>
        </w:rPr>
        <w:lastRenderedPageBreak/>
        <w:t xml:space="preserve">Murden, John. 2013. “A Primer on Rezoning and School Closing.” </w:t>
      </w:r>
      <w:proofErr w:type="gramStart"/>
      <w:r w:rsidRPr="00943651">
        <w:rPr>
          <w:i/>
          <w:iCs/>
          <w:noProof/>
        </w:rPr>
        <w:t>RVA News</w:t>
      </w:r>
      <w:r w:rsidRPr="00943651">
        <w:rPr>
          <w:noProof/>
        </w:rPr>
        <w:t>, May 24</w:t>
      </w:r>
      <w:ins w:id="328" w:author="image" w:date="2015-08-28T10:05:00Z">
        <w:r w:rsidR="000946B7">
          <w:t xml:space="preserve"> </w:t>
        </w:r>
        <w:r w:rsidR="000946B7">
          <w:fldChar w:fldCharType="begin"/>
        </w:r>
        <w:r w:rsidR="000946B7">
          <w:instrText xml:space="preserve"> HYPERLINK "</w:instrText>
        </w:r>
        <w:r w:rsidR="000946B7" w:rsidRPr="000946B7">
          <w:instrText>http://rvanews.com/news/schools/93866</w:instrText>
        </w:r>
        <w:r w:rsidR="000946B7">
          <w:instrText xml:space="preserve">" </w:instrText>
        </w:r>
        <w:r w:rsidR="000946B7">
          <w:fldChar w:fldCharType="separate"/>
        </w:r>
        <w:r w:rsidR="000946B7" w:rsidRPr="004167C0">
          <w:rPr>
            <w:rStyle w:val="Hyperlink"/>
            <w:bdr w:val="none" w:sz="0" w:space="0" w:color="auto"/>
          </w:rPr>
          <w:t>http://rvanews.com/news/schools/93866</w:t>
        </w:r>
        <w:r w:rsidR="000946B7">
          <w:fldChar w:fldCharType="end"/>
        </w:r>
        <w:r w:rsidR="000946B7">
          <w:t xml:space="preserve"> </w:t>
        </w:r>
      </w:ins>
      <w:r w:rsidRPr="00943651">
        <w:rPr>
          <w:noProof/>
        </w:rPr>
        <w:t>.</w:t>
      </w:r>
      <w:bookmarkStart w:id="329" w:name="aq16"/>
      <w:bookmarkEnd w:id="327"/>
      <w:proofErr w:type="gramEnd"/>
      <w:r w:rsidR="002A38D4">
        <w:rPr>
          <w:rStyle w:val="AQ"/>
          <w:b w:val="0"/>
          <w:noProof/>
        </w:rPr>
        <w:fldChar w:fldCharType="begin"/>
      </w:r>
      <w:r w:rsidR="002A38D4">
        <w:rPr>
          <w:rStyle w:val="AQ"/>
          <w:b w:val="0"/>
          <w:noProof/>
        </w:rPr>
        <w:instrText xml:space="preserve"> HYPERLINK "#raq16" </w:instrText>
      </w:r>
      <w:r w:rsidR="002A38D4">
        <w:rPr>
          <w:rStyle w:val="AQ"/>
          <w:b w:val="0"/>
          <w:noProof/>
        </w:rPr>
        <w:fldChar w:fldCharType="separate"/>
      </w:r>
      <w:r w:rsidR="003B1F15" w:rsidRPr="002A38D4">
        <w:rPr>
          <w:rStyle w:val="Hyperlink"/>
          <w:rFonts w:ascii="Gill Sans" w:hAnsi="Gill Sans"/>
          <w:b/>
          <w:noProof/>
          <w:color w:val="FF0000"/>
          <w:bdr w:val="none" w:sz="0" w:space="0" w:color="auto"/>
          <w:shd w:val="clear" w:color="auto" w:fill="FFF21F"/>
        </w:rPr>
        <w:t>[AQ16]</w:t>
      </w:r>
      <w:bookmarkEnd w:id="329"/>
      <w:r w:rsidR="002A38D4">
        <w:rPr>
          <w:rStyle w:val="AQ"/>
          <w:b w:val="0"/>
          <w:noProof/>
        </w:rPr>
        <w:fldChar w:fldCharType="end"/>
      </w:r>
    </w:p>
    <w:p w:rsidR="00B85CD9" w:rsidRDefault="00B85CD9" w:rsidP="00943651">
      <w:pPr>
        <w:pStyle w:val="REF"/>
        <w:rPr>
          <w:ins w:id="330" w:author="image" w:date="2015-08-28T09:44:00Z"/>
        </w:rPr>
      </w:pPr>
      <w:bookmarkStart w:id="331" w:name="bib31"/>
      <w:proofErr w:type="spellStart"/>
      <w:proofErr w:type="gramStart"/>
      <w:ins w:id="332" w:author="image" w:date="2015-08-28T09:44:00Z">
        <w:r>
          <w:t>Niemi</w:t>
        </w:r>
        <w:proofErr w:type="spellEnd"/>
        <w:r>
          <w:t xml:space="preserve">, </w:t>
        </w:r>
      </w:ins>
      <w:ins w:id="333" w:author="image" w:date="2015-08-28T09:51:00Z">
        <w:r>
          <w:t xml:space="preserve">Richard, Bernard </w:t>
        </w:r>
        <w:proofErr w:type="spellStart"/>
        <w:r>
          <w:t>Groffman</w:t>
        </w:r>
        <w:proofErr w:type="spellEnd"/>
        <w:r>
          <w:t xml:space="preserve">, Carl Carlucci and Thomas </w:t>
        </w:r>
        <w:proofErr w:type="spellStart"/>
        <w:r>
          <w:t>Hofeller</w:t>
        </w:r>
        <w:proofErr w:type="spellEnd"/>
        <w:r>
          <w:t>.</w:t>
        </w:r>
        <w:proofErr w:type="gramEnd"/>
        <w:r>
          <w:t xml:space="preserve"> 1990. </w:t>
        </w:r>
      </w:ins>
      <w:ins w:id="334" w:author="image" w:date="2015-08-28T09:53:00Z">
        <w:r>
          <w:t xml:space="preserve">"Measuring Compactness and the Role of Compactness Standards in a Test for Partisan and Racial Gerrymandering." </w:t>
        </w:r>
        <w:commentRangeStart w:id="335"/>
        <w:r>
          <w:t>Journal of Politics</w:t>
        </w:r>
      </w:ins>
      <w:ins w:id="336" w:author="image" w:date="2015-08-28T09:54:00Z">
        <w:r>
          <w:t xml:space="preserve"> </w:t>
        </w:r>
      </w:ins>
      <w:commentRangeEnd w:id="335"/>
      <w:ins w:id="337" w:author="image" w:date="2015-08-28T10:08:00Z">
        <w:r w:rsidR="000946B7">
          <w:rPr>
            <w:rStyle w:val="CommentReference"/>
            <w:rFonts w:eastAsia="Times New Roman"/>
          </w:rPr>
          <w:commentReference w:id="335"/>
        </w:r>
      </w:ins>
      <w:ins w:id="338" w:author="image" w:date="2015-08-28T09:54:00Z">
        <w:r>
          <w:t>52(</w:t>
        </w:r>
      </w:ins>
      <w:ins w:id="339" w:author="image" w:date="2015-08-28T09:59:00Z">
        <w:r w:rsidR="0011248B">
          <w:t>4</w:t>
        </w:r>
      </w:ins>
      <w:ins w:id="340" w:author="image" w:date="2015-08-28T09:54:00Z">
        <w:r>
          <w:t>):1155-1181.</w:t>
        </w:r>
      </w:ins>
    </w:p>
    <w:p w:rsidR="00943651" w:rsidRPr="00943651" w:rsidRDefault="00943651" w:rsidP="00943651">
      <w:pPr>
        <w:pStyle w:val="REF"/>
        <w:rPr>
          <w:noProof/>
        </w:rPr>
      </w:pPr>
      <w:r w:rsidRPr="00943651">
        <w:rPr>
          <w:noProof/>
        </w:rPr>
        <w:t xml:space="preserve">Orfield, Myron and Thomas Luce. 2009. </w:t>
      </w:r>
      <w:r w:rsidRPr="00943651">
        <w:rPr>
          <w:i/>
          <w:iCs/>
          <w:noProof/>
        </w:rPr>
        <w:t>Region Planning the Future of the Twin Cities</w:t>
      </w:r>
      <w:r w:rsidRPr="00943651">
        <w:rPr>
          <w:noProof/>
        </w:rPr>
        <w:t xml:space="preserve">. </w:t>
      </w:r>
      <w:smartTag w:uri="urn:schemas-microsoft-com:office:smarttags" w:element="City">
        <w:r w:rsidRPr="00943651">
          <w:rPr>
            <w:noProof/>
          </w:rPr>
          <w:t>Minneapolis</w:t>
        </w:r>
      </w:smartTag>
      <w:r w:rsidRPr="00943651">
        <w:rPr>
          <w:noProof/>
        </w:rPr>
        <w:t xml:space="preserve">, </w:t>
      </w:r>
      <w:smartTag w:uri="urn:schemas-microsoft-com:office:smarttags" w:element="State">
        <w:r w:rsidRPr="00943651">
          <w:rPr>
            <w:noProof/>
          </w:rPr>
          <w:t>MN</w:t>
        </w:r>
      </w:smartTag>
      <w:r w:rsidRPr="00943651">
        <w:rPr>
          <w:noProof/>
        </w:rPr>
        <w:t xml:space="preserve">: </w:t>
      </w:r>
      <w:smartTag w:uri="urn:schemas-microsoft-com:office:smarttags" w:element="place">
        <w:smartTag w:uri="urn:schemas-microsoft-com:office:smarttags" w:element="PlaceType">
          <w:r w:rsidRPr="00943651">
            <w:rPr>
              <w:noProof/>
            </w:rPr>
            <w:t>University</w:t>
          </w:r>
        </w:smartTag>
        <w:r w:rsidRPr="00943651">
          <w:rPr>
            <w:noProof/>
          </w:rPr>
          <w:t xml:space="preserve"> of </w:t>
        </w:r>
        <w:smartTag w:uri="urn:schemas-microsoft-com:office:smarttags" w:element="PlaceName">
          <w:r w:rsidRPr="00943651">
            <w:rPr>
              <w:noProof/>
            </w:rPr>
            <w:t>Minnesota</w:t>
          </w:r>
        </w:smartTag>
      </w:smartTag>
      <w:r w:rsidRPr="00943651">
        <w:rPr>
          <w:noProof/>
        </w:rPr>
        <w:t xml:space="preserve"> Press.</w:t>
      </w:r>
      <w:bookmarkEnd w:id="331"/>
    </w:p>
    <w:p w:rsidR="00943651" w:rsidRPr="00943651" w:rsidRDefault="00943651" w:rsidP="00943651">
      <w:pPr>
        <w:pStyle w:val="REF"/>
        <w:rPr>
          <w:noProof/>
        </w:rPr>
      </w:pPr>
      <w:bookmarkStart w:id="341" w:name="bib32"/>
      <w:r w:rsidRPr="00943651">
        <w:rPr>
          <w:i/>
          <w:noProof/>
        </w:rPr>
        <w:t xml:space="preserve">Parents Involved in Community Schools v. </w:t>
      </w:r>
      <w:smartTag w:uri="urn:schemas-microsoft-com:office:smarttags" w:element="City">
        <w:r w:rsidRPr="00943651">
          <w:rPr>
            <w:i/>
            <w:noProof/>
          </w:rPr>
          <w:t>Seattle</w:t>
        </w:r>
      </w:smartTag>
      <w:r w:rsidRPr="00943651">
        <w:rPr>
          <w:i/>
          <w:noProof/>
        </w:rPr>
        <w:t xml:space="preserve"> School District No. 1</w:t>
      </w:r>
      <w:r w:rsidRPr="00943651">
        <w:rPr>
          <w:noProof/>
        </w:rPr>
        <w:t xml:space="preserve">, 551 </w:t>
      </w:r>
      <w:smartTag w:uri="urn:schemas-microsoft-com:office:smarttags" w:element="country-region">
        <w:smartTag w:uri="urn:schemas-microsoft-com:office:smarttags" w:element="place">
          <w:r w:rsidRPr="00943651">
            <w:rPr>
              <w:noProof/>
            </w:rPr>
            <w:t>U.S.</w:t>
          </w:r>
        </w:smartTag>
      </w:smartTag>
      <w:r w:rsidRPr="00943651">
        <w:rPr>
          <w:noProof/>
        </w:rPr>
        <w:t xml:space="preserve"> 701 (2007).</w:t>
      </w:r>
      <w:bookmarkEnd w:id="341"/>
    </w:p>
    <w:p w:rsidR="00943651" w:rsidRPr="00943651" w:rsidRDefault="00943651" w:rsidP="00943651">
      <w:pPr>
        <w:pStyle w:val="REF"/>
        <w:rPr>
          <w:noProof/>
        </w:rPr>
      </w:pPr>
      <w:bookmarkStart w:id="342" w:name="bib33"/>
      <w:r w:rsidRPr="00943651">
        <w:rPr>
          <w:i/>
          <w:noProof/>
        </w:rPr>
        <w:t>Penick v. Columbus Board of Education</w:t>
      </w:r>
      <w:r w:rsidRPr="00943651">
        <w:rPr>
          <w:noProof/>
        </w:rPr>
        <w:t>, 429 Federal Supplement 229 (1977).</w:t>
      </w:r>
      <w:bookmarkEnd w:id="342"/>
    </w:p>
    <w:p w:rsidR="00943651" w:rsidRPr="00943651" w:rsidRDefault="00943651" w:rsidP="00943651">
      <w:pPr>
        <w:pStyle w:val="REF"/>
        <w:rPr>
          <w:noProof/>
        </w:rPr>
      </w:pPr>
      <w:bookmarkStart w:id="343" w:name="bib34"/>
      <w:r w:rsidRPr="00943651">
        <w:rPr>
          <w:noProof/>
        </w:rPr>
        <w:t xml:space="preserve">Polsby, Daniel and Robert Popper. 1991. “The Third Criterion: Compactness as a Procedural Safeguard against Partisan Gerrymandering.” </w:t>
      </w:r>
      <w:r w:rsidRPr="00943651">
        <w:rPr>
          <w:i/>
          <w:iCs/>
          <w:noProof/>
        </w:rPr>
        <w:t>Yale Law &amp; Policy Review</w:t>
      </w:r>
      <w:r w:rsidRPr="00943651">
        <w:rPr>
          <w:noProof/>
        </w:rPr>
        <w:t xml:space="preserve"> 9(2):301–53.</w:t>
      </w:r>
      <w:bookmarkEnd w:id="343"/>
    </w:p>
    <w:p w:rsidR="00943651" w:rsidRPr="00943651" w:rsidRDefault="00943651" w:rsidP="00943651">
      <w:pPr>
        <w:pStyle w:val="REF"/>
        <w:rPr>
          <w:noProof/>
        </w:rPr>
      </w:pPr>
      <w:bookmarkStart w:id="344" w:name="bib35"/>
      <w:r w:rsidRPr="00943651">
        <w:rPr>
          <w:noProof/>
        </w:rPr>
        <w:t xml:space="preserve">Qui, Yue and Nikole Hannah-Jones. 2014. “A National Survey of School Desegregation Orders.” </w:t>
      </w:r>
      <w:r w:rsidRPr="00943651">
        <w:rPr>
          <w:i/>
          <w:iCs/>
          <w:noProof/>
        </w:rPr>
        <w:t>ProPublica</w:t>
      </w:r>
      <w:r w:rsidRPr="00943651">
        <w:rPr>
          <w:noProof/>
        </w:rPr>
        <w:t>, December 23. Retrieved August 25, 2015 (</w:t>
      </w:r>
      <w:r w:rsidRPr="00943651">
        <w:rPr>
          <w:noProof/>
          <w:bdr w:val="none" w:sz="0" w:space="0" w:color="auto" w:frame="1"/>
        </w:rPr>
        <w:t>http://projects.propublica.</w:t>
      </w:r>
      <w:r w:rsidR="00192EF0">
        <w:rPr>
          <w:noProof/>
          <w:bdr w:val="none" w:sz="0" w:space="0" w:color="auto" w:frame="1"/>
        </w:rPr>
        <w:br/>
      </w:r>
      <w:r w:rsidRPr="00943651">
        <w:rPr>
          <w:noProof/>
          <w:bdr w:val="none" w:sz="0" w:space="0" w:color="auto" w:frame="1"/>
        </w:rPr>
        <w:t>org/graphics/desegregation-orders</w:t>
      </w:r>
      <w:r w:rsidRPr="00943651">
        <w:rPr>
          <w:noProof/>
        </w:rPr>
        <w:t>).</w:t>
      </w:r>
      <w:bookmarkEnd w:id="344"/>
    </w:p>
    <w:p w:rsidR="00943651" w:rsidRPr="00943651" w:rsidRDefault="00943651" w:rsidP="00943651">
      <w:pPr>
        <w:pStyle w:val="REF"/>
        <w:rPr>
          <w:noProof/>
        </w:rPr>
      </w:pPr>
      <w:bookmarkStart w:id="345" w:name="bib38"/>
      <w:r w:rsidRPr="00943651">
        <w:rPr>
          <w:noProof/>
        </w:rPr>
        <w:t xml:space="preserve">Reardon, Sean, Elena Grewal, Demetra Kalogrides, and Erica Greenberg. 2012. “Brown Fades: The End of Court-ordered School Desegregation and the Resegregation of American Public Schools.” </w:t>
      </w:r>
      <w:r w:rsidRPr="00943651">
        <w:rPr>
          <w:i/>
          <w:iCs/>
          <w:noProof/>
        </w:rPr>
        <w:t>Journal of Policy Analysis and Management</w:t>
      </w:r>
      <w:r w:rsidRPr="00943651">
        <w:rPr>
          <w:noProof/>
        </w:rPr>
        <w:t xml:space="preserve"> 31(4):876–904.</w:t>
      </w:r>
      <w:bookmarkEnd w:id="345"/>
    </w:p>
    <w:p w:rsidR="00943651" w:rsidRPr="00943651" w:rsidRDefault="00943651" w:rsidP="00943651">
      <w:pPr>
        <w:pStyle w:val="REF"/>
        <w:rPr>
          <w:noProof/>
        </w:rPr>
      </w:pPr>
      <w:bookmarkStart w:id="346" w:name="bib39"/>
      <w:r w:rsidRPr="00943651">
        <w:rPr>
          <w:noProof/>
        </w:rPr>
        <w:t xml:space="preserve">Reardon, Sean, Stephen Matthews, David O’Sullivan, Barrett Lee, Glenn Firebaugh, Chad Farrell, and Kendra Bischoff. 2008. “The Geographic Scale of Metropolitan Racial Segregation.” </w:t>
      </w:r>
      <w:r w:rsidRPr="00943651">
        <w:rPr>
          <w:i/>
          <w:iCs/>
          <w:noProof/>
        </w:rPr>
        <w:t>Demography</w:t>
      </w:r>
      <w:r w:rsidRPr="00943651">
        <w:rPr>
          <w:noProof/>
        </w:rPr>
        <w:t xml:space="preserve"> 45(3):489–514.</w:t>
      </w:r>
    </w:p>
    <w:p w:rsidR="00943651" w:rsidRPr="00943651" w:rsidRDefault="00943651" w:rsidP="00943651">
      <w:pPr>
        <w:pStyle w:val="REF"/>
        <w:rPr>
          <w:noProof/>
        </w:rPr>
      </w:pPr>
      <w:r w:rsidRPr="00943651">
        <w:rPr>
          <w:noProof/>
        </w:rPr>
        <w:t xml:space="preserve">Reardon, Sean and David O’Sullivan. 2004. “Measures of Spatial Segregation.” </w:t>
      </w:r>
      <w:r w:rsidRPr="00943651">
        <w:rPr>
          <w:i/>
          <w:iCs/>
          <w:noProof/>
        </w:rPr>
        <w:t>Sociological Methodology</w:t>
      </w:r>
      <w:r w:rsidRPr="00943651">
        <w:rPr>
          <w:noProof/>
        </w:rPr>
        <w:t xml:space="preserve"> 34</w:t>
      </w:r>
      <w:ins w:id="347" w:author="image" w:date="2015-08-28T09:40:00Z">
        <w:r w:rsidR="00F77759">
          <w:t>(1)</w:t>
        </w:r>
      </w:ins>
      <w:r w:rsidRPr="00943651">
        <w:rPr>
          <w:noProof/>
        </w:rPr>
        <w:t>:121–62.</w:t>
      </w:r>
    </w:p>
    <w:p w:rsidR="00943651" w:rsidRPr="00943651" w:rsidRDefault="00943651" w:rsidP="00943651">
      <w:pPr>
        <w:pStyle w:val="REF"/>
        <w:rPr>
          <w:noProof/>
        </w:rPr>
      </w:pPr>
      <w:r w:rsidRPr="00943651">
        <w:rPr>
          <w:noProof/>
        </w:rPr>
        <w:t xml:space="preserve">Reardon, Sean and Ann Owens. 2014. “60 Years after </w:t>
      </w:r>
      <w:r w:rsidRPr="00943651">
        <w:rPr>
          <w:i/>
          <w:iCs/>
          <w:noProof/>
        </w:rPr>
        <w:t>Brown</w:t>
      </w:r>
      <w:r w:rsidRPr="00943651">
        <w:rPr>
          <w:noProof/>
        </w:rPr>
        <w:t xml:space="preserve">: Trends and Consequences of School Segregation.” </w:t>
      </w:r>
      <w:r w:rsidRPr="00943651">
        <w:rPr>
          <w:i/>
          <w:noProof/>
        </w:rPr>
        <w:t>Annual Review of Sociology</w:t>
      </w:r>
      <w:r w:rsidRPr="00943651">
        <w:rPr>
          <w:noProof/>
        </w:rPr>
        <w:t xml:space="preserve"> 40(1):199–218.</w:t>
      </w:r>
      <w:bookmarkEnd w:id="346"/>
    </w:p>
    <w:p w:rsidR="00943651" w:rsidRPr="00943651" w:rsidRDefault="00943651" w:rsidP="00943651">
      <w:pPr>
        <w:pStyle w:val="REF"/>
        <w:rPr>
          <w:noProof/>
        </w:rPr>
      </w:pPr>
      <w:bookmarkStart w:id="348" w:name="bib40"/>
      <w:r w:rsidRPr="00943651">
        <w:rPr>
          <w:noProof/>
        </w:rPr>
        <w:t xml:space="preserve">Richards, Meredith. 2014. “The Gerrymandering of School Attendance Zones and the Segregation of Public Schools: A Geospatial Analysis.” </w:t>
      </w:r>
      <w:r w:rsidRPr="00943651">
        <w:rPr>
          <w:i/>
          <w:iCs/>
          <w:noProof/>
        </w:rPr>
        <w:t>American Educational Research Journal</w:t>
      </w:r>
      <w:r w:rsidRPr="00943651">
        <w:rPr>
          <w:noProof/>
        </w:rPr>
        <w:t xml:space="preserve"> 51(6):1119–57.</w:t>
      </w:r>
      <w:bookmarkEnd w:id="348"/>
    </w:p>
    <w:p w:rsidR="00943651" w:rsidRPr="00192EF0" w:rsidRDefault="00943651" w:rsidP="00943651">
      <w:pPr>
        <w:pStyle w:val="REF"/>
        <w:rPr>
          <w:rStyle w:val="AQ"/>
          <w:noProof/>
          <w:spacing w:val="-4"/>
        </w:rPr>
      </w:pPr>
      <w:bookmarkStart w:id="349" w:name="bib41"/>
      <w:r w:rsidRPr="00192EF0">
        <w:rPr>
          <w:noProof/>
          <w:spacing w:val="-4"/>
        </w:rPr>
        <w:t xml:space="preserve">Robberson, Todd. 2012. “What Goes into Deciding (Or Gerrymandering) </w:t>
      </w:r>
      <w:smartTag w:uri="urn:schemas-microsoft-com:office:smarttags" w:element="place">
        <w:smartTag w:uri="urn:schemas-microsoft-com:office:smarttags" w:element="PlaceName">
          <w:r w:rsidRPr="00192EF0">
            <w:rPr>
              <w:noProof/>
              <w:spacing w:val="-4"/>
            </w:rPr>
            <w:t>Dallas</w:t>
          </w:r>
        </w:smartTag>
        <w:r w:rsidRPr="00192EF0">
          <w:rPr>
            <w:noProof/>
            <w:spacing w:val="-4"/>
          </w:rPr>
          <w:t xml:space="preserve"> </w:t>
        </w:r>
        <w:smartTag w:uri="urn:schemas-microsoft-com:office:smarttags" w:element="PlaceName">
          <w:r w:rsidRPr="00192EF0">
            <w:rPr>
              <w:noProof/>
              <w:spacing w:val="-4"/>
            </w:rPr>
            <w:t>ISD</w:t>
          </w:r>
        </w:smartTag>
        <w:r w:rsidRPr="00192EF0">
          <w:rPr>
            <w:noProof/>
            <w:spacing w:val="-4"/>
          </w:rPr>
          <w:t xml:space="preserve"> </w:t>
        </w:r>
        <w:smartTag w:uri="urn:schemas-microsoft-com:office:smarttags" w:element="PlaceType">
          <w:r w:rsidRPr="00192EF0">
            <w:rPr>
              <w:noProof/>
              <w:spacing w:val="-4"/>
            </w:rPr>
            <w:t>School</w:t>
          </w:r>
        </w:smartTag>
      </w:smartTag>
      <w:r w:rsidRPr="00192EF0">
        <w:rPr>
          <w:noProof/>
          <w:spacing w:val="-4"/>
        </w:rPr>
        <w:t xml:space="preserve"> Boundaries?” </w:t>
      </w:r>
      <w:r w:rsidRPr="00192EF0">
        <w:rPr>
          <w:i/>
          <w:iCs/>
          <w:noProof/>
          <w:spacing w:val="-4"/>
        </w:rPr>
        <w:t>Dallas Morning News</w:t>
      </w:r>
      <w:r w:rsidRPr="00192EF0">
        <w:rPr>
          <w:noProof/>
          <w:spacing w:val="-4"/>
        </w:rPr>
        <w:t>, November 19.</w:t>
      </w:r>
      <w:bookmarkStart w:id="350" w:name="aq17"/>
      <w:bookmarkEnd w:id="349"/>
      <w:r w:rsidR="002A38D4">
        <w:rPr>
          <w:rStyle w:val="AQ"/>
          <w:b w:val="0"/>
          <w:noProof/>
          <w:spacing w:val="-4"/>
        </w:rPr>
        <w:fldChar w:fldCharType="begin"/>
      </w:r>
      <w:r w:rsidR="002A38D4">
        <w:rPr>
          <w:rStyle w:val="AQ"/>
          <w:b w:val="0"/>
          <w:noProof/>
          <w:spacing w:val="-4"/>
        </w:rPr>
        <w:instrText xml:space="preserve"> HYPERLINK "#raq17" </w:instrText>
      </w:r>
      <w:r w:rsidR="002A38D4">
        <w:rPr>
          <w:rStyle w:val="AQ"/>
          <w:b w:val="0"/>
          <w:noProof/>
          <w:spacing w:val="-4"/>
        </w:rPr>
        <w:fldChar w:fldCharType="separate"/>
      </w:r>
      <w:r w:rsidR="003B1F15" w:rsidRPr="002A38D4">
        <w:rPr>
          <w:rStyle w:val="Hyperlink"/>
          <w:rFonts w:ascii="Gill Sans" w:hAnsi="Gill Sans"/>
          <w:b/>
          <w:noProof/>
          <w:color w:val="FF0000"/>
          <w:spacing w:val="-4"/>
          <w:bdr w:val="none" w:sz="0" w:space="0" w:color="auto"/>
          <w:shd w:val="clear" w:color="auto" w:fill="FFF21F"/>
        </w:rPr>
        <w:t>[AQ17]</w:t>
      </w:r>
      <w:bookmarkEnd w:id="350"/>
      <w:r w:rsidR="002A38D4">
        <w:rPr>
          <w:rStyle w:val="AQ"/>
          <w:b w:val="0"/>
          <w:noProof/>
          <w:spacing w:val="-4"/>
        </w:rPr>
        <w:fldChar w:fldCharType="end"/>
      </w:r>
      <w:ins w:id="351" w:author="image" w:date="2015-08-28T11:45:00Z">
        <w:r w:rsidR="00CE66FD">
          <w:rPr>
            <w:rStyle w:val="AQ"/>
          </w:rPr>
          <w:t xml:space="preserve"> </w:t>
        </w:r>
        <w:r w:rsidR="00CE66FD">
          <w:rPr>
            <w:rStyle w:val="AQ"/>
          </w:rPr>
          <w:fldChar w:fldCharType="begin"/>
        </w:r>
        <w:r w:rsidR="00CE66FD">
          <w:rPr>
            <w:rStyle w:val="AQ"/>
          </w:rPr>
          <w:instrText xml:space="preserve"> HYPERLINK "</w:instrText>
        </w:r>
        <w:r w:rsidR="00CE66FD" w:rsidRPr="00CE66FD">
          <w:rPr>
            <w:rStyle w:val="AQ"/>
          </w:rPr>
          <w:instrText>http://dallasmorningviewsblog.dallasnews.com/2012/11/what-goes-into-deciding-or-gerrymandering-dallas-isd-school-boundaries.html/</w:instrText>
        </w:r>
        <w:r w:rsidR="00CE66FD">
          <w:rPr>
            <w:rStyle w:val="AQ"/>
          </w:rPr>
          <w:instrText xml:space="preserve">" </w:instrText>
        </w:r>
        <w:r w:rsidR="00CE66FD">
          <w:rPr>
            <w:rStyle w:val="AQ"/>
          </w:rPr>
          <w:fldChar w:fldCharType="separate"/>
        </w:r>
        <w:r w:rsidR="00CE66FD" w:rsidRPr="004167C0">
          <w:rPr>
            <w:rStyle w:val="Hyperlink"/>
            <w:rFonts w:ascii="Gill Sans" w:hAnsi="Gill Sans"/>
            <w:bdr w:val="none" w:sz="0" w:space="0" w:color="auto"/>
            <w:shd w:val="clear" w:color="auto" w:fill="FFF21F"/>
          </w:rPr>
          <w:t>http://dallasmorningviewsblog.dallasnews.com/2</w:t>
        </w:r>
        <w:r w:rsidR="00CE66FD" w:rsidRPr="004167C0">
          <w:rPr>
            <w:rStyle w:val="Hyperlink"/>
            <w:rFonts w:ascii="Gill Sans" w:hAnsi="Gill Sans"/>
            <w:bdr w:val="none" w:sz="0" w:space="0" w:color="auto"/>
            <w:shd w:val="clear" w:color="auto" w:fill="FFF21F"/>
          </w:rPr>
          <w:lastRenderedPageBreak/>
          <w:t>012/11/what-goes-into-deciding-or-gerrymandering-dallas-isd-school-boundaries.html/</w:t>
        </w:r>
        <w:r w:rsidR="00CE66FD">
          <w:rPr>
            <w:rStyle w:val="AQ"/>
          </w:rPr>
          <w:fldChar w:fldCharType="end"/>
        </w:r>
        <w:r w:rsidR="00CE66FD">
          <w:rPr>
            <w:rStyle w:val="AQ"/>
          </w:rPr>
          <w:t xml:space="preserve"> </w:t>
        </w:r>
      </w:ins>
    </w:p>
    <w:p w:rsidR="00943651" w:rsidRPr="00943651" w:rsidRDefault="00943651" w:rsidP="00943651">
      <w:pPr>
        <w:pStyle w:val="REF"/>
        <w:rPr>
          <w:noProof/>
        </w:rPr>
      </w:pPr>
      <w:bookmarkStart w:id="352" w:name="bib42"/>
      <w:r w:rsidRPr="00943651">
        <w:rPr>
          <w:noProof/>
        </w:rPr>
        <w:t xml:space="preserve">Rumberger, Russell and Gregory Palardy. 2005. “Does Segregation Still Matter: The Impact of Student Composition on Academic Achievement in High School.” </w:t>
      </w:r>
      <w:r w:rsidRPr="00943651">
        <w:rPr>
          <w:i/>
          <w:iCs/>
          <w:noProof/>
        </w:rPr>
        <w:t>Teachers College Record</w:t>
      </w:r>
      <w:r w:rsidRPr="00943651">
        <w:rPr>
          <w:noProof/>
        </w:rPr>
        <w:t xml:space="preserve"> 107(9):1999–2045.</w:t>
      </w:r>
      <w:bookmarkEnd w:id="352"/>
    </w:p>
    <w:p w:rsidR="00943651" w:rsidRPr="00943651" w:rsidRDefault="00943651" w:rsidP="00943651">
      <w:pPr>
        <w:pStyle w:val="REF"/>
        <w:rPr>
          <w:noProof/>
        </w:rPr>
      </w:pPr>
      <w:bookmarkStart w:id="353" w:name="bib44"/>
      <w:r w:rsidRPr="00943651">
        <w:rPr>
          <w:noProof/>
        </w:rPr>
        <w:t xml:space="preserve">Saporito, Salvatore and Deenesh Sohoni. 2006. “Coloring Outside the Lines: Racial Segregation in Public Schools and their Attendance Boundaries.” </w:t>
      </w:r>
      <w:r w:rsidRPr="00943651">
        <w:rPr>
          <w:i/>
          <w:iCs/>
          <w:noProof/>
        </w:rPr>
        <w:t>Sociology of Education</w:t>
      </w:r>
      <w:r w:rsidRPr="00943651">
        <w:rPr>
          <w:noProof/>
        </w:rPr>
        <w:t xml:space="preserve"> 79(2):81–105.</w:t>
      </w:r>
    </w:p>
    <w:p w:rsidR="00943651" w:rsidRPr="00943651" w:rsidRDefault="00943651" w:rsidP="00943651">
      <w:pPr>
        <w:pStyle w:val="REF"/>
        <w:rPr>
          <w:noProof/>
        </w:rPr>
      </w:pPr>
      <w:r w:rsidRPr="00943651">
        <w:rPr>
          <w:noProof/>
        </w:rPr>
        <w:t xml:space="preserve">Saporito, Salvatore and Deenesh Sohoni. 2007. “Mapping Educational Inequality: Concentrations of Poverty among Poor and Minority Students in Public Schools.” </w:t>
      </w:r>
      <w:r w:rsidRPr="00943651">
        <w:rPr>
          <w:i/>
          <w:iCs/>
          <w:noProof/>
        </w:rPr>
        <w:t>Social Forces</w:t>
      </w:r>
      <w:r w:rsidRPr="00943651">
        <w:rPr>
          <w:noProof/>
        </w:rPr>
        <w:t xml:space="preserve"> 85(3):1227–53.</w:t>
      </w:r>
      <w:bookmarkEnd w:id="353"/>
    </w:p>
    <w:p w:rsidR="00943651" w:rsidRPr="00943651" w:rsidRDefault="00943651" w:rsidP="00943651">
      <w:pPr>
        <w:pStyle w:val="REF"/>
        <w:rPr>
          <w:noProof/>
        </w:rPr>
      </w:pPr>
      <w:bookmarkStart w:id="354" w:name="bib45"/>
      <w:r w:rsidRPr="00943651">
        <w:rPr>
          <w:noProof/>
        </w:rPr>
        <w:t xml:space="preserve">Saporito, Salvatore, David Van Riper, and Ashwini Wakchaure. 2013. “Building the School Attendance Boundary Information System (SABINS): Collecting, Processing, and Modeling K to 12 Educational Geography.” </w:t>
      </w:r>
      <w:r w:rsidRPr="00943651">
        <w:rPr>
          <w:i/>
          <w:iCs/>
          <w:noProof/>
        </w:rPr>
        <w:t>URISA Journal</w:t>
      </w:r>
      <w:r w:rsidRPr="00943651">
        <w:rPr>
          <w:noProof/>
        </w:rPr>
        <w:t xml:space="preserve"> 25(2):49–62.</w:t>
      </w:r>
    </w:p>
    <w:p w:rsidR="00943651" w:rsidRPr="003B1F15" w:rsidRDefault="00943651" w:rsidP="00943651">
      <w:pPr>
        <w:pStyle w:val="REF"/>
        <w:rPr>
          <w:rStyle w:val="AQ"/>
          <w:noProof/>
        </w:rPr>
      </w:pPr>
      <w:bookmarkStart w:id="355" w:name="bib46"/>
      <w:bookmarkEnd w:id="354"/>
      <w:r w:rsidRPr="00943651">
        <w:rPr>
          <w:noProof/>
        </w:rPr>
        <w:t xml:space="preserve">Shapiro, Max. 2011. “Gerrymandering </w:t>
      </w:r>
      <w:smartTag w:uri="urn:schemas-microsoft-com:office:smarttags" w:element="City">
        <w:smartTag w:uri="urn:schemas-microsoft-com:office:smarttags" w:element="place">
          <w:r w:rsidRPr="00943651">
            <w:rPr>
              <w:noProof/>
            </w:rPr>
            <w:t>Norfolk</w:t>
          </w:r>
        </w:smartTag>
      </w:smartTag>
      <w:r w:rsidRPr="00943651">
        <w:rPr>
          <w:noProof/>
        </w:rPr>
        <w:t xml:space="preserve">’s School Zones (Part I).” </w:t>
      </w:r>
      <w:r w:rsidRPr="00943651">
        <w:rPr>
          <w:i/>
          <w:iCs/>
          <w:noProof/>
        </w:rPr>
        <w:t>Altdaily</w:t>
      </w:r>
      <w:r w:rsidRPr="00943651">
        <w:rPr>
          <w:noProof/>
        </w:rPr>
        <w:t>, March 29.</w:t>
      </w:r>
      <w:bookmarkStart w:id="356" w:name="aq18"/>
      <w:bookmarkEnd w:id="355"/>
      <w:r w:rsidR="002A38D4">
        <w:rPr>
          <w:rStyle w:val="AQ"/>
          <w:b w:val="0"/>
          <w:noProof/>
        </w:rPr>
        <w:fldChar w:fldCharType="begin"/>
      </w:r>
      <w:r w:rsidR="002A38D4">
        <w:rPr>
          <w:rStyle w:val="AQ"/>
          <w:b w:val="0"/>
          <w:noProof/>
        </w:rPr>
        <w:instrText xml:space="preserve"> HYPERLINK "#raq18" </w:instrText>
      </w:r>
      <w:r w:rsidR="002A38D4">
        <w:rPr>
          <w:rStyle w:val="AQ"/>
          <w:b w:val="0"/>
          <w:noProof/>
        </w:rPr>
        <w:fldChar w:fldCharType="separate"/>
      </w:r>
      <w:r w:rsidR="003B1F15" w:rsidRPr="002A38D4">
        <w:rPr>
          <w:rStyle w:val="Hyperlink"/>
          <w:rFonts w:ascii="Gill Sans" w:hAnsi="Gill Sans"/>
          <w:b/>
          <w:noProof/>
          <w:color w:val="FF0000"/>
          <w:bdr w:val="none" w:sz="0" w:space="0" w:color="auto"/>
          <w:shd w:val="clear" w:color="auto" w:fill="FFF21F"/>
        </w:rPr>
        <w:t>[AQ18]</w:t>
      </w:r>
      <w:bookmarkEnd w:id="356"/>
      <w:r w:rsidR="002A38D4">
        <w:rPr>
          <w:rStyle w:val="AQ"/>
          <w:b w:val="0"/>
          <w:noProof/>
        </w:rPr>
        <w:fldChar w:fldCharType="end"/>
      </w:r>
      <w:ins w:id="357" w:author="image" w:date="2015-08-28T11:57:00Z">
        <w:r w:rsidR="00D25304" w:rsidRPr="00D25304">
          <w:t xml:space="preserve"> </w:t>
        </w:r>
        <w:r w:rsidR="00D25304">
          <w:rPr>
            <w:rStyle w:val="AQ"/>
          </w:rPr>
          <w:fldChar w:fldCharType="begin"/>
        </w:r>
        <w:r w:rsidR="00D25304">
          <w:rPr>
            <w:rStyle w:val="AQ"/>
          </w:rPr>
          <w:instrText xml:space="preserve"> HYPERLINK "</w:instrText>
        </w:r>
        <w:r w:rsidR="00D25304" w:rsidRPr="00D25304">
          <w:rPr>
            <w:rStyle w:val="AQ"/>
          </w:rPr>
          <w:instrText>http://altdaily.com/features/news/4354-7gerrymandering-norfolk-s-school-zones-pt-1</w:instrText>
        </w:r>
        <w:r w:rsidR="00D25304">
          <w:rPr>
            <w:rStyle w:val="AQ"/>
          </w:rPr>
          <w:instrText xml:space="preserve">" </w:instrText>
        </w:r>
        <w:r w:rsidR="00D25304">
          <w:rPr>
            <w:rStyle w:val="AQ"/>
          </w:rPr>
          <w:fldChar w:fldCharType="separate"/>
        </w:r>
        <w:r w:rsidR="00D25304" w:rsidRPr="004167C0">
          <w:rPr>
            <w:rStyle w:val="Hyperlink"/>
            <w:rFonts w:ascii="Gill Sans" w:hAnsi="Gill Sans"/>
            <w:bdr w:val="none" w:sz="0" w:space="0" w:color="auto"/>
            <w:shd w:val="clear" w:color="auto" w:fill="FFF21F"/>
          </w:rPr>
          <w:t>http://altdaily.com/features/news/4354-7gerrymandering-norfolk-s-school-zones-pt-1</w:t>
        </w:r>
        <w:r w:rsidR="00D25304">
          <w:rPr>
            <w:rStyle w:val="AQ"/>
          </w:rPr>
          <w:fldChar w:fldCharType="end"/>
        </w:r>
        <w:r w:rsidR="00D25304">
          <w:rPr>
            <w:rStyle w:val="AQ"/>
          </w:rPr>
          <w:t xml:space="preserve"> </w:t>
        </w:r>
      </w:ins>
    </w:p>
    <w:p w:rsidR="00943651" w:rsidRPr="00943651" w:rsidRDefault="00943651" w:rsidP="00943651">
      <w:pPr>
        <w:pStyle w:val="REF"/>
        <w:rPr>
          <w:noProof/>
        </w:rPr>
      </w:pPr>
      <w:bookmarkStart w:id="358" w:name="bib47"/>
      <w:r w:rsidRPr="00943651">
        <w:rPr>
          <w:noProof/>
        </w:rPr>
        <w:t xml:space="preserve">Siegel-Hawley, Genevieve. 2013. “Educational Gerrymandering? Race and Attendance Boundaries in a Demographically Changing Suburb.” </w:t>
      </w:r>
      <w:r w:rsidRPr="00943651">
        <w:rPr>
          <w:i/>
          <w:iCs/>
          <w:noProof/>
        </w:rPr>
        <w:t>Harvard Educational Review</w:t>
      </w:r>
      <w:r w:rsidRPr="00943651">
        <w:rPr>
          <w:noProof/>
        </w:rPr>
        <w:t xml:space="preserve"> 83(4):580–612.</w:t>
      </w:r>
      <w:bookmarkEnd w:id="358"/>
    </w:p>
    <w:p w:rsidR="00943651" w:rsidRPr="003B1F15" w:rsidRDefault="00192EF0" w:rsidP="00943651">
      <w:pPr>
        <w:pStyle w:val="REF"/>
        <w:rPr>
          <w:rStyle w:val="AQ"/>
          <w:noProof/>
        </w:rPr>
      </w:pPr>
      <w:bookmarkStart w:id="359" w:name="bib48"/>
      <w:r>
        <w:rPr>
          <w:noProof/>
        </w:rPr>
        <w:br w:type="column"/>
      </w:r>
      <w:r w:rsidR="00943651" w:rsidRPr="00943651">
        <w:rPr>
          <w:noProof/>
        </w:rPr>
        <w:lastRenderedPageBreak/>
        <w:t xml:space="preserve">Smith, Bill. 2009. “School Challenged by Enrollment Growth.” </w:t>
      </w:r>
      <w:r w:rsidR="00943651" w:rsidRPr="00943651">
        <w:rPr>
          <w:i/>
          <w:iCs/>
          <w:noProof/>
        </w:rPr>
        <w:t>Evanston Now</w:t>
      </w:r>
      <w:r w:rsidR="00943651" w:rsidRPr="00943651">
        <w:rPr>
          <w:noProof/>
        </w:rPr>
        <w:t>.</w:t>
      </w:r>
      <w:bookmarkStart w:id="360" w:name="aq19"/>
      <w:bookmarkEnd w:id="359"/>
      <w:ins w:id="361" w:author="image" w:date="2015-08-28T13:31:00Z">
        <w:r w:rsidR="00707E2D">
          <w:t xml:space="preserve"> January 7. </w:t>
        </w:r>
        <w:r w:rsidR="00707E2D" w:rsidRPr="00707E2D">
          <w:t>http://evanstonnow.com/story/news/bill-smith/2009-01-07/schools-challenged-by-enrollment-</w:t>
        </w:r>
        <w:proofErr w:type="gramStart"/>
        <w:r w:rsidR="00707E2D" w:rsidRPr="00707E2D">
          <w:t>growth</w:t>
        </w:r>
        <w:r w:rsidR="00707E2D" w:rsidRPr="00707E2D">
          <w:rPr>
            <w:rStyle w:val="AQ"/>
          </w:rPr>
          <w:t xml:space="preserve"> </w:t>
        </w:r>
        <w:r w:rsidR="00707E2D">
          <w:rPr>
            <w:rStyle w:val="AQ"/>
          </w:rPr>
          <w:t xml:space="preserve"> </w:t>
        </w:r>
      </w:ins>
      <w:proofErr w:type="gramEnd"/>
      <w:r w:rsidR="002A38D4">
        <w:rPr>
          <w:rStyle w:val="AQ"/>
          <w:b w:val="0"/>
          <w:noProof/>
        </w:rPr>
        <w:fldChar w:fldCharType="begin"/>
      </w:r>
      <w:r w:rsidR="002A38D4">
        <w:rPr>
          <w:rStyle w:val="AQ"/>
          <w:b w:val="0"/>
          <w:noProof/>
        </w:rPr>
        <w:instrText xml:space="preserve"> HYPERLINK "#raq19" </w:instrText>
      </w:r>
      <w:r w:rsidR="002A38D4">
        <w:rPr>
          <w:rStyle w:val="AQ"/>
          <w:b w:val="0"/>
          <w:noProof/>
        </w:rPr>
        <w:fldChar w:fldCharType="separate"/>
      </w:r>
      <w:r w:rsidR="003B1F15" w:rsidRPr="002A38D4">
        <w:rPr>
          <w:rStyle w:val="Hyperlink"/>
          <w:rFonts w:ascii="Gill Sans" w:hAnsi="Gill Sans"/>
          <w:b/>
          <w:noProof/>
          <w:color w:val="FF0000"/>
          <w:bdr w:val="none" w:sz="0" w:space="0" w:color="auto"/>
          <w:shd w:val="clear" w:color="auto" w:fill="FFF21F"/>
        </w:rPr>
        <w:t>[AQ19]</w:t>
      </w:r>
      <w:bookmarkEnd w:id="360"/>
      <w:r w:rsidR="002A38D4">
        <w:rPr>
          <w:rStyle w:val="AQ"/>
          <w:b w:val="0"/>
          <w:noProof/>
        </w:rPr>
        <w:fldChar w:fldCharType="end"/>
      </w:r>
    </w:p>
    <w:p w:rsidR="00943651" w:rsidRPr="00192EF0" w:rsidRDefault="00943651" w:rsidP="00943651">
      <w:pPr>
        <w:pStyle w:val="REF"/>
        <w:rPr>
          <w:rStyle w:val="AQ"/>
          <w:noProof/>
          <w:spacing w:val="-4"/>
        </w:rPr>
      </w:pPr>
      <w:bookmarkStart w:id="362" w:name="bib49"/>
      <w:r w:rsidRPr="00192EF0">
        <w:rPr>
          <w:noProof/>
          <w:spacing w:val="-4"/>
        </w:rPr>
        <w:t xml:space="preserve">Solomon, Lois. 2003. “Boundaries Set for New High School.” </w:t>
      </w:r>
      <w:r w:rsidRPr="00192EF0">
        <w:rPr>
          <w:i/>
          <w:iCs/>
          <w:noProof/>
          <w:spacing w:val="-4"/>
        </w:rPr>
        <w:t>Sun Sentinel</w:t>
      </w:r>
      <w:r w:rsidRPr="00192EF0">
        <w:rPr>
          <w:noProof/>
          <w:spacing w:val="-4"/>
        </w:rPr>
        <w:t>, November 11.</w:t>
      </w:r>
      <w:bookmarkStart w:id="363" w:name="aq20"/>
      <w:bookmarkEnd w:id="362"/>
      <w:ins w:id="364" w:author="image" w:date="2015-08-28T13:33:00Z">
        <w:r w:rsidR="004E44E0">
          <w:t xml:space="preserve"> </w:t>
        </w:r>
        <w:r w:rsidR="004E44E0" w:rsidRPr="004E44E0">
          <w:t>http://articles.sun-sentinel.com/2003-11-11/news/0311110132_1_new-school-s-students-attendance-zone-</w:t>
        </w:r>
        <w:proofErr w:type="gramStart"/>
        <w:r w:rsidR="004E44E0" w:rsidRPr="004E44E0">
          <w:t>boundaries</w:t>
        </w:r>
        <w:r w:rsidR="004E44E0" w:rsidRPr="004E44E0">
          <w:rPr>
            <w:rStyle w:val="AQ"/>
          </w:rPr>
          <w:t xml:space="preserve"> </w:t>
        </w:r>
        <w:r w:rsidR="004E44E0">
          <w:rPr>
            <w:rStyle w:val="AQ"/>
          </w:rPr>
          <w:t xml:space="preserve"> </w:t>
        </w:r>
      </w:ins>
      <w:proofErr w:type="gramEnd"/>
      <w:r w:rsidR="002A38D4">
        <w:rPr>
          <w:rStyle w:val="AQ"/>
          <w:b w:val="0"/>
          <w:noProof/>
          <w:spacing w:val="-4"/>
        </w:rPr>
        <w:fldChar w:fldCharType="begin"/>
      </w:r>
      <w:r w:rsidR="002A38D4">
        <w:rPr>
          <w:rStyle w:val="AQ"/>
          <w:b w:val="0"/>
          <w:noProof/>
          <w:spacing w:val="-4"/>
        </w:rPr>
        <w:instrText xml:space="preserve"> HYPERLINK "#raq20" </w:instrText>
      </w:r>
      <w:r w:rsidR="002A38D4">
        <w:rPr>
          <w:rStyle w:val="AQ"/>
          <w:b w:val="0"/>
          <w:noProof/>
          <w:spacing w:val="-4"/>
        </w:rPr>
        <w:fldChar w:fldCharType="separate"/>
      </w:r>
      <w:r w:rsidR="003B1F15" w:rsidRPr="002A38D4">
        <w:rPr>
          <w:rStyle w:val="Hyperlink"/>
          <w:rFonts w:ascii="Gill Sans" w:hAnsi="Gill Sans"/>
          <w:b/>
          <w:noProof/>
          <w:color w:val="FF0000"/>
          <w:spacing w:val="-4"/>
          <w:bdr w:val="none" w:sz="0" w:space="0" w:color="auto"/>
          <w:shd w:val="clear" w:color="auto" w:fill="FFF21F"/>
        </w:rPr>
        <w:t>[AQ20]</w:t>
      </w:r>
      <w:bookmarkEnd w:id="363"/>
      <w:r w:rsidR="002A38D4">
        <w:rPr>
          <w:rStyle w:val="AQ"/>
          <w:b w:val="0"/>
          <w:noProof/>
          <w:spacing w:val="-4"/>
        </w:rPr>
        <w:fldChar w:fldCharType="end"/>
      </w:r>
    </w:p>
    <w:p w:rsidR="00943651" w:rsidRPr="003B1F15" w:rsidRDefault="00943651" w:rsidP="00943651">
      <w:pPr>
        <w:pStyle w:val="REF"/>
        <w:rPr>
          <w:rStyle w:val="AQ"/>
          <w:noProof/>
        </w:rPr>
      </w:pPr>
      <w:bookmarkStart w:id="365" w:name="bib50"/>
      <w:r w:rsidRPr="00943651">
        <w:rPr>
          <w:noProof/>
        </w:rPr>
        <w:t xml:space="preserve">Stanley, Stephanie. 1998. “Judge Expected to Rule on Injunction against Plan A Group of Narberth Parents is suing the Lower Merion School Board over New School Boundaries.” </w:t>
      </w:r>
      <w:r w:rsidRPr="00943651">
        <w:rPr>
          <w:i/>
          <w:iCs/>
          <w:noProof/>
        </w:rPr>
        <w:t>Philadelphia Inquirer</w:t>
      </w:r>
      <w:r w:rsidRPr="00943651">
        <w:rPr>
          <w:noProof/>
        </w:rPr>
        <w:t>, May 25</w:t>
      </w:r>
      <w:r w:rsidRPr="00943651">
        <w:rPr>
          <w:b/>
          <w:noProof/>
        </w:rPr>
        <w:t>.</w:t>
      </w:r>
      <w:bookmarkStart w:id="366" w:name="aq21"/>
      <w:bookmarkEnd w:id="365"/>
      <w:ins w:id="367" w:author="image" w:date="2015-08-28T13:34:00Z">
        <w:r w:rsidR="004E44E0">
          <w:t xml:space="preserve"> </w:t>
        </w:r>
        <w:r w:rsidR="004E44E0" w:rsidRPr="004E44E0">
          <w:t>http://articles.philly.com/1998-05-25/news/25740025_1_new-attendance-boundaries-elementary-schools-school-</w:t>
        </w:r>
        <w:proofErr w:type="gramStart"/>
        <w:r w:rsidR="004E44E0" w:rsidRPr="004E44E0">
          <w:t>board</w:t>
        </w:r>
        <w:r w:rsidR="004E44E0" w:rsidRPr="004E44E0">
          <w:rPr>
            <w:rStyle w:val="AQ"/>
          </w:rPr>
          <w:t xml:space="preserve"> </w:t>
        </w:r>
        <w:r w:rsidR="004E44E0">
          <w:rPr>
            <w:rStyle w:val="AQ"/>
          </w:rPr>
          <w:t xml:space="preserve"> </w:t>
        </w:r>
      </w:ins>
      <w:proofErr w:type="gramEnd"/>
      <w:hyperlink w:anchor="raq21" w:history="1">
        <w:r w:rsidR="003B1F15" w:rsidRPr="002A38D4">
          <w:rPr>
            <w:rStyle w:val="Hyperlink"/>
            <w:rFonts w:ascii="Gill Sans" w:hAnsi="Gill Sans"/>
            <w:b/>
            <w:noProof/>
            <w:color w:val="FF0000"/>
            <w:bdr w:val="none" w:sz="0" w:space="0" w:color="auto"/>
            <w:shd w:val="clear" w:color="auto" w:fill="FFF21F"/>
          </w:rPr>
          <w:t>[AQ21]</w:t>
        </w:r>
        <w:bookmarkEnd w:id="366"/>
      </w:hyperlink>
    </w:p>
    <w:p w:rsidR="00943651" w:rsidRPr="00943651" w:rsidRDefault="00943651" w:rsidP="00943651">
      <w:pPr>
        <w:pStyle w:val="REF"/>
        <w:rPr>
          <w:noProof/>
        </w:rPr>
      </w:pPr>
      <w:bookmarkStart w:id="368" w:name="bib51"/>
      <w:r w:rsidRPr="00943651">
        <w:rPr>
          <w:noProof/>
        </w:rPr>
        <w:t xml:space="preserve">Stroub, Kori and Meredith Richards. 2013. “From Resegregation to Reintegration: Trends in the Racial/Ethnic Segregation of Metropolitan Public Schools, 1993–2009.” </w:t>
      </w:r>
      <w:r w:rsidRPr="00943651">
        <w:rPr>
          <w:i/>
          <w:iCs/>
          <w:noProof/>
        </w:rPr>
        <w:t>American Educational Research Journal</w:t>
      </w:r>
      <w:r w:rsidRPr="00943651">
        <w:rPr>
          <w:noProof/>
        </w:rPr>
        <w:t xml:space="preserve"> 50(3):497–531.</w:t>
      </w:r>
      <w:bookmarkEnd w:id="368"/>
    </w:p>
    <w:p w:rsidR="00943651" w:rsidRPr="00943651" w:rsidRDefault="00943651" w:rsidP="00943651">
      <w:pPr>
        <w:pStyle w:val="REF"/>
        <w:rPr>
          <w:noProof/>
        </w:rPr>
      </w:pPr>
      <w:bookmarkStart w:id="369" w:name="bib52"/>
      <w:r w:rsidRPr="00943651">
        <w:rPr>
          <w:i/>
          <w:noProof/>
        </w:rPr>
        <w:t>Swann v. Charlotte-Mecklenburg Board of Education</w:t>
      </w:r>
      <w:r w:rsidRPr="00943651">
        <w:rPr>
          <w:noProof/>
        </w:rPr>
        <w:t>, 402 U.S. 1 (1970).</w:t>
      </w:r>
      <w:bookmarkEnd w:id="369"/>
    </w:p>
    <w:p w:rsidR="00943651" w:rsidRPr="003B1F15" w:rsidRDefault="00943651" w:rsidP="00943651">
      <w:pPr>
        <w:pStyle w:val="REF"/>
        <w:rPr>
          <w:rStyle w:val="AQ"/>
          <w:noProof/>
        </w:rPr>
      </w:pPr>
      <w:bookmarkStart w:id="370" w:name="bib53"/>
      <w:del w:id="371" w:author="image" w:date="2015-08-28T13:34:00Z">
        <w:r w:rsidRPr="00943651" w:rsidDel="004E44E0">
          <w:rPr>
            <w:noProof/>
          </w:rPr>
          <w:delText xml:space="preserve">Taeuber, Karl and Alma Taeuber. 1965. </w:delText>
        </w:r>
        <w:r w:rsidRPr="00943651" w:rsidDel="004E44E0">
          <w:rPr>
            <w:i/>
            <w:iCs/>
            <w:noProof/>
          </w:rPr>
          <w:delText>Negroes in Cities: Residential Segregation and Neighborhood Change</w:delText>
        </w:r>
        <w:r w:rsidRPr="00943651" w:rsidDel="004E44E0">
          <w:rPr>
            <w:noProof/>
          </w:rPr>
          <w:delText>. Chicago, IL: Aldine Publishing Company</w:delText>
        </w:r>
      </w:del>
      <w:r w:rsidRPr="00943651">
        <w:rPr>
          <w:noProof/>
        </w:rPr>
        <w:t>.</w:t>
      </w:r>
      <w:bookmarkStart w:id="372" w:name="aq22"/>
      <w:bookmarkEnd w:id="370"/>
      <w:r w:rsidR="002A38D4">
        <w:rPr>
          <w:rStyle w:val="AQ"/>
          <w:b w:val="0"/>
          <w:noProof/>
        </w:rPr>
        <w:fldChar w:fldCharType="begin"/>
      </w:r>
      <w:r w:rsidR="002A38D4">
        <w:rPr>
          <w:rStyle w:val="AQ"/>
          <w:b w:val="0"/>
          <w:noProof/>
        </w:rPr>
        <w:instrText xml:space="preserve"> HYPERLINK "#raq22" </w:instrText>
      </w:r>
      <w:r w:rsidR="002A38D4">
        <w:rPr>
          <w:rStyle w:val="AQ"/>
          <w:b w:val="0"/>
          <w:noProof/>
        </w:rPr>
        <w:fldChar w:fldCharType="separate"/>
      </w:r>
      <w:r w:rsidR="003B1F15" w:rsidRPr="002A38D4">
        <w:rPr>
          <w:rStyle w:val="Hyperlink"/>
          <w:rFonts w:ascii="Gill Sans" w:hAnsi="Gill Sans"/>
          <w:b/>
          <w:noProof/>
          <w:color w:val="FF0000"/>
          <w:bdr w:val="none" w:sz="0" w:space="0" w:color="auto"/>
          <w:shd w:val="clear" w:color="auto" w:fill="FFF21F"/>
        </w:rPr>
        <w:t>[AQ22]</w:t>
      </w:r>
      <w:bookmarkEnd w:id="372"/>
      <w:r w:rsidR="002A38D4">
        <w:rPr>
          <w:rStyle w:val="AQ"/>
          <w:b w:val="0"/>
          <w:noProof/>
        </w:rPr>
        <w:fldChar w:fldCharType="end"/>
      </w:r>
    </w:p>
    <w:p w:rsidR="00943651" w:rsidRPr="00943651" w:rsidRDefault="00943651" w:rsidP="00943651">
      <w:pPr>
        <w:pStyle w:val="REF"/>
        <w:rPr>
          <w:noProof/>
        </w:rPr>
      </w:pPr>
      <w:bookmarkStart w:id="373" w:name="bib54"/>
      <w:r w:rsidRPr="00943651">
        <w:rPr>
          <w:noProof/>
        </w:rPr>
        <w:t xml:space="preserve">Tannenbaum, Daniel. 2013. </w:t>
      </w:r>
      <w:r w:rsidRPr="00943651">
        <w:rPr>
          <w:i/>
          <w:noProof/>
        </w:rPr>
        <w:t>School Choice, Redistricting, and the Distributional Consequences of Student Assignment Reform</w:t>
      </w:r>
      <w:r w:rsidRPr="00943651">
        <w:rPr>
          <w:noProof/>
        </w:rPr>
        <w:t xml:space="preserve">. </w:t>
      </w:r>
      <w:smartTag w:uri="urn:schemas-microsoft-com:office:smarttags" w:element="City">
        <w:r w:rsidRPr="00943651">
          <w:rPr>
            <w:noProof/>
          </w:rPr>
          <w:t>Chicago</w:t>
        </w:r>
      </w:smartTag>
      <w:r w:rsidRPr="00943651">
        <w:rPr>
          <w:noProof/>
        </w:rPr>
        <w:t xml:space="preserve">, IL: Becker Friedman Institute, </w:t>
      </w:r>
      <w:smartTag w:uri="urn:schemas-microsoft-com:office:smarttags" w:element="place">
        <w:smartTag w:uri="urn:schemas-microsoft-com:office:smarttags" w:element="PlaceType">
          <w:r w:rsidRPr="00943651">
            <w:rPr>
              <w:noProof/>
            </w:rPr>
            <w:t>University</w:t>
          </w:r>
        </w:smartTag>
        <w:r w:rsidRPr="00943651">
          <w:rPr>
            <w:noProof/>
          </w:rPr>
          <w:t xml:space="preserve"> of </w:t>
        </w:r>
        <w:smartTag w:uri="urn:schemas-microsoft-com:office:smarttags" w:element="PlaceName">
          <w:r w:rsidRPr="00943651">
            <w:rPr>
              <w:noProof/>
            </w:rPr>
            <w:t>Chicago</w:t>
          </w:r>
        </w:smartTag>
      </w:smartTag>
      <w:r w:rsidRPr="00943651">
        <w:rPr>
          <w:noProof/>
        </w:rPr>
        <w:t>.</w:t>
      </w:r>
      <w:bookmarkEnd w:id="373"/>
    </w:p>
    <w:p w:rsidR="00943651" w:rsidRPr="00943651" w:rsidRDefault="00943651" w:rsidP="00943651">
      <w:pPr>
        <w:pStyle w:val="REF"/>
        <w:rPr>
          <w:noProof/>
        </w:rPr>
      </w:pPr>
      <w:bookmarkStart w:id="374" w:name="bib55"/>
      <w:r w:rsidRPr="00943651">
        <w:rPr>
          <w:noProof/>
        </w:rPr>
        <w:t xml:space="preserve">Van Ewijk, Reyn and Peter Sleegers. 2010. “Peer Ethnicity and Achievement: A Meta-analysis into the Compositional Effect.” </w:t>
      </w:r>
      <w:r w:rsidRPr="00943651">
        <w:rPr>
          <w:i/>
          <w:iCs/>
          <w:noProof/>
        </w:rPr>
        <w:t>School Effectiveness and School Improvement</w:t>
      </w:r>
      <w:r w:rsidRPr="00943651">
        <w:rPr>
          <w:noProof/>
        </w:rPr>
        <w:t xml:space="preserve"> 21(3):237–65.</w:t>
      </w:r>
      <w:bookmarkEnd w:id="374"/>
    </w:p>
    <w:p w:rsidR="00943651" w:rsidRPr="00943651" w:rsidRDefault="00943651" w:rsidP="00943651">
      <w:pPr>
        <w:pStyle w:val="REF"/>
        <w:rPr>
          <w:noProof/>
        </w:rPr>
      </w:pPr>
      <w:bookmarkStart w:id="375" w:name="bib56"/>
      <w:r w:rsidRPr="00943651">
        <w:rPr>
          <w:i/>
          <w:noProof/>
        </w:rPr>
        <w:t>Vieth v. Jubelirer</w:t>
      </w:r>
      <w:r w:rsidRPr="00943651">
        <w:rPr>
          <w:noProof/>
        </w:rPr>
        <w:t xml:space="preserve">, 541 </w:t>
      </w:r>
      <w:smartTag w:uri="urn:schemas-microsoft-com:office:smarttags" w:element="country-region">
        <w:smartTag w:uri="urn:schemas-microsoft-com:office:smarttags" w:element="place">
          <w:r w:rsidRPr="00943651">
            <w:rPr>
              <w:noProof/>
            </w:rPr>
            <w:t>U.S.</w:t>
          </w:r>
        </w:smartTag>
      </w:smartTag>
      <w:r w:rsidRPr="00943651">
        <w:rPr>
          <w:noProof/>
        </w:rPr>
        <w:t xml:space="preserve"> 267 (2004).</w:t>
      </w:r>
    </w:p>
    <w:p w:rsidR="00943651" w:rsidRPr="00943651" w:rsidRDefault="00943651" w:rsidP="00943651">
      <w:pPr>
        <w:pStyle w:val="REF"/>
        <w:rPr>
          <w:noProof/>
        </w:rPr>
      </w:pPr>
      <w:r w:rsidRPr="00943651">
        <w:rPr>
          <w:noProof/>
        </w:rPr>
        <w:t xml:space="preserve">White, Michael J. 1983. “The Measurement of Spatial Segregation.” </w:t>
      </w:r>
      <w:r w:rsidRPr="00943651">
        <w:rPr>
          <w:i/>
          <w:iCs/>
          <w:noProof/>
        </w:rPr>
        <w:t>American Journal of Sociology</w:t>
      </w:r>
      <w:r w:rsidRPr="00943651">
        <w:rPr>
          <w:noProof/>
        </w:rPr>
        <w:t xml:space="preserve"> 88(5):1008–18.</w:t>
      </w:r>
      <w:bookmarkEnd w:id="375"/>
    </w:p>
    <w:p w:rsidR="00943651" w:rsidRPr="00943651" w:rsidRDefault="00943651" w:rsidP="00943651">
      <w:pPr>
        <w:pStyle w:val="REF"/>
        <w:rPr>
          <w:noProof/>
        </w:rPr>
      </w:pPr>
      <w:bookmarkStart w:id="376" w:name="bib57"/>
      <w:r w:rsidRPr="00943651">
        <w:rPr>
          <w:noProof/>
        </w:rPr>
        <w:t xml:space="preserve">Wong, David. 2005. “Formulating a General Spatial Segregation Measure.” </w:t>
      </w:r>
      <w:r w:rsidRPr="00943651">
        <w:rPr>
          <w:i/>
          <w:iCs/>
          <w:noProof/>
        </w:rPr>
        <w:t>The Professional Geographer</w:t>
      </w:r>
      <w:r w:rsidRPr="00943651">
        <w:rPr>
          <w:noProof/>
        </w:rPr>
        <w:t xml:space="preserve"> 57(2):285–94.</w:t>
      </w:r>
      <w:bookmarkEnd w:id="376"/>
    </w:p>
    <w:sectPr w:rsidR="00943651" w:rsidRPr="00943651" w:rsidSect="00316C63">
      <w:type w:val="continuous"/>
      <w:pgSz w:w="9905" w:h="14402" w:code="163"/>
      <w:pgMar w:top="680" w:right="960" w:bottom="960" w:left="1280" w:header="600" w:footer="480" w:gutter="0"/>
      <w:pgNumType w:start="16"/>
      <w:cols w:num="2" w:space="241"/>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31" w:author="image" w:date="2015-08-28T11:07:00Z" w:initials="i">
    <w:p w:rsidR="008C5BAD" w:rsidRDefault="008C5BAD">
      <w:pPr>
        <w:pStyle w:val="CommentText"/>
      </w:pPr>
      <w:r>
        <w:rPr>
          <w:rStyle w:val="CommentReference"/>
        </w:rPr>
        <w:annotationRef/>
      </w:r>
      <w:r>
        <w:t xml:space="preserve">The denominator of this equation needs to be rewritten as: </w:t>
      </w:r>
      <m:oMath>
        <m:nary>
          <m:naryPr>
            <m:chr m:val="∑"/>
            <m:limLoc m:val="undOvr"/>
            <m:subHide m:val="1"/>
            <m:supHide m:val="1"/>
            <m:ctrlPr>
              <w:rPr>
                <w:rFonts w:ascii="Cambria Math" w:hAnsi="Cambria Math"/>
                <w:i/>
              </w:rPr>
            </m:ctrlPr>
          </m:naryPr>
          <m:sub/>
          <m:sup/>
          <m:e>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i</m:t>
                    </m:r>
                  </m:sub>
                </m:sSub>
                <m:sSub>
                  <m:sSubPr>
                    <m:ctrlPr>
                      <w:rPr>
                        <w:rFonts w:ascii="Cambria Math" w:hAnsi="Cambria Math"/>
                        <w:i/>
                      </w:rPr>
                    </m:ctrlPr>
                  </m:sSubPr>
                  <m:e>
                    <m:r>
                      <w:rPr>
                        <w:rFonts w:ascii="Cambria Math" w:hAnsi="Cambria Math"/>
                      </w:rPr>
                      <m:t>t</m:t>
                    </m:r>
                  </m:e>
                  <m:sub>
                    <m:r>
                      <w:rPr>
                        <w:rFonts w:ascii="Cambria Math" w:hAnsi="Cambria Math"/>
                      </w:rPr>
                      <m:t>j</m:t>
                    </m:r>
                  </m:sub>
                </m:sSub>
                <m:sSub>
                  <m:sSubPr>
                    <m:ctrlPr>
                      <w:rPr>
                        <w:rFonts w:ascii="Cambria Math" w:hAnsi="Cambria Math"/>
                        <w:i/>
                      </w:rPr>
                    </m:ctrlPr>
                  </m:sSubPr>
                  <m:e>
                    <m:r>
                      <w:rPr>
                        <w:rFonts w:ascii="Cambria Math" w:hAnsi="Cambria Math"/>
                      </w:rPr>
                      <m:t>c</m:t>
                    </m:r>
                  </m:e>
                  <m:sub>
                    <m:r>
                      <w:rPr>
                        <w:rFonts w:ascii="Cambria Math" w:hAnsi="Cambria Math"/>
                      </w:rPr>
                      <m:t>ij</m:t>
                    </m:r>
                  </m:sub>
                </m:sSub>
              </m:e>
            </m:nary>
          </m:e>
        </m:nary>
        <m:r>
          <w:rPr>
            <w:rFonts w:ascii="Cambria Math" w:hAnsi="Cambria Math"/>
          </w:rPr>
          <m:t>/T</m:t>
        </m:r>
      </m:oMath>
    </w:p>
  </w:comment>
  <w:comment w:id="335" w:author="image" w:date="2015-08-28T11:07:00Z" w:initials="i">
    <w:p w:rsidR="000946B7" w:rsidRDefault="000946B7">
      <w:pPr>
        <w:pStyle w:val="CommentText"/>
      </w:pPr>
      <w:r>
        <w:rPr>
          <w:rStyle w:val="CommentReference"/>
        </w:rPr>
        <w:annotationRef/>
      </w:r>
      <w:r>
        <w:t xml:space="preserve">Needs to be italicized </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6C00" w:rsidRPr="00943651" w:rsidRDefault="00286C00" w:rsidP="00173923">
      <w:pPr>
        <w:spacing w:after="0" w:line="240" w:lineRule="auto"/>
      </w:pPr>
      <w:r w:rsidRPr="00943651">
        <w:separator/>
      </w:r>
    </w:p>
  </w:endnote>
  <w:endnote w:type="continuationSeparator" w:id="0">
    <w:p w:rsidR="00286C00" w:rsidRPr="00943651" w:rsidRDefault="00286C00" w:rsidP="00173923">
      <w:pPr>
        <w:spacing w:after="0" w:line="240" w:lineRule="auto"/>
      </w:pPr>
      <w:r w:rsidRPr="00943651">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0BA15BC8-93CF-479D-A4B1-710C61F1EA98}"/>
    <w:embedBold r:id="rId2" w:fontKey="{0CB5BEF7-9D68-4268-91B3-3B071062BE42}"/>
    <w:embedItalic r:id="rId3" w:fontKey="{C40B1EBB-1CCD-41B1-AF57-73344043AC96}"/>
    <w:embedBoldItalic r:id="rId4" w:fontKey="{A7AAB8CA-D15F-4580-B87B-CC376BDAB8BD}"/>
  </w:font>
  <w:font w:name="Cambria">
    <w:panose1 w:val="02040503050406030204"/>
    <w:charset w:val="00"/>
    <w:family w:val="roman"/>
    <w:pitch w:val="variable"/>
    <w:sig w:usb0="E00002FF" w:usb1="400004FF" w:usb2="00000000" w:usb3="00000000" w:csb0="0000019F" w:csb1="00000000"/>
    <w:embedRegular r:id="rId5" w:fontKey="{0FB3AD9F-C137-4A59-9F0C-C28EB23F6570}"/>
    <w:embedBold r:id="rId6" w:fontKey="{14883E11-94EA-44EE-9684-032799CC7120}"/>
    <w:embedItalic r:id="rId7" w:fontKey="{5FC40AC2-72D9-4635-94C2-D0A661CC6E13}"/>
    <w:embedBoldItalic r:id="rId8" w:fontKey="{E7C6974C-7D32-46EB-AACF-0A6CA48A5D12}"/>
  </w:font>
  <w:font w:name="Tahoma">
    <w:panose1 w:val="020B0604030504040204"/>
    <w:charset w:val="00"/>
    <w:family w:val="swiss"/>
    <w:pitch w:val="variable"/>
    <w:sig w:usb0="E1002EFF" w:usb1="C000605B" w:usb2="00000029" w:usb3="00000000" w:csb0="000101FF" w:csb1="00000000"/>
    <w:embedRegular r:id="rId9" w:fontKey="{DD3FE316-59CE-4947-9178-0FF930FFD9DD}"/>
  </w:font>
  <w:font w:name="Gill Sans">
    <w:charset w:val="00"/>
    <w:family w:val="auto"/>
    <w:pitch w:val="variable"/>
    <w:sig w:usb0="00000003" w:usb1="00000000" w:usb2="00000000" w:usb3="00000000" w:csb0="00000001" w:csb1="00000000"/>
    <w:embedRegular r:id="rId10" w:fontKey="{6B478C52-8AFC-4434-B616-8F2995970345}"/>
    <w:embedBold r:id="rId11" w:fontKey="{32B7C8F6-3A2D-4271-AA67-5CF29A93322C}"/>
    <w:embedItalic r:id="rId12" w:fontKey="{CF98E20C-D9FE-4167-A664-B123D16143C2}"/>
  </w:font>
  <w:font w:name="Consolas">
    <w:panose1 w:val="020B0609020204030204"/>
    <w:charset w:val="00"/>
    <w:family w:val="modern"/>
    <w:pitch w:val="fixed"/>
    <w:sig w:usb0="E10002FF" w:usb1="4000FCFF" w:usb2="00000009" w:usb3="00000000" w:csb0="0000019F" w:csb1="00000000"/>
    <w:embedRegular r:id="rId13" w:fontKey="{2218EEDC-8CFE-47A1-8416-1EC0065434DF}"/>
  </w:font>
  <w:font w:name="Arial Unicode MS">
    <w:panose1 w:val="020B0604020202020204"/>
    <w:charset w:val="80"/>
    <w:family w:val="swiss"/>
    <w:pitch w:val="variable"/>
    <w:sig w:usb0="F7FFAFFF" w:usb1="E9DFFFFF" w:usb2="0000003F" w:usb3="00000000" w:csb0="003F01FF" w:csb1="00000000"/>
  </w:font>
  <w:font w:name="ESSTIXThirteen">
    <w:panose1 w:val="00000000000000000000"/>
    <w:charset w:val="00"/>
    <w:family w:val="roman"/>
    <w:notTrueType/>
    <w:pitch w:val="default"/>
  </w:font>
  <w:font w:name="ESSTIXFourteen">
    <w:panose1 w:val="00000000000000000000"/>
    <w:charset w:val="00"/>
    <w:family w:val="roman"/>
    <w:notTrueType/>
    <w:pitch w:val="default"/>
  </w:font>
  <w:font w:name="ESSTIXFiftee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Zapfwingbats">
    <w:panose1 w:val="00000000000000000000"/>
    <w:charset w:val="00"/>
    <w:family w:val="roman"/>
    <w:notTrueType/>
    <w:pitch w:val="default"/>
  </w:font>
  <w:font w:name="Webdings">
    <w:panose1 w:val="05030102010509060703"/>
    <w:charset w:val="02"/>
    <w:family w:val="roman"/>
    <w:pitch w:val="variable"/>
    <w:sig w:usb0="00000000" w:usb1="10000000" w:usb2="00000000" w:usb3="00000000" w:csb0="80000000" w:csb1="00000000"/>
    <w:embedRegular r:id="rId14" w:fontKey="{1612574E-BE89-4703-B512-0F10DE0FAF75}"/>
  </w:font>
  <w:font w:name="Euclid Math One">
    <w:charset w:val="02"/>
    <w:family w:val="roman"/>
    <w:pitch w:val="variable"/>
    <w:sig w:usb0="80000000" w:usb1="10000000" w:usb2="00000000" w:usb3="00000000" w:csb0="80000000" w:csb1="00000000"/>
    <w:embedRegular r:id="rId15" w:fontKey="{6DD82C57-989C-433E-A40C-1C283DA010A9}"/>
  </w:font>
  <w:font w:name="Euclid Math Two">
    <w:charset w:val="02"/>
    <w:family w:val="roman"/>
    <w:pitch w:val="variable"/>
    <w:sig w:usb0="80000000" w:usb1="10000000" w:usb2="00000000" w:usb3="00000000" w:csb0="80000000" w:csb1="00000000"/>
    <w:embedRegular r:id="rId16" w:fontKey="{4EF67D45-FC82-4287-BDBA-B6AC68848176}"/>
  </w:font>
  <w:font w:name="Euclid Extra">
    <w:charset w:val="02"/>
    <w:family w:val="roman"/>
    <w:pitch w:val="variable"/>
    <w:sig w:usb0="80000000" w:usb1="10000000" w:usb2="00000000" w:usb3="00000000" w:csb0="80000000" w:csb1="00000000"/>
    <w:embedRegular r:id="rId17" w:fontKey="{546604AF-14B6-4E73-B030-EF663C9ED13C}"/>
  </w:font>
  <w:font w:name="MT Extra">
    <w:panose1 w:val="05050102010205020202"/>
    <w:charset w:val="02"/>
    <w:family w:val="roman"/>
    <w:pitch w:val="variable"/>
    <w:sig w:usb0="00000000" w:usb1="10000000" w:usb2="00000000" w:usb3="00000000" w:csb0="80000000" w:csb1="00000000"/>
    <w:embedRegular r:id="rId18" w:fontKey="{8B050D59-A7E4-4523-AA0F-33F804D0F06E}"/>
  </w:font>
  <w:font w:name="Gill Sans MT">
    <w:panose1 w:val="020B0502020104020203"/>
    <w:charset w:val="00"/>
    <w:family w:val="swiss"/>
    <w:pitch w:val="variable"/>
    <w:sig w:usb0="00000007" w:usb1="00000000" w:usb2="00000000" w:usb3="00000000" w:csb0="00000003" w:csb1="00000000"/>
    <w:embedItalic r:id="rId19" w:fontKey="{79BB5268-1A90-4839-9C08-58CD16276F83}"/>
  </w:font>
  <w:font w:name="Cambria Math">
    <w:panose1 w:val="02040503050406030204"/>
    <w:charset w:val="00"/>
    <w:family w:val="roman"/>
    <w:pitch w:val="variable"/>
    <w:sig w:usb0="E00002FF" w:usb1="420024FF" w:usb2="00000000" w:usb3="00000000" w:csb0="0000019F" w:csb1="00000000"/>
    <w:embedRegular r:id="rId20" w:fontKey="{B4DF1AFA-2360-43A8-86AB-02805E056418}"/>
    <w:embedItalic r:id="rId21" w:fontKey="{FAE45868-B119-44A0-8D82-08B3C4D6F1B3}"/>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C00" w:rsidRPr="00943651" w:rsidRDefault="00286C00" w:rsidP="00DD34F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6C00" w:rsidRPr="00943651" w:rsidRDefault="00286C00" w:rsidP="00173923">
      <w:pPr>
        <w:spacing w:after="0" w:line="240" w:lineRule="auto"/>
      </w:pPr>
      <w:r w:rsidRPr="00943651">
        <w:separator/>
      </w:r>
    </w:p>
  </w:footnote>
  <w:footnote w:type="continuationSeparator" w:id="0">
    <w:p w:rsidR="00286C00" w:rsidRPr="00943651" w:rsidRDefault="00286C00" w:rsidP="00173923">
      <w:pPr>
        <w:spacing w:after="0" w:line="240" w:lineRule="auto"/>
      </w:pPr>
      <w:r w:rsidRPr="00943651">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7680" w:type="dxa"/>
      <w:tblInd w:w="-9" w:type="dxa"/>
      <w:tblBorders>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680"/>
    </w:tblGrid>
    <w:tr w:rsidR="00286C00" w:rsidRPr="00943651" w:rsidTr="00EE3273">
      <w:trPr>
        <w:trHeight w:val="270"/>
      </w:trPr>
      <w:tc>
        <w:tcPr>
          <w:tcW w:w="7680" w:type="dxa"/>
        </w:tcPr>
        <w:p w:rsidR="00286C00" w:rsidRPr="00943651" w:rsidRDefault="00286C00" w:rsidP="004C680F">
          <w:pPr>
            <w:pStyle w:val="RRH"/>
          </w:pPr>
          <w:r w:rsidRPr="00943651">
            <w:t>Saporito and Van Riper</w:t>
          </w:r>
          <w:r w:rsidRPr="00943651">
            <w:cr/>
          </w:r>
          <w:r w:rsidRPr="00943651">
            <w:tab/>
          </w:r>
          <w:r w:rsidRPr="00943651">
            <w:rPr>
              <w:rStyle w:val="Folio"/>
              <w:i w:val="0"/>
              <w:iCs/>
            </w:rPr>
            <w:fldChar w:fldCharType="begin"/>
          </w:r>
          <w:r w:rsidRPr="00943651">
            <w:rPr>
              <w:rStyle w:val="Folio"/>
              <w:i w:val="0"/>
              <w:iCs/>
            </w:rPr>
            <w:instrText xml:space="preserve"> PAGE   \* MERGEFORMAT </w:instrText>
          </w:r>
          <w:r w:rsidRPr="00943651">
            <w:rPr>
              <w:rStyle w:val="Folio"/>
              <w:i w:val="0"/>
              <w:iCs/>
            </w:rPr>
            <w:fldChar w:fldCharType="separate"/>
          </w:r>
          <w:r w:rsidR="00F85D30">
            <w:rPr>
              <w:rStyle w:val="Folio"/>
              <w:i w:val="0"/>
              <w:iCs/>
              <w:noProof/>
            </w:rPr>
            <w:t>21</w:t>
          </w:r>
          <w:r w:rsidRPr="00943651">
            <w:rPr>
              <w:rStyle w:val="Folio"/>
              <w:i w:val="0"/>
              <w:iCs/>
            </w:rPr>
            <w:fldChar w:fldCharType="end"/>
          </w:r>
        </w:p>
      </w:tc>
    </w:tr>
  </w:tbl>
  <w:p w:rsidR="00286C00" w:rsidRPr="00943651" w:rsidRDefault="00286C00" w:rsidP="00641614">
    <w:pPr>
      <w:pStyle w:val="Header"/>
      <w:rPr>
        <w:sz w:val="20"/>
        <w:szCs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7709" w:type="dxa"/>
      <w:tblInd w:w="-9" w:type="dxa"/>
      <w:tblBorders>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709"/>
    </w:tblGrid>
    <w:tr w:rsidR="00286C00" w:rsidRPr="00943651" w:rsidTr="009B5AF6">
      <w:trPr>
        <w:trHeight w:val="270"/>
      </w:trPr>
      <w:tc>
        <w:tcPr>
          <w:tcW w:w="7709" w:type="dxa"/>
        </w:tcPr>
        <w:p w:rsidR="00286C00" w:rsidRPr="00943651" w:rsidRDefault="00286C00" w:rsidP="00BE44DE">
          <w:pPr>
            <w:pStyle w:val="TY"/>
          </w:pPr>
          <w:r w:rsidRPr="00943651">
            <w:t>Article</w:t>
          </w:r>
        </w:p>
      </w:tc>
    </w:tr>
  </w:tbl>
  <w:p w:rsidR="00286C00" w:rsidRPr="00943651" w:rsidRDefault="00286C0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7680" w:type="dxa"/>
      <w:tblBorders>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680"/>
    </w:tblGrid>
    <w:tr w:rsidR="00286C00" w:rsidRPr="00943651" w:rsidTr="00EE3273">
      <w:trPr>
        <w:trHeight w:val="270"/>
      </w:trPr>
      <w:tc>
        <w:tcPr>
          <w:tcW w:w="7680" w:type="dxa"/>
        </w:tcPr>
        <w:p w:rsidR="00286C00" w:rsidRPr="00943651" w:rsidRDefault="00286C00" w:rsidP="008E26DE">
          <w:pPr>
            <w:pStyle w:val="LRH"/>
            <w:rPr>
              <w:rFonts w:ascii="Gill Sans MT" w:hAnsi="Gill Sans MT"/>
            </w:rPr>
          </w:pPr>
          <w:r w:rsidRPr="00943651">
            <w:rPr>
              <w:rStyle w:val="Folio"/>
              <w:i w:val="0"/>
              <w:iCs/>
            </w:rPr>
            <w:fldChar w:fldCharType="begin"/>
          </w:r>
          <w:r w:rsidRPr="00943651">
            <w:rPr>
              <w:rStyle w:val="Folio"/>
              <w:i w:val="0"/>
              <w:iCs/>
            </w:rPr>
            <w:instrText xml:space="preserve"> PAGE   \* MERGEFORMAT </w:instrText>
          </w:r>
          <w:r w:rsidRPr="00943651">
            <w:rPr>
              <w:rStyle w:val="Folio"/>
              <w:i w:val="0"/>
              <w:iCs/>
            </w:rPr>
            <w:fldChar w:fldCharType="separate"/>
          </w:r>
          <w:r w:rsidR="00F85D30">
            <w:rPr>
              <w:rStyle w:val="Folio"/>
              <w:i w:val="0"/>
              <w:iCs/>
              <w:noProof/>
            </w:rPr>
            <w:t>20</w:t>
          </w:r>
          <w:r w:rsidRPr="00943651">
            <w:rPr>
              <w:rStyle w:val="Folio"/>
              <w:i w:val="0"/>
              <w:iCs/>
            </w:rPr>
            <w:fldChar w:fldCharType="end"/>
          </w:r>
          <w:r w:rsidRPr="00943651">
            <w:tab/>
            <w:t>Social Currents</w:t>
          </w:r>
        </w:p>
      </w:tc>
    </w:tr>
  </w:tbl>
  <w:p w:rsidR="00286C00" w:rsidRPr="00943651" w:rsidRDefault="00286C00">
    <w:pPr>
      <w:pStyle w:val="Header"/>
      <w:rPr>
        <w:sz w:val="20"/>
        <w:szCs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F7C05F8"/>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D97883D4"/>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A0A6B128"/>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20885EE4"/>
    <w:lvl w:ilvl="0">
      <w:start w:val="1"/>
      <w:numFmt w:val="decimal"/>
      <w:pStyle w:val="ListNumber2"/>
      <w:lvlText w:val="%1."/>
      <w:lvlJc w:val="left"/>
      <w:pPr>
        <w:tabs>
          <w:tab w:val="num" w:pos="720"/>
        </w:tabs>
        <w:ind w:left="720" w:hanging="360"/>
      </w:pPr>
    </w:lvl>
  </w:abstractNum>
  <w:abstractNum w:abstractNumId="4">
    <w:nsid w:val="FFFFFF80"/>
    <w:multiLevelType w:val="singleLevel"/>
    <w:tmpl w:val="D8AE19EC"/>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B8E4B486"/>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BCF212BE"/>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C02AC154"/>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E5069D4E"/>
    <w:lvl w:ilvl="0">
      <w:start w:val="1"/>
      <w:numFmt w:val="decimal"/>
      <w:pStyle w:val="ListNumber"/>
      <w:lvlText w:val="%1."/>
      <w:lvlJc w:val="left"/>
      <w:pPr>
        <w:tabs>
          <w:tab w:val="num" w:pos="360"/>
        </w:tabs>
        <w:ind w:left="360" w:hanging="360"/>
      </w:pPr>
    </w:lvl>
  </w:abstractNum>
  <w:abstractNum w:abstractNumId="9">
    <w:nsid w:val="FFFFFF89"/>
    <w:multiLevelType w:val="singleLevel"/>
    <w:tmpl w:val="D4B6E66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8640EFF"/>
    <w:multiLevelType w:val="hybridMultilevel"/>
    <w:tmpl w:val="01961B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21D4386"/>
    <w:multiLevelType w:val="multilevel"/>
    <w:tmpl w:val="04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2">
    <w:nsid w:val="39F4777C"/>
    <w:multiLevelType w:val="hybridMultilevel"/>
    <w:tmpl w:val="3D0EC43A"/>
    <w:lvl w:ilvl="0" w:tplc="AC6E7498">
      <w:start w:val="1"/>
      <w:numFmt w:val="bullet"/>
      <w:pStyle w:val="BL"/>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3">
    <w:nsid w:val="4A722EC7"/>
    <w:multiLevelType w:val="hybridMultilevel"/>
    <w:tmpl w:val="79C6463C"/>
    <w:lvl w:ilvl="0" w:tplc="CE58A766">
      <w:start w:val="1"/>
      <w:numFmt w:val="decimal"/>
      <w:pStyle w:val="NNUM"/>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02419F6"/>
    <w:multiLevelType w:val="hybridMultilevel"/>
    <w:tmpl w:val="8C6A64B6"/>
    <w:lvl w:ilvl="0" w:tplc="06AE9F94">
      <w:start w:val="1"/>
      <w:numFmt w:val="decimal"/>
      <w:lvlText w:val="%1."/>
      <w:lvlJc w:val="left"/>
      <w:pPr>
        <w:ind w:left="600" w:hanging="360"/>
      </w:pPr>
      <w:rPr>
        <w:rFonts w:ascii="Times New Roman" w:hAnsi="Times New Roman" w:hint="default"/>
        <w:i w:val="0"/>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5">
    <w:nsid w:val="698033A0"/>
    <w:multiLevelType w:val="multilevel"/>
    <w:tmpl w:val="04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6C31687E"/>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78854F84"/>
    <w:multiLevelType w:val="hybridMultilevel"/>
    <w:tmpl w:val="FD7E6E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2"/>
  </w:num>
  <w:num w:numId="3">
    <w:abstractNumId w:val="14"/>
  </w:num>
  <w:num w:numId="4">
    <w:abstractNumId w:val="16"/>
  </w:num>
  <w:num w:numId="5">
    <w:abstractNumId w:val="15"/>
  </w:num>
  <w:num w:numId="6">
    <w:abstractNumId w:val="11"/>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0"/>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TrueTypeFonts/>
  <w:mirrorMargins/>
  <w:hideSpellingErrors/>
  <w:proofState w:spelling="clean" w:grammar="clean"/>
  <w:trackRevisions/>
  <w:documentProtection w:edit="trackedChanges" w:formatting="1" w:enforcement="1" w:cryptProviderType="rsaFull" w:cryptAlgorithmClass="hash" w:cryptAlgorithmType="typeAny" w:cryptAlgorithmSid="4" w:cryptSpinCount="50000" w:hash="qfg3jZ8caDrVfzYlcwX3pf6dtrA=" w:salt="jrr/cI600j0k1EBq6YJcjw=="/>
  <w:defaultTabStop w:val="720"/>
  <w:evenAndOddHeaders/>
  <w:drawingGridHorizontalSpacing w:val="110"/>
  <w:displayHorizontalDrawingGridEvery w:val="2"/>
  <w:displayVerticalDrawingGridEvery w:val="2"/>
  <w:characterSpacingControl w:val="doNotCompress"/>
  <w:hdrShapeDefaults>
    <o:shapedefaults v:ext="edit" spidmax="95233"/>
  </w:hdrShapeDefaults>
  <w:footnotePr>
    <w:footnote w:id="-1"/>
    <w:footnote w:id="0"/>
  </w:footnotePr>
  <w:endnotePr>
    <w:endnote w:id="-1"/>
    <w:endnote w:id="0"/>
  </w:endnotePr>
  <w:compat>
    <w:compatSetting w:name="compatibilityMode" w:uri="http://schemas.microsoft.com/office/word" w:val="12"/>
  </w:compat>
  <w:rsids>
    <w:rsidRoot w:val="00943651"/>
    <w:rsid w:val="0000137D"/>
    <w:rsid w:val="0000291A"/>
    <w:rsid w:val="00007D5F"/>
    <w:rsid w:val="000150D0"/>
    <w:rsid w:val="000208EE"/>
    <w:rsid w:val="00027B5D"/>
    <w:rsid w:val="00033BE9"/>
    <w:rsid w:val="00044EB1"/>
    <w:rsid w:val="00045939"/>
    <w:rsid w:val="0009266B"/>
    <w:rsid w:val="000946B7"/>
    <w:rsid w:val="000B2978"/>
    <w:rsid w:val="000B6713"/>
    <w:rsid w:val="000C347A"/>
    <w:rsid w:val="000D5740"/>
    <w:rsid w:val="000D7C1F"/>
    <w:rsid w:val="000E4D16"/>
    <w:rsid w:val="000F0294"/>
    <w:rsid w:val="00100E01"/>
    <w:rsid w:val="0011248B"/>
    <w:rsid w:val="00112BEC"/>
    <w:rsid w:val="00116BE8"/>
    <w:rsid w:val="00117CAB"/>
    <w:rsid w:val="00137676"/>
    <w:rsid w:val="00173923"/>
    <w:rsid w:val="00176AB5"/>
    <w:rsid w:val="00192EF0"/>
    <w:rsid w:val="00195917"/>
    <w:rsid w:val="001971C2"/>
    <w:rsid w:val="001A18AD"/>
    <w:rsid w:val="001A1B65"/>
    <w:rsid w:val="001A4888"/>
    <w:rsid w:val="001B1C5E"/>
    <w:rsid w:val="001B52DF"/>
    <w:rsid w:val="001B7C2F"/>
    <w:rsid w:val="001C3FA7"/>
    <w:rsid w:val="001C3FD1"/>
    <w:rsid w:val="001C744A"/>
    <w:rsid w:val="001D5220"/>
    <w:rsid w:val="001F1584"/>
    <w:rsid w:val="00216947"/>
    <w:rsid w:val="0021725E"/>
    <w:rsid w:val="00220927"/>
    <w:rsid w:val="00220BD1"/>
    <w:rsid w:val="002328C9"/>
    <w:rsid w:val="00236CA2"/>
    <w:rsid w:val="0023725C"/>
    <w:rsid w:val="00241A1A"/>
    <w:rsid w:val="00243B0B"/>
    <w:rsid w:val="0024690A"/>
    <w:rsid w:val="002529EA"/>
    <w:rsid w:val="00253B9B"/>
    <w:rsid w:val="0028110D"/>
    <w:rsid w:val="00286C00"/>
    <w:rsid w:val="002A38D4"/>
    <w:rsid w:val="002B1C8A"/>
    <w:rsid w:val="002C0B3C"/>
    <w:rsid w:val="00305818"/>
    <w:rsid w:val="0031438B"/>
    <w:rsid w:val="00315BB4"/>
    <w:rsid w:val="00316C63"/>
    <w:rsid w:val="00317348"/>
    <w:rsid w:val="00317601"/>
    <w:rsid w:val="00344528"/>
    <w:rsid w:val="003530CC"/>
    <w:rsid w:val="003539D9"/>
    <w:rsid w:val="003604EF"/>
    <w:rsid w:val="00380CF7"/>
    <w:rsid w:val="003810A4"/>
    <w:rsid w:val="00386E3C"/>
    <w:rsid w:val="003877E8"/>
    <w:rsid w:val="003A6D33"/>
    <w:rsid w:val="003B1F15"/>
    <w:rsid w:val="003D2F9B"/>
    <w:rsid w:val="003E0B66"/>
    <w:rsid w:val="003F35E8"/>
    <w:rsid w:val="00414D2F"/>
    <w:rsid w:val="004267DF"/>
    <w:rsid w:val="00455BFD"/>
    <w:rsid w:val="004700DA"/>
    <w:rsid w:val="00474D9A"/>
    <w:rsid w:val="004759EB"/>
    <w:rsid w:val="00493C9E"/>
    <w:rsid w:val="004B689B"/>
    <w:rsid w:val="004C680F"/>
    <w:rsid w:val="004C6B4C"/>
    <w:rsid w:val="004E44E0"/>
    <w:rsid w:val="005009C9"/>
    <w:rsid w:val="00506BEB"/>
    <w:rsid w:val="00533103"/>
    <w:rsid w:val="005558AF"/>
    <w:rsid w:val="00573B6E"/>
    <w:rsid w:val="00575AFC"/>
    <w:rsid w:val="005B12ED"/>
    <w:rsid w:val="005C623E"/>
    <w:rsid w:val="005F316D"/>
    <w:rsid w:val="00607EC1"/>
    <w:rsid w:val="00614BF8"/>
    <w:rsid w:val="0062172F"/>
    <w:rsid w:val="00630797"/>
    <w:rsid w:val="00631983"/>
    <w:rsid w:val="006376BD"/>
    <w:rsid w:val="00641614"/>
    <w:rsid w:val="006442C9"/>
    <w:rsid w:val="006464F9"/>
    <w:rsid w:val="00650F96"/>
    <w:rsid w:val="00651C47"/>
    <w:rsid w:val="006679C0"/>
    <w:rsid w:val="0067331E"/>
    <w:rsid w:val="00681753"/>
    <w:rsid w:val="006947C8"/>
    <w:rsid w:val="006B01D0"/>
    <w:rsid w:val="006B0748"/>
    <w:rsid w:val="006B61CD"/>
    <w:rsid w:val="006C7C46"/>
    <w:rsid w:val="006D7747"/>
    <w:rsid w:val="006F6516"/>
    <w:rsid w:val="007072B7"/>
    <w:rsid w:val="00707E2D"/>
    <w:rsid w:val="00746CCB"/>
    <w:rsid w:val="00750E31"/>
    <w:rsid w:val="00751ECC"/>
    <w:rsid w:val="00752234"/>
    <w:rsid w:val="00761F13"/>
    <w:rsid w:val="00765607"/>
    <w:rsid w:val="00765F8B"/>
    <w:rsid w:val="00774FB9"/>
    <w:rsid w:val="00783FAD"/>
    <w:rsid w:val="007B62AC"/>
    <w:rsid w:val="007D2E0E"/>
    <w:rsid w:val="007E04CF"/>
    <w:rsid w:val="007E076F"/>
    <w:rsid w:val="007E43D8"/>
    <w:rsid w:val="00801F7F"/>
    <w:rsid w:val="00835504"/>
    <w:rsid w:val="00846388"/>
    <w:rsid w:val="00847DCF"/>
    <w:rsid w:val="00852025"/>
    <w:rsid w:val="00852A94"/>
    <w:rsid w:val="00870354"/>
    <w:rsid w:val="00871BEE"/>
    <w:rsid w:val="00885268"/>
    <w:rsid w:val="0089260B"/>
    <w:rsid w:val="0089354E"/>
    <w:rsid w:val="008935B5"/>
    <w:rsid w:val="008A015F"/>
    <w:rsid w:val="008A5156"/>
    <w:rsid w:val="008B15A7"/>
    <w:rsid w:val="008C301C"/>
    <w:rsid w:val="008C5602"/>
    <w:rsid w:val="008C5BAD"/>
    <w:rsid w:val="008D2733"/>
    <w:rsid w:val="008D31A6"/>
    <w:rsid w:val="008E26DE"/>
    <w:rsid w:val="008F3CE3"/>
    <w:rsid w:val="00903E17"/>
    <w:rsid w:val="00925F3A"/>
    <w:rsid w:val="00940112"/>
    <w:rsid w:val="00943651"/>
    <w:rsid w:val="009654B9"/>
    <w:rsid w:val="009747AA"/>
    <w:rsid w:val="009A7ABF"/>
    <w:rsid w:val="009B30C0"/>
    <w:rsid w:val="009B35FA"/>
    <w:rsid w:val="009B5AF6"/>
    <w:rsid w:val="009B7550"/>
    <w:rsid w:val="009E192D"/>
    <w:rsid w:val="009F0CD9"/>
    <w:rsid w:val="009F5258"/>
    <w:rsid w:val="00A055C6"/>
    <w:rsid w:val="00A06DF5"/>
    <w:rsid w:val="00A07B3B"/>
    <w:rsid w:val="00A11C22"/>
    <w:rsid w:val="00A13B8D"/>
    <w:rsid w:val="00A150E7"/>
    <w:rsid w:val="00A156D1"/>
    <w:rsid w:val="00A329A7"/>
    <w:rsid w:val="00A536D1"/>
    <w:rsid w:val="00A56488"/>
    <w:rsid w:val="00A56B1B"/>
    <w:rsid w:val="00A7518B"/>
    <w:rsid w:val="00A75457"/>
    <w:rsid w:val="00A845AB"/>
    <w:rsid w:val="00A87934"/>
    <w:rsid w:val="00AC4382"/>
    <w:rsid w:val="00AC4B73"/>
    <w:rsid w:val="00AE7D2F"/>
    <w:rsid w:val="00AF63CF"/>
    <w:rsid w:val="00B003DA"/>
    <w:rsid w:val="00B0234E"/>
    <w:rsid w:val="00B05D7D"/>
    <w:rsid w:val="00B07259"/>
    <w:rsid w:val="00B13948"/>
    <w:rsid w:val="00B15D11"/>
    <w:rsid w:val="00B20758"/>
    <w:rsid w:val="00B20786"/>
    <w:rsid w:val="00B52F6C"/>
    <w:rsid w:val="00B6233F"/>
    <w:rsid w:val="00B62862"/>
    <w:rsid w:val="00B67436"/>
    <w:rsid w:val="00B85CD9"/>
    <w:rsid w:val="00B87DD4"/>
    <w:rsid w:val="00B92FF5"/>
    <w:rsid w:val="00B955C8"/>
    <w:rsid w:val="00BB1DFA"/>
    <w:rsid w:val="00BB416F"/>
    <w:rsid w:val="00BB4914"/>
    <w:rsid w:val="00BB523E"/>
    <w:rsid w:val="00BC139E"/>
    <w:rsid w:val="00BC1459"/>
    <w:rsid w:val="00BC21F4"/>
    <w:rsid w:val="00BC5850"/>
    <w:rsid w:val="00BC6FB2"/>
    <w:rsid w:val="00BD5E45"/>
    <w:rsid w:val="00BD6BBF"/>
    <w:rsid w:val="00BE0EF4"/>
    <w:rsid w:val="00BE44DE"/>
    <w:rsid w:val="00BF10B3"/>
    <w:rsid w:val="00BF625C"/>
    <w:rsid w:val="00C124C0"/>
    <w:rsid w:val="00C2160F"/>
    <w:rsid w:val="00C2431E"/>
    <w:rsid w:val="00C311C5"/>
    <w:rsid w:val="00C321AC"/>
    <w:rsid w:val="00C427CF"/>
    <w:rsid w:val="00C87D7F"/>
    <w:rsid w:val="00C97297"/>
    <w:rsid w:val="00CB74E6"/>
    <w:rsid w:val="00CC5D57"/>
    <w:rsid w:val="00CD3361"/>
    <w:rsid w:val="00CD42AA"/>
    <w:rsid w:val="00CE21F9"/>
    <w:rsid w:val="00CE66FD"/>
    <w:rsid w:val="00CF5198"/>
    <w:rsid w:val="00CF71CF"/>
    <w:rsid w:val="00D009C6"/>
    <w:rsid w:val="00D01C23"/>
    <w:rsid w:val="00D06F6A"/>
    <w:rsid w:val="00D1156A"/>
    <w:rsid w:val="00D25304"/>
    <w:rsid w:val="00D318BD"/>
    <w:rsid w:val="00D41FD4"/>
    <w:rsid w:val="00D65660"/>
    <w:rsid w:val="00D659DD"/>
    <w:rsid w:val="00D73DAB"/>
    <w:rsid w:val="00D74246"/>
    <w:rsid w:val="00D93F1E"/>
    <w:rsid w:val="00D950F1"/>
    <w:rsid w:val="00D95E2B"/>
    <w:rsid w:val="00D961F9"/>
    <w:rsid w:val="00D97928"/>
    <w:rsid w:val="00DA08A1"/>
    <w:rsid w:val="00DA11F1"/>
    <w:rsid w:val="00DA3DE4"/>
    <w:rsid w:val="00DB2802"/>
    <w:rsid w:val="00DC14F5"/>
    <w:rsid w:val="00DC24CD"/>
    <w:rsid w:val="00DD34FD"/>
    <w:rsid w:val="00E07922"/>
    <w:rsid w:val="00E07C6D"/>
    <w:rsid w:val="00E23529"/>
    <w:rsid w:val="00E24858"/>
    <w:rsid w:val="00E27BCD"/>
    <w:rsid w:val="00E324F9"/>
    <w:rsid w:val="00E33E33"/>
    <w:rsid w:val="00E3773C"/>
    <w:rsid w:val="00E40769"/>
    <w:rsid w:val="00E74083"/>
    <w:rsid w:val="00E75DD1"/>
    <w:rsid w:val="00E77B97"/>
    <w:rsid w:val="00E94B4B"/>
    <w:rsid w:val="00EA74C2"/>
    <w:rsid w:val="00EB0208"/>
    <w:rsid w:val="00EC43BF"/>
    <w:rsid w:val="00EE10AC"/>
    <w:rsid w:val="00EE3273"/>
    <w:rsid w:val="00F063C3"/>
    <w:rsid w:val="00F12BF6"/>
    <w:rsid w:val="00F16DE6"/>
    <w:rsid w:val="00F2063C"/>
    <w:rsid w:val="00F27F91"/>
    <w:rsid w:val="00F325BC"/>
    <w:rsid w:val="00F64AFE"/>
    <w:rsid w:val="00F6679D"/>
    <w:rsid w:val="00F77759"/>
    <w:rsid w:val="00F77EDE"/>
    <w:rsid w:val="00F85A41"/>
    <w:rsid w:val="00F85D30"/>
    <w:rsid w:val="00F8628B"/>
    <w:rsid w:val="00F863D1"/>
    <w:rsid w:val="00F92FE8"/>
    <w:rsid w:val="00F957F7"/>
    <w:rsid w:val="00F96F81"/>
    <w:rsid w:val="00FA1C84"/>
    <w:rsid w:val="00FA4042"/>
    <w:rsid w:val="00FA78E2"/>
    <w:rsid w:val="00FC2AEB"/>
    <w:rsid w:val="00FE3818"/>
    <w:rsid w:val="00FF2B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State"/>
  <w:smartTagType w:namespaceuri="urn:schemas-microsoft-com:office:smarttags" w:name="place"/>
  <w:smartTagType w:namespaceuri="urn:schemas-microsoft-com:office:smarttags" w:name="Street"/>
  <w:smartTagType w:namespaceuri="urn:schemas-microsoft-com:office:smarttags" w:name="address"/>
  <w:smartTagType w:namespaceuri="urn:schemas-microsoft-com:office:smarttags" w:name="PlaceType"/>
  <w:smartTagType w:namespaceuri="urn:schemas-microsoft-com:office:smarttags" w:name="City"/>
  <w:smartTagType w:namespaceuri="urn:schemas-microsoft-com:office:smarttags" w:name="PlaceName"/>
  <w:shapeDefaults>
    <o:shapedefaults v:ext="edit" spidmax="952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1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9" w:unhideWhenUsed="0" w:qFormat="1"/>
    <w:lsdException w:name="Strong" w:semiHidden="0" w:uiPriority="19"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19"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19" w:unhideWhenUsed="0" w:qFormat="1"/>
    <w:lsdException w:name="Subtle Reference" w:semiHidden="0" w:uiPriority="19" w:unhideWhenUsed="0" w:qFormat="1"/>
    <w:lsdException w:name="Intense Reference" w:semiHidden="0" w:uiPriority="19" w:unhideWhenUsed="0" w:qFormat="1"/>
    <w:lsdException w:name="Book Title" w:semiHidden="0" w:uiPriority="19" w:unhideWhenUsed="0" w:qFormat="1"/>
    <w:lsdException w:name="Bibliography" w:uiPriority="37"/>
    <w:lsdException w:name="TOC Heading" w:uiPriority="39" w:qFormat="1"/>
  </w:latentStyles>
  <w:style w:type="paragraph" w:default="1" w:styleId="Normal">
    <w:name w:val="Normal"/>
    <w:uiPriority w:val="19"/>
    <w:qFormat/>
    <w:rsid w:val="00A845AB"/>
  </w:style>
  <w:style w:type="paragraph" w:styleId="Heading1">
    <w:name w:val="heading 1"/>
    <w:basedOn w:val="Normal"/>
    <w:next w:val="Normal"/>
    <w:link w:val="Heading1Char"/>
    <w:uiPriority w:val="19"/>
    <w:qFormat/>
    <w:rsid w:val="006464F9"/>
    <w:pPr>
      <w:keepNext/>
      <w:numPr>
        <w:numId w:val="6"/>
      </w:numPr>
      <w:spacing w:after="0" w:line="240" w:lineRule="auto"/>
      <w:jc w:val="center"/>
      <w:outlineLvl w:val="0"/>
    </w:pPr>
    <w:rPr>
      <w:rFonts w:ascii="Times New Roman" w:eastAsia="Times New Roman" w:hAnsi="Times New Roman" w:cs="Times New Roman"/>
      <w:b/>
      <w:sz w:val="26"/>
      <w:szCs w:val="26"/>
    </w:rPr>
  </w:style>
  <w:style w:type="paragraph" w:styleId="Heading2">
    <w:name w:val="heading 2"/>
    <w:basedOn w:val="Normal"/>
    <w:next w:val="Normal"/>
    <w:link w:val="Heading2Char"/>
    <w:uiPriority w:val="19"/>
    <w:semiHidden/>
    <w:unhideWhenUsed/>
    <w:qFormat/>
    <w:rsid w:val="003604EF"/>
    <w:pPr>
      <w:keepNext/>
      <w:keepLines/>
      <w:numPr>
        <w:ilvl w:val="1"/>
        <w:numId w:val="6"/>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3604EF"/>
    <w:pPr>
      <w:keepNext/>
      <w:keepLines/>
      <w:numPr>
        <w:ilvl w:val="2"/>
        <w:numId w:val="6"/>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3604EF"/>
    <w:pPr>
      <w:keepNext/>
      <w:keepLines/>
      <w:numPr>
        <w:ilvl w:val="3"/>
        <w:numId w:val="6"/>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3604EF"/>
    <w:pPr>
      <w:keepNext/>
      <w:keepLines/>
      <w:numPr>
        <w:ilvl w:val="4"/>
        <w:numId w:val="6"/>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3604EF"/>
    <w:pPr>
      <w:keepNext/>
      <w:keepLines/>
      <w:numPr>
        <w:ilvl w:val="5"/>
        <w:numId w:val="6"/>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3604EF"/>
    <w:pPr>
      <w:keepNext/>
      <w:keepLines/>
      <w:numPr>
        <w:ilvl w:val="6"/>
        <w:numId w:val="6"/>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604EF"/>
    <w:pPr>
      <w:keepNext/>
      <w:keepLines/>
      <w:numPr>
        <w:ilvl w:val="7"/>
        <w:numId w:val="6"/>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3604EF"/>
    <w:pPr>
      <w:keepNext/>
      <w:keepLines/>
      <w:numPr>
        <w:ilvl w:val="8"/>
        <w:numId w:val="6"/>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19"/>
    <w:unhideWhenUsed/>
    <w:rsid w:val="00173923"/>
    <w:pPr>
      <w:tabs>
        <w:tab w:val="center" w:pos="4680"/>
        <w:tab w:val="right" w:pos="9360"/>
      </w:tabs>
      <w:spacing w:after="0" w:line="240" w:lineRule="auto"/>
    </w:pPr>
  </w:style>
  <w:style w:type="character" w:customStyle="1" w:styleId="HeaderChar">
    <w:name w:val="Header Char"/>
    <w:basedOn w:val="DefaultParagraphFont"/>
    <w:link w:val="Header"/>
    <w:uiPriority w:val="19"/>
    <w:rsid w:val="00176AB5"/>
  </w:style>
  <w:style w:type="paragraph" w:styleId="Footer">
    <w:name w:val="footer"/>
    <w:basedOn w:val="Normal"/>
    <w:link w:val="FooterChar"/>
    <w:uiPriority w:val="99"/>
    <w:semiHidden/>
    <w:unhideWhenUsed/>
    <w:rsid w:val="00173923"/>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173923"/>
  </w:style>
  <w:style w:type="paragraph" w:styleId="BalloonText">
    <w:name w:val="Balloon Text"/>
    <w:basedOn w:val="Normal"/>
    <w:link w:val="BalloonTextChar"/>
    <w:uiPriority w:val="99"/>
    <w:semiHidden/>
    <w:unhideWhenUsed/>
    <w:rsid w:val="001739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3923"/>
    <w:rPr>
      <w:rFonts w:ascii="Tahoma" w:hAnsi="Tahoma" w:cs="Tahoma"/>
      <w:sz w:val="16"/>
      <w:szCs w:val="16"/>
    </w:rPr>
  </w:style>
  <w:style w:type="paragraph" w:styleId="Title">
    <w:name w:val="Title"/>
    <w:basedOn w:val="Normal"/>
    <w:next w:val="Normal"/>
    <w:link w:val="TitleChar"/>
    <w:uiPriority w:val="10"/>
    <w:qFormat/>
    <w:rsid w:val="00E324F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176AB5"/>
    <w:rPr>
      <w:rFonts w:asciiTheme="majorHAnsi" w:eastAsiaTheme="majorEastAsia" w:hAnsiTheme="majorHAnsi" w:cstheme="majorBidi"/>
      <w:color w:val="17365D" w:themeColor="text2" w:themeShade="BF"/>
      <w:spacing w:val="5"/>
      <w:kern w:val="28"/>
      <w:sz w:val="52"/>
      <w:szCs w:val="52"/>
    </w:rPr>
  </w:style>
  <w:style w:type="paragraph" w:styleId="Quote">
    <w:name w:val="Quote"/>
    <w:basedOn w:val="Normal"/>
    <w:next w:val="Normal"/>
    <w:link w:val="QuoteChar"/>
    <w:uiPriority w:val="19"/>
    <w:qFormat/>
    <w:rsid w:val="00E324F9"/>
    <w:rPr>
      <w:i/>
      <w:iCs/>
      <w:color w:val="000000" w:themeColor="text1"/>
    </w:rPr>
  </w:style>
  <w:style w:type="character" w:customStyle="1" w:styleId="QuoteChar">
    <w:name w:val="Quote Char"/>
    <w:basedOn w:val="DefaultParagraphFont"/>
    <w:link w:val="Quote"/>
    <w:uiPriority w:val="19"/>
    <w:rsid w:val="00176AB5"/>
    <w:rPr>
      <w:i/>
      <w:iCs/>
      <w:color w:val="000000" w:themeColor="text1"/>
    </w:rPr>
  </w:style>
  <w:style w:type="paragraph" w:styleId="ListParagraph">
    <w:name w:val="List Paragraph"/>
    <w:basedOn w:val="Normal"/>
    <w:uiPriority w:val="19"/>
    <w:qFormat/>
    <w:rsid w:val="00E324F9"/>
    <w:pPr>
      <w:ind w:left="720"/>
      <w:contextualSpacing/>
    </w:pPr>
  </w:style>
  <w:style w:type="character" w:styleId="Emphasis">
    <w:name w:val="Emphasis"/>
    <w:basedOn w:val="DefaultParagraphFont"/>
    <w:uiPriority w:val="19"/>
    <w:qFormat/>
    <w:rsid w:val="00E324F9"/>
    <w:rPr>
      <w:i/>
      <w:iCs/>
    </w:rPr>
  </w:style>
  <w:style w:type="paragraph" w:customStyle="1" w:styleId="ABKWH">
    <w:name w:val="ABKWH"/>
    <w:basedOn w:val="Normal"/>
    <w:uiPriority w:val="99"/>
    <w:rsid w:val="00B13948"/>
    <w:pPr>
      <w:spacing w:before="240" w:after="0" w:line="240" w:lineRule="exact"/>
    </w:pPr>
    <w:rPr>
      <w:rFonts w:ascii="Gill Sans" w:eastAsia="Calibri" w:hAnsi="Gill Sans" w:cs="Times New Roman"/>
      <w:b/>
      <w:sz w:val="20"/>
      <w:szCs w:val="20"/>
    </w:rPr>
  </w:style>
  <w:style w:type="paragraph" w:customStyle="1" w:styleId="ABKW">
    <w:name w:val="ABKW"/>
    <w:basedOn w:val="Normal"/>
    <w:uiPriority w:val="99"/>
    <w:rsid w:val="00F64AFE"/>
    <w:pPr>
      <w:suppressLineNumbers/>
      <w:spacing w:after="0" w:line="240" w:lineRule="exact"/>
      <w:jc w:val="both"/>
    </w:pPr>
    <w:rPr>
      <w:rFonts w:ascii="Gill Sans" w:eastAsia="Calibri" w:hAnsi="Gill Sans" w:cs="Times New Roman"/>
      <w:sz w:val="20"/>
      <w:szCs w:val="20"/>
    </w:rPr>
  </w:style>
  <w:style w:type="paragraph" w:customStyle="1" w:styleId="AU">
    <w:name w:val="AU"/>
    <w:uiPriority w:val="99"/>
    <w:rsid w:val="00F957F7"/>
    <w:pPr>
      <w:spacing w:after="0" w:line="280" w:lineRule="exact"/>
    </w:pPr>
    <w:rPr>
      <w:rFonts w:ascii="Gill Sans" w:eastAsia="Calibri" w:hAnsi="Gill Sans" w:cs="Times New Roman"/>
      <w:b/>
      <w:sz w:val="24"/>
      <w:szCs w:val="20"/>
    </w:rPr>
  </w:style>
  <w:style w:type="paragraph" w:customStyle="1" w:styleId="AF">
    <w:name w:val="AF"/>
    <w:uiPriority w:val="99"/>
    <w:rsid w:val="00493C9E"/>
    <w:pPr>
      <w:pBdr>
        <w:top w:val="single" w:sz="4" w:space="1" w:color="auto"/>
      </w:pBdr>
      <w:spacing w:after="360" w:line="200" w:lineRule="exact"/>
      <w:contextualSpacing/>
    </w:pPr>
    <w:rPr>
      <w:rFonts w:ascii="Gill Sans" w:eastAsia="Calibri" w:hAnsi="Gill Sans" w:cs="Times New Roman"/>
      <w:sz w:val="16"/>
      <w:szCs w:val="20"/>
    </w:rPr>
  </w:style>
  <w:style w:type="paragraph" w:customStyle="1" w:styleId="CP">
    <w:name w:val="CP"/>
    <w:basedOn w:val="Normal"/>
    <w:uiPriority w:val="99"/>
    <w:rsid w:val="00F957F7"/>
    <w:pPr>
      <w:spacing w:after="120" w:line="220" w:lineRule="exact"/>
    </w:pPr>
    <w:rPr>
      <w:rFonts w:ascii="Gill Sans" w:eastAsia="Calibri" w:hAnsi="Gill Sans" w:cs="Times New Roman"/>
      <w:sz w:val="18"/>
      <w:szCs w:val="20"/>
    </w:rPr>
  </w:style>
  <w:style w:type="paragraph" w:customStyle="1" w:styleId="EX">
    <w:name w:val="EX"/>
    <w:basedOn w:val="Normal"/>
    <w:uiPriority w:val="99"/>
    <w:qFormat/>
    <w:rsid w:val="003B1F15"/>
    <w:pPr>
      <w:spacing w:before="240" w:after="240" w:line="220" w:lineRule="exact"/>
      <w:ind w:left="240"/>
      <w:contextualSpacing/>
      <w:jc w:val="both"/>
    </w:pPr>
    <w:rPr>
      <w:rFonts w:ascii="Times New Roman" w:eastAsia="Calibri" w:hAnsi="Times New Roman" w:cs="Times New Roman"/>
      <w:sz w:val="18"/>
      <w:szCs w:val="20"/>
    </w:rPr>
  </w:style>
  <w:style w:type="paragraph" w:customStyle="1" w:styleId="TEXT">
    <w:name w:val="TEXT"/>
    <w:basedOn w:val="Normal"/>
    <w:link w:val="TEXTChar"/>
    <w:uiPriority w:val="99"/>
    <w:qFormat/>
    <w:rsid w:val="006F6516"/>
    <w:pPr>
      <w:spacing w:after="0" w:line="240" w:lineRule="exact"/>
      <w:jc w:val="both"/>
    </w:pPr>
    <w:rPr>
      <w:rFonts w:ascii="Times New Roman" w:eastAsia="Times New Roman" w:hAnsi="Times New Roman" w:cs="Times New Roman"/>
      <w:sz w:val="20"/>
      <w:szCs w:val="24"/>
    </w:rPr>
  </w:style>
  <w:style w:type="paragraph" w:customStyle="1" w:styleId="CL">
    <w:name w:val="CL"/>
    <w:basedOn w:val="Normal"/>
    <w:uiPriority w:val="99"/>
    <w:rsid w:val="00241A1A"/>
    <w:pPr>
      <w:pBdr>
        <w:top w:val="single" w:sz="4" w:space="6" w:color="auto"/>
        <w:left w:val="single" w:sz="4" w:space="0" w:color="auto"/>
        <w:bottom w:val="single" w:sz="4" w:space="6" w:color="auto"/>
        <w:right w:val="single" w:sz="4" w:space="0" w:color="auto"/>
      </w:pBdr>
      <w:spacing w:before="120" w:after="120" w:line="240" w:lineRule="auto"/>
      <w:jc w:val="center"/>
    </w:pPr>
    <w:rPr>
      <w:rFonts w:ascii="Times New Roman" w:eastAsia="Times New Roman" w:hAnsi="Times New Roman" w:cs="Times New Roman"/>
      <w:sz w:val="20"/>
      <w:szCs w:val="24"/>
    </w:rPr>
  </w:style>
  <w:style w:type="paragraph" w:customStyle="1" w:styleId="AN">
    <w:name w:val="AN"/>
    <w:basedOn w:val="Normal"/>
    <w:uiPriority w:val="99"/>
    <w:rsid w:val="00045939"/>
    <w:pPr>
      <w:spacing w:after="240" w:line="220" w:lineRule="exact"/>
      <w:jc w:val="both"/>
    </w:pPr>
    <w:rPr>
      <w:rFonts w:ascii="Times New Roman" w:eastAsia="Calibri" w:hAnsi="Times New Roman" w:cs="Times New Roman"/>
      <w:sz w:val="18"/>
      <w:szCs w:val="20"/>
    </w:rPr>
  </w:style>
  <w:style w:type="paragraph" w:customStyle="1" w:styleId="H1">
    <w:name w:val="H1"/>
    <w:basedOn w:val="Normal"/>
    <w:uiPriority w:val="99"/>
    <w:qFormat/>
    <w:rsid w:val="00C2160F"/>
    <w:pPr>
      <w:spacing w:before="340" w:after="60" w:line="280" w:lineRule="exact"/>
    </w:pPr>
    <w:rPr>
      <w:rFonts w:ascii="Gill Sans" w:eastAsia="Times New Roman" w:hAnsi="Gill Sans" w:cs="Times New Roman"/>
      <w:b/>
      <w:sz w:val="24"/>
      <w:szCs w:val="24"/>
    </w:rPr>
  </w:style>
  <w:style w:type="paragraph" w:customStyle="1" w:styleId="EH">
    <w:name w:val="EH"/>
    <w:basedOn w:val="Normal"/>
    <w:uiPriority w:val="99"/>
    <w:rsid w:val="00B52F6C"/>
    <w:pPr>
      <w:spacing w:before="240" w:after="120" w:line="240" w:lineRule="exact"/>
    </w:pPr>
    <w:rPr>
      <w:rFonts w:ascii="Gill Sans" w:eastAsia="Calibri" w:hAnsi="Gill Sans" w:cs="Times New Roman"/>
      <w:b/>
      <w:color w:val="000000"/>
      <w:sz w:val="20"/>
      <w:szCs w:val="20"/>
    </w:rPr>
  </w:style>
  <w:style w:type="paragraph" w:customStyle="1" w:styleId="TEXTIND">
    <w:name w:val="TEXT IND"/>
    <w:basedOn w:val="Normal"/>
    <w:uiPriority w:val="99"/>
    <w:qFormat/>
    <w:rsid w:val="006F6516"/>
    <w:pPr>
      <w:spacing w:after="0" w:line="240" w:lineRule="exact"/>
      <w:ind w:firstLine="240"/>
      <w:jc w:val="both"/>
    </w:pPr>
    <w:rPr>
      <w:rFonts w:ascii="Times New Roman" w:eastAsia="Times New Roman" w:hAnsi="Times New Roman" w:cs="Times New Roman"/>
      <w:sz w:val="20"/>
      <w:szCs w:val="24"/>
    </w:rPr>
  </w:style>
  <w:style w:type="paragraph" w:customStyle="1" w:styleId="TY">
    <w:name w:val="TY"/>
    <w:basedOn w:val="Header"/>
    <w:uiPriority w:val="99"/>
    <w:qFormat/>
    <w:rsid w:val="00BE44DE"/>
    <w:pPr>
      <w:tabs>
        <w:tab w:val="clear" w:pos="4680"/>
        <w:tab w:val="clear" w:pos="9360"/>
        <w:tab w:val="right" w:pos="6100"/>
      </w:tabs>
    </w:pPr>
    <w:rPr>
      <w:rFonts w:ascii="Gill Sans" w:hAnsi="Gill Sans"/>
      <w:i/>
      <w:sz w:val="20"/>
      <w:szCs w:val="20"/>
    </w:rPr>
  </w:style>
  <w:style w:type="paragraph" w:customStyle="1" w:styleId="TT">
    <w:name w:val="TT"/>
    <w:basedOn w:val="Normal"/>
    <w:uiPriority w:val="99"/>
    <w:rsid w:val="00F957F7"/>
    <w:pPr>
      <w:spacing w:after="0" w:line="220" w:lineRule="exact"/>
    </w:pPr>
    <w:rPr>
      <w:rFonts w:ascii="Gill Sans" w:eastAsia="Calibri" w:hAnsi="Gill Sans" w:cs="Times New Roman"/>
      <w:sz w:val="18"/>
      <w:szCs w:val="20"/>
    </w:rPr>
  </w:style>
  <w:style w:type="paragraph" w:customStyle="1" w:styleId="CPSO">
    <w:name w:val="CPSO"/>
    <w:basedOn w:val="Normal"/>
    <w:uiPriority w:val="99"/>
    <w:rsid w:val="00FE3818"/>
    <w:pPr>
      <w:spacing w:after="0" w:line="200" w:lineRule="exact"/>
    </w:pPr>
    <w:rPr>
      <w:rFonts w:ascii="Gill Sans" w:eastAsia="Calibri" w:hAnsi="Gill Sans" w:cs="Times New Roman"/>
      <w:sz w:val="16"/>
      <w:szCs w:val="20"/>
    </w:rPr>
  </w:style>
  <w:style w:type="paragraph" w:customStyle="1" w:styleId="CPB">
    <w:name w:val="CPB"/>
    <w:basedOn w:val="Normal"/>
    <w:uiPriority w:val="99"/>
    <w:rsid w:val="00F85A41"/>
    <w:pPr>
      <w:spacing w:before="120" w:after="120" w:line="220" w:lineRule="exact"/>
    </w:pPr>
    <w:rPr>
      <w:rFonts w:ascii="Gill Sans" w:eastAsia="Calibri" w:hAnsi="Gill Sans" w:cs="Times New Roman"/>
      <w:sz w:val="18"/>
      <w:szCs w:val="20"/>
    </w:rPr>
  </w:style>
  <w:style w:type="paragraph" w:customStyle="1" w:styleId="H2">
    <w:name w:val="H2"/>
    <w:basedOn w:val="Normal"/>
    <w:uiPriority w:val="99"/>
    <w:qFormat/>
    <w:rsid w:val="00F957F7"/>
    <w:pPr>
      <w:spacing w:before="320" w:after="120" w:line="280" w:lineRule="exact"/>
    </w:pPr>
    <w:rPr>
      <w:rFonts w:ascii="Gill Sans" w:eastAsia="Calibri" w:hAnsi="Gill Sans" w:cs="Times New Roman"/>
      <w:i/>
      <w:sz w:val="24"/>
      <w:szCs w:val="20"/>
    </w:rPr>
  </w:style>
  <w:style w:type="paragraph" w:customStyle="1" w:styleId="H3">
    <w:name w:val="H3"/>
    <w:basedOn w:val="Normal"/>
    <w:next w:val="TEXT"/>
    <w:link w:val="H3Char"/>
    <w:uiPriority w:val="99"/>
    <w:qFormat/>
    <w:rsid w:val="00630797"/>
    <w:pPr>
      <w:spacing w:before="240" w:after="0" w:line="240" w:lineRule="exact"/>
      <w:jc w:val="both"/>
    </w:pPr>
    <w:rPr>
      <w:rFonts w:ascii="Times New Roman" w:eastAsia="Calibri" w:hAnsi="Times New Roman" w:cs="Times New Roman"/>
      <w:sz w:val="20"/>
      <w:szCs w:val="20"/>
    </w:rPr>
  </w:style>
  <w:style w:type="paragraph" w:customStyle="1" w:styleId="H4">
    <w:name w:val="H4"/>
    <w:basedOn w:val="Normal"/>
    <w:uiPriority w:val="99"/>
    <w:qFormat/>
    <w:rsid w:val="00852025"/>
    <w:pPr>
      <w:spacing w:before="240" w:after="240" w:line="240" w:lineRule="exact"/>
      <w:ind w:firstLine="240"/>
      <w:jc w:val="both"/>
    </w:pPr>
    <w:rPr>
      <w:rFonts w:ascii="Times New Roman" w:eastAsia="Calibri" w:hAnsi="Times New Roman" w:cs="Times New Roman"/>
      <w:color w:val="000000" w:themeColor="text1"/>
      <w:sz w:val="20"/>
      <w:szCs w:val="20"/>
    </w:rPr>
  </w:style>
  <w:style w:type="character" w:customStyle="1" w:styleId="TEXTChar">
    <w:name w:val="TEXT Char"/>
    <w:link w:val="TEXT"/>
    <w:uiPriority w:val="5"/>
    <w:rsid w:val="00A845AB"/>
    <w:rPr>
      <w:rFonts w:ascii="Times New Roman" w:eastAsia="Times New Roman" w:hAnsi="Times New Roman" w:cs="Times New Roman"/>
      <w:sz w:val="20"/>
      <w:szCs w:val="24"/>
    </w:rPr>
  </w:style>
  <w:style w:type="character" w:customStyle="1" w:styleId="H3Char">
    <w:name w:val="H3 Char"/>
    <w:link w:val="H3"/>
    <w:uiPriority w:val="7"/>
    <w:rsid w:val="00A845AB"/>
    <w:rPr>
      <w:rFonts w:ascii="Times New Roman" w:eastAsia="Calibri" w:hAnsi="Times New Roman" w:cs="Times New Roman"/>
      <w:sz w:val="20"/>
      <w:szCs w:val="20"/>
    </w:rPr>
  </w:style>
  <w:style w:type="paragraph" w:customStyle="1" w:styleId="AT">
    <w:name w:val="AT"/>
    <w:uiPriority w:val="99"/>
    <w:rsid w:val="00FA4042"/>
    <w:pPr>
      <w:spacing w:after="700" w:line="400" w:lineRule="exact"/>
    </w:pPr>
    <w:rPr>
      <w:rFonts w:ascii="Gill Sans" w:eastAsia="Calibri" w:hAnsi="Gill Sans" w:cs="Times New Roman"/>
      <w:b/>
      <w:sz w:val="32"/>
      <w:szCs w:val="20"/>
    </w:rPr>
  </w:style>
  <w:style w:type="paragraph" w:styleId="BodyText">
    <w:name w:val="Body Text"/>
    <w:basedOn w:val="Normal"/>
    <w:link w:val="BodyTextChar"/>
    <w:semiHidden/>
    <w:rsid w:val="00F957F7"/>
    <w:pPr>
      <w:spacing w:after="120" w:line="240" w:lineRule="auto"/>
    </w:pPr>
    <w:rPr>
      <w:rFonts w:ascii="Times New Roman" w:eastAsia="Calibri" w:hAnsi="Times New Roman" w:cs="Times New Roman"/>
      <w:sz w:val="20"/>
      <w:szCs w:val="20"/>
    </w:rPr>
  </w:style>
  <w:style w:type="character" w:customStyle="1" w:styleId="BodyTextChar">
    <w:name w:val="Body Text Char"/>
    <w:basedOn w:val="DefaultParagraphFont"/>
    <w:link w:val="BodyText"/>
    <w:semiHidden/>
    <w:rsid w:val="00F957F7"/>
    <w:rPr>
      <w:rFonts w:ascii="Times New Roman" w:eastAsia="Calibri" w:hAnsi="Times New Roman" w:cs="Times New Roman"/>
      <w:sz w:val="20"/>
      <w:szCs w:val="20"/>
    </w:rPr>
  </w:style>
  <w:style w:type="paragraph" w:customStyle="1" w:styleId="imprint">
    <w:name w:val="imprint"/>
    <w:uiPriority w:val="19"/>
    <w:qFormat/>
    <w:rsid w:val="00F957F7"/>
    <w:pPr>
      <w:spacing w:after="0" w:line="240" w:lineRule="auto"/>
      <w:jc w:val="right"/>
    </w:pPr>
    <w:rPr>
      <w:rFonts w:ascii="Gill Sans" w:eastAsia="Calibri" w:hAnsi="Gill Sans" w:cs="Times New Roman"/>
      <w:sz w:val="14"/>
      <w:szCs w:val="14"/>
    </w:rPr>
  </w:style>
  <w:style w:type="paragraph" w:customStyle="1" w:styleId="REF">
    <w:name w:val="REF"/>
    <w:basedOn w:val="Normal"/>
    <w:uiPriority w:val="99"/>
    <w:rsid w:val="00B15D11"/>
    <w:pPr>
      <w:spacing w:after="0" w:line="220" w:lineRule="exact"/>
      <w:ind w:left="240" w:hanging="240"/>
      <w:jc w:val="both"/>
    </w:pPr>
    <w:rPr>
      <w:rFonts w:ascii="Times New Roman" w:eastAsia="Calibri" w:hAnsi="Times New Roman" w:cs="Times New Roman"/>
      <w:sz w:val="18"/>
      <w:szCs w:val="20"/>
    </w:rPr>
  </w:style>
  <w:style w:type="character" w:customStyle="1" w:styleId="AQ">
    <w:name w:val="AQ"/>
    <w:uiPriority w:val="19"/>
    <w:qFormat/>
    <w:rsid w:val="00D961F9"/>
    <w:rPr>
      <w:rFonts w:ascii="Gill Sans" w:hAnsi="Gill Sans"/>
      <w:b/>
      <w:color w:val="FF0000"/>
      <w:bdr w:val="none" w:sz="0" w:space="0" w:color="auto"/>
      <w:shd w:val="clear" w:color="auto" w:fill="FFF21F"/>
    </w:rPr>
  </w:style>
  <w:style w:type="paragraph" w:customStyle="1" w:styleId="SI">
    <w:name w:val="SI"/>
    <w:basedOn w:val="Normal"/>
    <w:uiPriority w:val="99"/>
    <w:rsid w:val="00FA78E2"/>
    <w:pPr>
      <w:spacing w:after="0" w:line="240" w:lineRule="auto"/>
      <w:jc w:val="right"/>
    </w:pPr>
    <w:rPr>
      <w:rFonts w:ascii="Times New Roman" w:eastAsia="Times New Roman" w:hAnsi="Times New Roman" w:cs="Times New Roman"/>
      <w:sz w:val="20"/>
      <w:szCs w:val="24"/>
    </w:rPr>
  </w:style>
  <w:style w:type="paragraph" w:customStyle="1" w:styleId="SIAF">
    <w:name w:val="SI AF"/>
    <w:basedOn w:val="Normal"/>
    <w:uiPriority w:val="99"/>
    <w:rsid w:val="00FA78E2"/>
    <w:pPr>
      <w:spacing w:after="0" w:line="240" w:lineRule="auto"/>
      <w:jc w:val="right"/>
    </w:pPr>
    <w:rPr>
      <w:rFonts w:ascii="Times New Roman" w:eastAsia="Times New Roman" w:hAnsi="Times New Roman" w:cs="Times New Roman"/>
      <w:i/>
      <w:sz w:val="20"/>
      <w:szCs w:val="24"/>
    </w:rPr>
  </w:style>
  <w:style w:type="paragraph" w:customStyle="1" w:styleId="UL">
    <w:name w:val="UL"/>
    <w:basedOn w:val="Normal"/>
    <w:uiPriority w:val="99"/>
    <w:qFormat/>
    <w:rsid w:val="00AC4B73"/>
    <w:pPr>
      <w:spacing w:before="240" w:after="240" w:line="240" w:lineRule="exact"/>
      <w:ind w:left="480" w:hanging="240"/>
      <w:contextualSpacing/>
      <w:jc w:val="both"/>
    </w:pPr>
    <w:rPr>
      <w:rFonts w:ascii="Times New Roman" w:eastAsia="Times New Roman" w:hAnsi="Times New Roman" w:cs="Times New Roman"/>
      <w:color w:val="000000" w:themeColor="text1"/>
      <w:sz w:val="20"/>
      <w:szCs w:val="24"/>
    </w:rPr>
  </w:style>
  <w:style w:type="paragraph" w:customStyle="1" w:styleId="LL">
    <w:name w:val="LL"/>
    <w:uiPriority w:val="19"/>
    <w:qFormat/>
    <w:rsid w:val="00AC4B73"/>
    <w:pPr>
      <w:spacing w:before="240" w:after="240" w:line="240" w:lineRule="exact"/>
      <w:ind w:left="480" w:hanging="240"/>
      <w:contextualSpacing/>
      <w:jc w:val="both"/>
    </w:pPr>
    <w:rPr>
      <w:rFonts w:ascii="Times New Roman" w:eastAsia="Times New Roman" w:hAnsi="Times New Roman" w:cs="Times New Roman"/>
      <w:color w:val="000000" w:themeColor="text1"/>
      <w:sz w:val="20"/>
      <w:szCs w:val="24"/>
    </w:rPr>
  </w:style>
  <w:style w:type="paragraph" w:customStyle="1" w:styleId="NL">
    <w:name w:val="NL"/>
    <w:basedOn w:val="AT"/>
    <w:uiPriority w:val="99"/>
    <w:qFormat/>
    <w:rsid w:val="00AC4B73"/>
    <w:pPr>
      <w:spacing w:before="240" w:after="240" w:line="240" w:lineRule="exact"/>
      <w:ind w:left="480" w:hanging="240"/>
      <w:contextualSpacing/>
      <w:jc w:val="both"/>
    </w:pPr>
    <w:rPr>
      <w:rFonts w:ascii="Times New Roman" w:hAnsi="Times New Roman"/>
      <w:b w:val="0"/>
      <w:color w:val="000000" w:themeColor="text1"/>
      <w:sz w:val="20"/>
    </w:rPr>
  </w:style>
  <w:style w:type="paragraph" w:customStyle="1" w:styleId="BL">
    <w:name w:val="BL"/>
    <w:basedOn w:val="EX"/>
    <w:uiPriority w:val="99"/>
    <w:qFormat/>
    <w:rsid w:val="00AC4B73"/>
    <w:pPr>
      <w:numPr>
        <w:numId w:val="2"/>
      </w:numPr>
      <w:spacing w:line="240" w:lineRule="exact"/>
      <w:ind w:left="480" w:hanging="240"/>
    </w:pPr>
    <w:rPr>
      <w:color w:val="000000" w:themeColor="text1"/>
      <w:sz w:val="20"/>
    </w:rPr>
  </w:style>
  <w:style w:type="table" w:styleId="TableGrid">
    <w:name w:val="Table Grid"/>
    <w:basedOn w:val="TableNormal"/>
    <w:uiPriority w:val="59"/>
    <w:rsid w:val="00E07922"/>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CH">
    <w:name w:val="TCH"/>
    <w:basedOn w:val="Normal"/>
    <w:uiPriority w:val="99"/>
    <w:rsid w:val="006376BD"/>
    <w:pPr>
      <w:spacing w:before="20" w:after="20" w:line="240" w:lineRule="exact"/>
    </w:pPr>
    <w:rPr>
      <w:rFonts w:ascii="Gill Sans" w:eastAsia="Times New Roman" w:hAnsi="Gill Sans" w:cs="Times New Roman"/>
      <w:color w:val="000000" w:themeColor="text1"/>
      <w:sz w:val="18"/>
      <w:szCs w:val="24"/>
    </w:rPr>
  </w:style>
  <w:style w:type="paragraph" w:customStyle="1" w:styleId="TNL">
    <w:name w:val="TNL"/>
    <w:basedOn w:val="Normal"/>
    <w:uiPriority w:val="99"/>
    <w:rsid w:val="00E07922"/>
    <w:pPr>
      <w:spacing w:after="0" w:line="220" w:lineRule="exact"/>
      <w:ind w:left="180" w:hanging="180"/>
    </w:pPr>
    <w:rPr>
      <w:rFonts w:ascii="Gill Sans" w:eastAsia="Times New Roman" w:hAnsi="Gill Sans" w:cs="Times New Roman"/>
      <w:color w:val="000000" w:themeColor="text1"/>
      <w:sz w:val="18"/>
      <w:szCs w:val="24"/>
    </w:rPr>
  </w:style>
  <w:style w:type="character" w:customStyle="1" w:styleId="Heading1Char">
    <w:name w:val="Heading 1 Char"/>
    <w:basedOn w:val="DefaultParagraphFont"/>
    <w:link w:val="Heading1"/>
    <w:uiPriority w:val="19"/>
    <w:rsid w:val="00176AB5"/>
    <w:rPr>
      <w:rFonts w:ascii="Times New Roman" w:eastAsia="Times New Roman" w:hAnsi="Times New Roman" w:cs="Times New Roman"/>
      <w:b/>
      <w:sz w:val="26"/>
      <w:szCs w:val="26"/>
    </w:rPr>
  </w:style>
  <w:style w:type="paragraph" w:customStyle="1" w:styleId="TBL">
    <w:name w:val="TBL"/>
    <w:basedOn w:val="Normal"/>
    <w:uiPriority w:val="99"/>
    <w:rsid w:val="00B67436"/>
    <w:pPr>
      <w:spacing w:after="0" w:line="220" w:lineRule="exact"/>
      <w:ind w:left="180" w:hanging="180"/>
    </w:pPr>
    <w:rPr>
      <w:rFonts w:ascii="Gill Sans" w:eastAsia="Times New Roman" w:hAnsi="Gill Sans" w:cs="Times New Roman"/>
      <w:color w:val="000000" w:themeColor="text1"/>
      <w:sz w:val="18"/>
      <w:szCs w:val="24"/>
    </w:rPr>
  </w:style>
  <w:style w:type="paragraph" w:customStyle="1" w:styleId="NNUM">
    <w:name w:val="NNUM"/>
    <w:uiPriority w:val="99"/>
    <w:qFormat/>
    <w:rsid w:val="00236CA2"/>
    <w:pPr>
      <w:numPr>
        <w:numId w:val="1"/>
      </w:numPr>
      <w:spacing w:after="0" w:line="220" w:lineRule="exact"/>
      <w:ind w:left="240" w:hanging="240"/>
      <w:jc w:val="both"/>
    </w:pPr>
    <w:rPr>
      <w:rFonts w:ascii="Times New Roman" w:hAnsi="Times New Roman"/>
      <w:color w:val="000000" w:themeColor="text1"/>
      <w:sz w:val="18"/>
    </w:rPr>
  </w:style>
  <w:style w:type="table" w:customStyle="1" w:styleId="HSX">
    <w:name w:val="HSX"/>
    <w:basedOn w:val="TableNormal"/>
    <w:uiPriority w:val="99"/>
    <w:qFormat/>
    <w:rsid w:val="008A5156"/>
    <w:pPr>
      <w:tabs>
        <w:tab w:val="left" w:pos="180"/>
        <w:tab w:val="left" w:pos="360"/>
      </w:tabs>
      <w:spacing w:after="0" w:line="240" w:lineRule="auto"/>
    </w:pPr>
    <w:rPr>
      <w:rFonts w:ascii="Gill Sans" w:hAnsi="Gill Sans"/>
      <w:sz w:val="18"/>
    </w:rPr>
    <w:tblPr>
      <w:tblBorders>
        <w:top w:val="single" w:sz="4" w:space="0" w:color="auto"/>
        <w:bottom w:val="single" w:sz="4" w:space="0" w:color="auto"/>
      </w:tblBorders>
      <w:tblCellMar>
        <w:left w:w="0" w:type="dxa"/>
        <w:right w:w="0" w:type="dxa"/>
      </w:tblCellMar>
    </w:tblPr>
    <w:tblStylePr w:type="firstRow">
      <w:tblPr/>
      <w:tcPr>
        <w:tcBorders>
          <w:top w:val="single" w:sz="4" w:space="0" w:color="auto"/>
          <w:left w:val="nil"/>
          <w:bottom w:val="single" w:sz="4" w:space="0" w:color="auto"/>
          <w:right w:val="nil"/>
          <w:insideH w:val="nil"/>
          <w:insideV w:val="nil"/>
          <w:tl2br w:val="nil"/>
          <w:tr2bl w:val="nil"/>
        </w:tcBorders>
      </w:tcPr>
    </w:tblStylePr>
  </w:style>
  <w:style w:type="character" w:customStyle="1" w:styleId="H3Character">
    <w:name w:val="H3 Character"/>
    <w:basedOn w:val="DefaultParagraphFont"/>
    <w:uiPriority w:val="19"/>
    <w:qFormat/>
    <w:rsid w:val="00630797"/>
    <w:rPr>
      <w:rFonts w:ascii="Gill Sans" w:hAnsi="Gill Sans"/>
      <w:i/>
    </w:rPr>
  </w:style>
  <w:style w:type="paragraph" w:customStyle="1" w:styleId="TEMPLATE">
    <w:name w:val="TEMPLATE"/>
    <w:basedOn w:val="AT"/>
    <w:uiPriority w:val="19"/>
    <w:qFormat/>
    <w:rsid w:val="00033BE9"/>
    <w:pPr>
      <w:spacing w:after="360"/>
    </w:pPr>
    <w:rPr>
      <w:rFonts w:eastAsia="Times New Roman"/>
      <w:color w:val="000000" w:themeColor="text1"/>
      <w:szCs w:val="24"/>
    </w:rPr>
  </w:style>
  <w:style w:type="paragraph" w:customStyle="1" w:styleId="AS">
    <w:name w:val="AS"/>
    <w:basedOn w:val="AT"/>
    <w:uiPriority w:val="99"/>
    <w:qFormat/>
    <w:rsid w:val="00FC2AEB"/>
  </w:style>
  <w:style w:type="paragraph" w:customStyle="1" w:styleId="LRH">
    <w:name w:val="LRH"/>
    <w:basedOn w:val="Header"/>
    <w:uiPriority w:val="99"/>
    <w:qFormat/>
    <w:rsid w:val="008E26DE"/>
    <w:pPr>
      <w:tabs>
        <w:tab w:val="clear" w:pos="4680"/>
        <w:tab w:val="clear" w:pos="9360"/>
        <w:tab w:val="right" w:pos="7660"/>
      </w:tabs>
    </w:pPr>
    <w:rPr>
      <w:rFonts w:ascii="Gill Sans" w:hAnsi="Gill Sans"/>
      <w:i/>
      <w:sz w:val="20"/>
      <w:szCs w:val="20"/>
    </w:rPr>
  </w:style>
  <w:style w:type="paragraph" w:customStyle="1" w:styleId="RRH">
    <w:name w:val="RRH"/>
    <w:basedOn w:val="Header"/>
    <w:uiPriority w:val="99"/>
    <w:qFormat/>
    <w:rsid w:val="004C680F"/>
    <w:pPr>
      <w:tabs>
        <w:tab w:val="clear" w:pos="4680"/>
        <w:tab w:val="clear" w:pos="9360"/>
        <w:tab w:val="right" w:pos="7660"/>
      </w:tabs>
    </w:pPr>
    <w:rPr>
      <w:rFonts w:ascii="Gill Sans" w:hAnsi="Gill Sans"/>
      <w:i/>
      <w:sz w:val="20"/>
      <w:szCs w:val="20"/>
    </w:rPr>
  </w:style>
  <w:style w:type="paragraph" w:styleId="CommentText">
    <w:name w:val="annotation text"/>
    <w:basedOn w:val="Normal"/>
    <w:link w:val="CommentTextChar"/>
    <w:uiPriority w:val="19"/>
    <w:rsid w:val="00BB416F"/>
    <w:pPr>
      <w:spacing w:after="0" w:line="36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19"/>
    <w:rsid w:val="00176AB5"/>
    <w:rPr>
      <w:rFonts w:ascii="Times New Roman" w:eastAsia="Times New Roman" w:hAnsi="Times New Roman" w:cs="Times New Roman"/>
      <w:sz w:val="20"/>
      <w:szCs w:val="20"/>
    </w:rPr>
  </w:style>
  <w:style w:type="table" w:customStyle="1" w:styleId="CFTABLE">
    <w:name w:val="CFTABLE"/>
    <w:basedOn w:val="TableNormal"/>
    <w:uiPriority w:val="99"/>
    <w:qFormat/>
    <w:rsid w:val="00BB416F"/>
    <w:pPr>
      <w:spacing w:after="0" w:line="240" w:lineRule="auto"/>
    </w:pPr>
    <w:rPr>
      <w:rFonts w:ascii="Gill Sans" w:hAnsi="Gill Sans"/>
      <w:sz w:val="18"/>
    </w:rPr>
    <w:tblPr>
      <w:tblBorders>
        <w:top w:val="single" w:sz="4" w:space="0" w:color="auto"/>
        <w:bottom w:val="single" w:sz="4" w:space="0" w:color="auto"/>
      </w:tblBorders>
      <w:tblCellMar>
        <w:left w:w="0" w:type="dxa"/>
        <w:right w:w="0" w:type="dxa"/>
      </w:tblCellMar>
    </w:tblPr>
    <w:tblStylePr w:type="firstRow">
      <w:pPr>
        <w:wordWrap/>
      </w:pPr>
      <w:tblPr/>
      <w:tcPr>
        <w:tcBorders>
          <w:top w:val="single" w:sz="4" w:space="0" w:color="auto"/>
          <w:left w:val="nil"/>
          <w:bottom w:val="single" w:sz="4" w:space="0" w:color="auto"/>
          <w:right w:val="nil"/>
          <w:insideH w:val="nil"/>
          <w:insideV w:val="nil"/>
          <w:tl2br w:val="nil"/>
          <w:tr2bl w:val="nil"/>
        </w:tcBorders>
      </w:tcPr>
    </w:tblStylePr>
  </w:style>
  <w:style w:type="character" w:styleId="Hyperlink">
    <w:name w:val="Hyperlink"/>
    <w:basedOn w:val="DefaultParagraphFont"/>
    <w:uiPriority w:val="99"/>
    <w:unhideWhenUsed/>
    <w:rsid w:val="009B5AF6"/>
    <w:rPr>
      <w:color w:val="0000FF"/>
      <w:u w:val="single"/>
      <w:bdr w:val="none" w:sz="0" w:space="0" w:color="auto" w:frame="1"/>
    </w:rPr>
  </w:style>
  <w:style w:type="character" w:customStyle="1" w:styleId="BOLD">
    <w:name w:val="BOLD"/>
    <w:basedOn w:val="DefaultParagraphFont"/>
    <w:qFormat/>
    <w:rsid w:val="00176AB5"/>
    <w:rPr>
      <w:rFonts w:cs="Times New Roman"/>
      <w:b/>
      <w:color w:val="000000"/>
      <w:spacing w:val="-2"/>
      <w:sz w:val="18"/>
      <w:szCs w:val="18"/>
    </w:rPr>
  </w:style>
  <w:style w:type="character" w:customStyle="1" w:styleId="BOLDITALIC">
    <w:name w:val="BOLDITALIC"/>
    <w:basedOn w:val="DefaultParagraphFont"/>
    <w:uiPriority w:val="2"/>
    <w:qFormat/>
    <w:rsid w:val="00176AB5"/>
    <w:rPr>
      <w:b/>
      <w:i/>
    </w:rPr>
  </w:style>
  <w:style w:type="character" w:customStyle="1" w:styleId="ITALIC">
    <w:name w:val="ITALIC"/>
    <w:basedOn w:val="DefaultParagraphFont"/>
    <w:uiPriority w:val="1"/>
    <w:qFormat/>
    <w:rsid w:val="00176AB5"/>
    <w:rPr>
      <w:i/>
    </w:rPr>
  </w:style>
  <w:style w:type="character" w:customStyle="1" w:styleId="SUB">
    <w:name w:val="SUB"/>
    <w:basedOn w:val="DefaultParagraphFont"/>
    <w:uiPriority w:val="3"/>
    <w:qFormat/>
    <w:rsid w:val="00176AB5"/>
    <w:rPr>
      <w:dstrike w:val="0"/>
      <w:vertAlign w:val="subscript"/>
    </w:rPr>
  </w:style>
  <w:style w:type="character" w:customStyle="1" w:styleId="SUP">
    <w:name w:val="SUP"/>
    <w:basedOn w:val="DefaultParagraphFont"/>
    <w:uiPriority w:val="4"/>
    <w:qFormat/>
    <w:rsid w:val="00176AB5"/>
    <w:rPr>
      <w:dstrike w:val="0"/>
      <w:vertAlign w:val="superscript"/>
    </w:rPr>
  </w:style>
  <w:style w:type="paragraph" w:customStyle="1" w:styleId="DI">
    <w:name w:val="DI"/>
    <w:basedOn w:val="Normal"/>
    <w:uiPriority w:val="99"/>
    <w:rsid w:val="00752234"/>
    <w:pPr>
      <w:spacing w:before="240" w:after="240" w:line="240" w:lineRule="exact"/>
      <w:ind w:left="440" w:hanging="200"/>
      <w:contextualSpacing/>
      <w:jc w:val="both"/>
    </w:pPr>
    <w:rPr>
      <w:rFonts w:ascii="Times New Roman" w:eastAsia="Times New Roman" w:hAnsi="Times New Roman" w:cs="Times New Roman"/>
      <w:sz w:val="20"/>
      <w:szCs w:val="24"/>
    </w:rPr>
  </w:style>
  <w:style w:type="paragraph" w:customStyle="1" w:styleId="OP">
    <w:name w:val="OP"/>
    <w:basedOn w:val="Normal"/>
    <w:uiPriority w:val="19"/>
    <w:rsid w:val="00305818"/>
    <w:pPr>
      <w:spacing w:before="480" w:after="0" w:line="240" w:lineRule="exact"/>
      <w:jc w:val="both"/>
    </w:pPr>
    <w:rPr>
      <w:rFonts w:ascii="Times New Roman" w:eastAsia="Times New Roman" w:hAnsi="Times New Roman" w:cs="Times New Roman"/>
      <w:sz w:val="20"/>
      <w:szCs w:val="24"/>
    </w:rPr>
  </w:style>
  <w:style w:type="character" w:customStyle="1" w:styleId="CPBCharacter">
    <w:name w:val="CPB Character"/>
    <w:basedOn w:val="DefaultParagraphFont"/>
    <w:uiPriority w:val="1"/>
    <w:rsid w:val="00B0234E"/>
    <w:rPr>
      <w:rFonts w:ascii="Gill Sans" w:hAnsi="Gill Sans"/>
      <w:b/>
    </w:rPr>
  </w:style>
  <w:style w:type="character" w:customStyle="1" w:styleId="H4Character">
    <w:name w:val="H4 Character"/>
    <w:basedOn w:val="H3Character"/>
    <w:uiPriority w:val="19"/>
    <w:rsid w:val="00B0234E"/>
    <w:rPr>
      <w:rFonts w:ascii="Gill Sans" w:hAnsi="Gill Sans"/>
      <w:i/>
      <w:sz w:val="20"/>
    </w:rPr>
  </w:style>
  <w:style w:type="paragraph" w:customStyle="1" w:styleId="H2stock">
    <w:name w:val="H2 stock"/>
    <w:basedOn w:val="Normal"/>
    <w:uiPriority w:val="19"/>
    <w:rsid w:val="00B0234E"/>
    <w:pPr>
      <w:spacing w:after="120" w:line="280" w:lineRule="exact"/>
    </w:pPr>
    <w:rPr>
      <w:rFonts w:ascii="Gill Sans" w:eastAsia="Calibri" w:hAnsi="Gill Sans" w:cs="Times New Roman"/>
      <w:i/>
      <w:sz w:val="24"/>
      <w:szCs w:val="20"/>
    </w:rPr>
  </w:style>
  <w:style w:type="paragraph" w:customStyle="1" w:styleId="H3stock">
    <w:name w:val="H3 stock"/>
    <w:basedOn w:val="Normal"/>
    <w:uiPriority w:val="19"/>
    <w:rsid w:val="00B0234E"/>
    <w:pPr>
      <w:spacing w:after="0" w:line="240" w:lineRule="exact"/>
      <w:jc w:val="both"/>
    </w:pPr>
    <w:rPr>
      <w:rFonts w:ascii="Times New Roman" w:eastAsia="Calibri" w:hAnsi="Times New Roman" w:cs="Times New Roman"/>
      <w:sz w:val="20"/>
      <w:szCs w:val="20"/>
    </w:rPr>
  </w:style>
  <w:style w:type="paragraph" w:customStyle="1" w:styleId="AFF">
    <w:name w:val="AFF"/>
    <w:basedOn w:val="Normal"/>
    <w:uiPriority w:val="19"/>
    <w:rsid w:val="00B0234E"/>
    <w:pPr>
      <w:spacing w:after="0" w:line="240" w:lineRule="exact"/>
      <w:jc w:val="both"/>
    </w:pPr>
    <w:rPr>
      <w:rFonts w:ascii="Gill Sans" w:eastAsia="Times New Roman" w:hAnsi="Gill Sans" w:cs="Times New Roman"/>
      <w:sz w:val="16"/>
      <w:szCs w:val="24"/>
    </w:rPr>
  </w:style>
  <w:style w:type="character" w:customStyle="1" w:styleId="BGCharacter">
    <w:name w:val="BG Character"/>
    <w:basedOn w:val="DefaultParagraphFont"/>
    <w:uiPriority w:val="1"/>
    <w:rsid w:val="00B0234E"/>
    <w:rPr>
      <w:rFonts w:ascii="Times New Roman" w:hAnsi="Times New Roman"/>
      <w:b/>
      <w:lang w:val="en-GB"/>
    </w:rPr>
  </w:style>
  <w:style w:type="paragraph" w:customStyle="1" w:styleId="BRT">
    <w:name w:val="BRT"/>
    <w:basedOn w:val="Normal"/>
    <w:uiPriority w:val="99"/>
    <w:rsid w:val="00B0234E"/>
    <w:pPr>
      <w:spacing w:after="0" w:line="240" w:lineRule="exact"/>
      <w:jc w:val="both"/>
    </w:pPr>
    <w:rPr>
      <w:rFonts w:ascii="Times New Roman" w:eastAsia="Times New Roman" w:hAnsi="Times New Roman" w:cs="Times New Roman"/>
      <w:noProof/>
      <w:sz w:val="20"/>
      <w:szCs w:val="24"/>
    </w:rPr>
  </w:style>
  <w:style w:type="paragraph" w:customStyle="1" w:styleId="BRTI">
    <w:name w:val="BRTI"/>
    <w:basedOn w:val="Normal"/>
    <w:uiPriority w:val="99"/>
    <w:rsid w:val="00B0234E"/>
    <w:pPr>
      <w:spacing w:after="0" w:line="240" w:lineRule="exact"/>
      <w:ind w:firstLine="240"/>
      <w:jc w:val="both"/>
    </w:pPr>
    <w:rPr>
      <w:rFonts w:ascii="Times New Roman" w:eastAsia="Times New Roman" w:hAnsi="Times New Roman" w:cs="Times New Roman"/>
      <w:noProof/>
      <w:sz w:val="20"/>
      <w:szCs w:val="24"/>
    </w:rPr>
  </w:style>
  <w:style w:type="paragraph" w:customStyle="1" w:styleId="TTH">
    <w:name w:val="TTH"/>
    <w:basedOn w:val="Normal"/>
    <w:qFormat/>
    <w:rsid w:val="00B0234E"/>
    <w:pPr>
      <w:tabs>
        <w:tab w:val="left" w:pos="99"/>
      </w:tabs>
      <w:spacing w:after="0"/>
      <w:ind w:left="270" w:right="180" w:hanging="270"/>
    </w:pPr>
    <w:rPr>
      <w:rFonts w:ascii="Gill Sans" w:eastAsia="Calibri" w:hAnsi="Gill Sans" w:cs="Times New Roman"/>
      <w:sz w:val="18"/>
      <w:szCs w:val="20"/>
    </w:rPr>
  </w:style>
  <w:style w:type="paragraph" w:customStyle="1" w:styleId="TTI">
    <w:name w:val="TTI"/>
    <w:basedOn w:val="TTH"/>
    <w:qFormat/>
    <w:rsid w:val="00B0234E"/>
    <w:pPr>
      <w:ind w:left="240" w:right="0" w:firstLine="0"/>
    </w:pPr>
  </w:style>
  <w:style w:type="paragraph" w:customStyle="1" w:styleId="AQTEXT">
    <w:name w:val="AQ_TEXT"/>
    <w:basedOn w:val="Normal"/>
    <w:qFormat/>
    <w:rsid w:val="00B0234E"/>
    <w:pPr>
      <w:spacing w:after="0" w:line="240" w:lineRule="exact"/>
      <w:jc w:val="both"/>
    </w:pPr>
    <w:rPr>
      <w:rFonts w:ascii="Times New Roman" w:eastAsia="Times New Roman" w:hAnsi="Times New Roman" w:cs="Times New Roman"/>
      <w:sz w:val="16"/>
      <w:szCs w:val="16"/>
    </w:rPr>
  </w:style>
  <w:style w:type="numbering" w:styleId="111111">
    <w:name w:val="Outline List 2"/>
    <w:basedOn w:val="NoList"/>
    <w:uiPriority w:val="99"/>
    <w:semiHidden/>
    <w:unhideWhenUsed/>
    <w:rsid w:val="003604EF"/>
    <w:pPr>
      <w:numPr>
        <w:numId w:val="4"/>
      </w:numPr>
    </w:pPr>
  </w:style>
  <w:style w:type="numbering" w:styleId="1ai">
    <w:name w:val="Outline List 1"/>
    <w:basedOn w:val="NoList"/>
    <w:uiPriority w:val="99"/>
    <w:semiHidden/>
    <w:unhideWhenUsed/>
    <w:rsid w:val="003604EF"/>
    <w:pPr>
      <w:numPr>
        <w:numId w:val="5"/>
      </w:numPr>
    </w:pPr>
  </w:style>
  <w:style w:type="character" w:customStyle="1" w:styleId="Heading2Char">
    <w:name w:val="Heading 2 Char"/>
    <w:basedOn w:val="DefaultParagraphFont"/>
    <w:link w:val="Heading2"/>
    <w:uiPriority w:val="19"/>
    <w:semiHidden/>
    <w:rsid w:val="003604E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3604E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3604E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3604E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3604E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3604E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3604EF"/>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3604EF"/>
    <w:rPr>
      <w:rFonts w:asciiTheme="majorHAnsi" w:eastAsiaTheme="majorEastAsia" w:hAnsiTheme="majorHAnsi" w:cstheme="majorBidi"/>
      <w:i/>
      <w:iCs/>
      <w:color w:val="404040" w:themeColor="text1" w:themeTint="BF"/>
      <w:sz w:val="20"/>
      <w:szCs w:val="20"/>
    </w:rPr>
  </w:style>
  <w:style w:type="numbering" w:styleId="ArticleSection">
    <w:name w:val="Outline List 3"/>
    <w:basedOn w:val="NoList"/>
    <w:uiPriority w:val="99"/>
    <w:semiHidden/>
    <w:unhideWhenUsed/>
    <w:rsid w:val="003604EF"/>
    <w:pPr>
      <w:numPr>
        <w:numId w:val="6"/>
      </w:numPr>
    </w:pPr>
  </w:style>
  <w:style w:type="paragraph" w:styleId="Bibliography">
    <w:name w:val="Bibliography"/>
    <w:basedOn w:val="Normal"/>
    <w:next w:val="Normal"/>
    <w:uiPriority w:val="37"/>
    <w:semiHidden/>
    <w:unhideWhenUsed/>
    <w:rsid w:val="003604EF"/>
  </w:style>
  <w:style w:type="paragraph" w:styleId="BlockText">
    <w:name w:val="Block Text"/>
    <w:basedOn w:val="Normal"/>
    <w:uiPriority w:val="99"/>
    <w:semiHidden/>
    <w:unhideWhenUsed/>
    <w:rsid w:val="003604EF"/>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eastAsiaTheme="minorEastAsia"/>
      <w:i/>
      <w:iCs/>
      <w:color w:val="4F81BD" w:themeColor="accent1"/>
    </w:rPr>
  </w:style>
  <w:style w:type="paragraph" w:styleId="BodyText2">
    <w:name w:val="Body Text 2"/>
    <w:basedOn w:val="Normal"/>
    <w:link w:val="BodyText2Char"/>
    <w:uiPriority w:val="99"/>
    <w:semiHidden/>
    <w:unhideWhenUsed/>
    <w:rsid w:val="003604EF"/>
    <w:pPr>
      <w:spacing w:after="120" w:line="480" w:lineRule="auto"/>
    </w:pPr>
  </w:style>
  <w:style w:type="character" w:customStyle="1" w:styleId="BodyText2Char">
    <w:name w:val="Body Text 2 Char"/>
    <w:basedOn w:val="DefaultParagraphFont"/>
    <w:link w:val="BodyText2"/>
    <w:uiPriority w:val="99"/>
    <w:semiHidden/>
    <w:rsid w:val="003604EF"/>
  </w:style>
  <w:style w:type="paragraph" w:styleId="BodyText3">
    <w:name w:val="Body Text 3"/>
    <w:basedOn w:val="Normal"/>
    <w:link w:val="BodyText3Char"/>
    <w:uiPriority w:val="99"/>
    <w:semiHidden/>
    <w:unhideWhenUsed/>
    <w:rsid w:val="003604EF"/>
    <w:pPr>
      <w:spacing w:after="120"/>
    </w:pPr>
    <w:rPr>
      <w:sz w:val="16"/>
      <w:szCs w:val="16"/>
    </w:rPr>
  </w:style>
  <w:style w:type="character" w:customStyle="1" w:styleId="BodyText3Char">
    <w:name w:val="Body Text 3 Char"/>
    <w:basedOn w:val="DefaultParagraphFont"/>
    <w:link w:val="BodyText3"/>
    <w:uiPriority w:val="99"/>
    <w:semiHidden/>
    <w:rsid w:val="003604EF"/>
    <w:rPr>
      <w:sz w:val="16"/>
      <w:szCs w:val="16"/>
    </w:rPr>
  </w:style>
  <w:style w:type="paragraph" w:styleId="BodyTextFirstIndent">
    <w:name w:val="Body Text First Indent"/>
    <w:basedOn w:val="BodyText"/>
    <w:link w:val="BodyTextFirstIndentChar"/>
    <w:uiPriority w:val="99"/>
    <w:semiHidden/>
    <w:unhideWhenUsed/>
    <w:rsid w:val="003604EF"/>
    <w:pPr>
      <w:spacing w:after="200" w:line="276" w:lineRule="auto"/>
      <w:ind w:firstLine="360"/>
    </w:pPr>
    <w:rPr>
      <w:rFonts w:asciiTheme="minorHAnsi" w:eastAsiaTheme="minorHAnsi" w:hAnsiTheme="minorHAnsi" w:cstheme="minorBidi"/>
      <w:sz w:val="22"/>
      <w:szCs w:val="22"/>
    </w:rPr>
  </w:style>
  <w:style w:type="character" w:customStyle="1" w:styleId="BodyTextFirstIndentChar">
    <w:name w:val="Body Text First Indent Char"/>
    <w:basedOn w:val="BodyTextChar"/>
    <w:link w:val="BodyTextFirstIndent"/>
    <w:uiPriority w:val="99"/>
    <w:semiHidden/>
    <w:rsid w:val="003604EF"/>
    <w:rPr>
      <w:rFonts w:ascii="Times New Roman" w:eastAsia="Calibri" w:hAnsi="Times New Roman" w:cs="Times New Roman"/>
      <w:sz w:val="20"/>
      <w:szCs w:val="20"/>
    </w:rPr>
  </w:style>
  <w:style w:type="paragraph" w:styleId="BodyTextIndent">
    <w:name w:val="Body Text Indent"/>
    <w:basedOn w:val="Normal"/>
    <w:link w:val="BodyTextIndentChar"/>
    <w:uiPriority w:val="99"/>
    <w:semiHidden/>
    <w:unhideWhenUsed/>
    <w:rsid w:val="003604EF"/>
    <w:pPr>
      <w:spacing w:after="120"/>
      <w:ind w:left="360"/>
    </w:pPr>
  </w:style>
  <w:style w:type="character" w:customStyle="1" w:styleId="BodyTextIndentChar">
    <w:name w:val="Body Text Indent Char"/>
    <w:basedOn w:val="DefaultParagraphFont"/>
    <w:link w:val="BodyTextIndent"/>
    <w:uiPriority w:val="99"/>
    <w:semiHidden/>
    <w:rsid w:val="003604EF"/>
  </w:style>
  <w:style w:type="paragraph" w:styleId="BodyTextFirstIndent2">
    <w:name w:val="Body Text First Indent 2"/>
    <w:basedOn w:val="BodyTextIndent"/>
    <w:link w:val="BodyTextFirstIndent2Char"/>
    <w:uiPriority w:val="99"/>
    <w:semiHidden/>
    <w:unhideWhenUsed/>
    <w:rsid w:val="003604EF"/>
    <w:pPr>
      <w:spacing w:after="200"/>
      <w:ind w:firstLine="360"/>
    </w:pPr>
  </w:style>
  <w:style w:type="character" w:customStyle="1" w:styleId="BodyTextFirstIndent2Char">
    <w:name w:val="Body Text First Indent 2 Char"/>
    <w:basedOn w:val="BodyTextIndentChar"/>
    <w:link w:val="BodyTextFirstIndent2"/>
    <w:uiPriority w:val="99"/>
    <w:semiHidden/>
    <w:rsid w:val="003604EF"/>
  </w:style>
  <w:style w:type="paragraph" w:styleId="BodyTextIndent2">
    <w:name w:val="Body Text Indent 2"/>
    <w:basedOn w:val="Normal"/>
    <w:link w:val="BodyTextIndent2Char"/>
    <w:uiPriority w:val="99"/>
    <w:semiHidden/>
    <w:unhideWhenUsed/>
    <w:rsid w:val="003604EF"/>
    <w:pPr>
      <w:spacing w:after="120" w:line="480" w:lineRule="auto"/>
      <w:ind w:left="360"/>
    </w:pPr>
  </w:style>
  <w:style w:type="character" w:customStyle="1" w:styleId="BodyTextIndent2Char">
    <w:name w:val="Body Text Indent 2 Char"/>
    <w:basedOn w:val="DefaultParagraphFont"/>
    <w:link w:val="BodyTextIndent2"/>
    <w:uiPriority w:val="99"/>
    <w:semiHidden/>
    <w:rsid w:val="003604EF"/>
  </w:style>
  <w:style w:type="paragraph" w:styleId="BodyTextIndent3">
    <w:name w:val="Body Text Indent 3"/>
    <w:basedOn w:val="Normal"/>
    <w:link w:val="BodyTextIndent3Char"/>
    <w:uiPriority w:val="99"/>
    <w:semiHidden/>
    <w:unhideWhenUsed/>
    <w:rsid w:val="003604EF"/>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3604EF"/>
    <w:rPr>
      <w:sz w:val="16"/>
      <w:szCs w:val="16"/>
    </w:rPr>
  </w:style>
  <w:style w:type="character" w:styleId="BookTitle">
    <w:name w:val="Book Title"/>
    <w:basedOn w:val="DefaultParagraphFont"/>
    <w:uiPriority w:val="19"/>
    <w:qFormat/>
    <w:rsid w:val="003604EF"/>
    <w:rPr>
      <w:b/>
      <w:bCs/>
      <w:smallCaps/>
      <w:spacing w:val="5"/>
    </w:rPr>
  </w:style>
  <w:style w:type="paragraph" w:styleId="Caption">
    <w:name w:val="caption"/>
    <w:basedOn w:val="Normal"/>
    <w:next w:val="Normal"/>
    <w:uiPriority w:val="35"/>
    <w:semiHidden/>
    <w:unhideWhenUsed/>
    <w:qFormat/>
    <w:rsid w:val="003604EF"/>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3604EF"/>
    <w:pPr>
      <w:spacing w:after="0" w:line="240" w:lineRule="auto"/>
      <w:ind w:left="4320"/>
    </w:pPr>
  </w:style>
  <w:style w:type="character" w:customStyle="1" w:styleId="ClosingChar">
    <w:name w:val="Closing Char"/>
    <w:basedOn w:val="DefaultParagraphFont"/>
    <w:link w:val="Closing"/>
    <w:uiPriority w:val="99"/>
    <w:semiHidden/>
    <w:rsid w:val="003604EF"/>
  </w:style>
  <w:style w:type="table" w:customStyle="1" w:styleId="ColorfulGrid1">
    <w:name w:val="Colorful Grid1"/>
    <w:basedOn w:val="TableNormal"/>
    <w:uiPriority w:val="73"/>
    <w:rsid w:val="003604EF"/>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3604EF"/>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3604EF"/>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3604EF"/>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3604EF"/>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3604EF"/>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3604EF"/>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ColorfulList1">
    <w:name w:val="Colorful List1"/>
    <w:basedOn w:val="TableNormal"/>
    <w:uiPriority w:val="72"/>
    <w:rsid w:val="003604EF"/>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3604EF"/>
    <w:pPr>
      <w:spacing w:after="0" w:line="240" w:lineRule="auto"/>
    </w:pPr>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3604EF"/>
    <w:pPr>
      <w:spacing w:after="0" w:line="240" w:lineRule="auto"/>
    </w:pPr>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3604EF"/>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3604EF"/>
    <w:pPr>
      <w:spacing w:after="0" w:line="240" w:lineRule="auto"/>
    </w:pPr>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3604EF"/>
    <w:pPr>
      <w:spacing w:after="0" w:line="240" w:lineRule="auto"/>
    </w:pPr>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3604EF"/>
    <w:pPr>
      <w:spacing w:after="0" w:line="240" w:lineRule="auto"/>
    </w:pPr>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customStyle="1" w:styleId="ColorfulShading1">
    <w:name w:val="Colorful Shading1"/>
    <w:basedOn w:val="TableNormal"/>
    <w:uiPriority w:val="71"/>
    <w:rsid w:val="003604EF"/>
    <w:pPr>
      <w:spacing w:after="0" w:line="240" w:lineRule="auto"/>
    </w:pPr>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3604EF"/>
    <w:pPr>
      <w:spacing w:after="0" w:line="240" w:lineRule="auto"/>
    </w:pPr>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3604EF"/>
    <w:pPr>
      <w:spacing w:after="0" w:line="240" w:lineRule="auto"/>
    </w:pPr>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3604EF"/>
    <w:pPr>
      <w:spacing w:after="0" w:line="240" w:lineRule="auto"/>
    </w:pPr>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3604EF"/>
    <w:pPr>
      <w:spacing w:after="0" w:line="240" w:lineRule="auto"/>
    </w:pPr>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3604EF"/>
    <w:pPr>
      <w:spacing w:after="0" w:line="240" w:lineRule="auto"/>
    </w:pPr>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3604EF"/>
    <w:pPr>
      <w:spacing w:after="0" w:line="240" w:lineRule="auto"/>
    </w:pPr>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character" w:styleId="CommentReference">
    <w:name w:val="annotation reference"/>
    <w:basedOn w:val="DefaultParagraphFont"/>
    <w:uiPriority w:val="99"/>
    <w:semiHidden/>
    <w:unhideWhenUsed/>
    <w:rsid w:val="003604EF"/>
    <w:rPr>
      <w:sz w:val="16"/>
      <w:szCs w:val="16"/>
    </w:rPr>
  </w:style>
  <w:style w:type="paragraph" w:styleId="CommentSubject">
    <w:name w:val="annotation subject"/>
    <w:basedOn w:val="CommentText"/>
    <w:next w:val="CommentText"/>
    <w:link w:val="CommentSubjectChar"/>
    <w:uiPriority w:val="99"/>
    <w:semiHidden/>
    <w:unhideWhenUsed/>
    <w:rsid w:val="003604EF"/>
    <w:pPr>
      <w:spacing w:after="200" w:line="240" w:lineRule="auto"/>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3604EF"/>
    <w:rPr>
      <w:rFonts w:ascii="Times New Roman" w:eastAsia="Times New Roman" w:hAnsi="Times New Roman" w:cs="Times New Roman"/>
      <w:b/>
      <w:bCs/>
      <w:sz w:val="20"/>
      <w:szCs w:val="20"/>
    </w:rPr>
  </w:style>
  <w:style w:type="table" w:customStyle="1" w:styleId="DarkList1">
    <w:name w:val="Dark List1"/>
    <w:basedOn w:val="TableNormal"/>
    <w:uiPriority w:val="70"/>
    <w:rsid w:val="003604EF"/>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3604EF"/>
    <w:pPr>
      <w:spacing w:after="0" w:line="240" w:lineRule="auto"/>
    </w:pPr>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3604EF"/>
    <w:pPr>
      <w:spacing w:after="0" w:line="240" w:lineRule="auto"/>
    </w:pPr>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3604EF"/>
    <w:pPr>
      <w:spacing w:after="0" w:line="240" w:lineRule="auto"/>
    </w:pPr>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3604EF"/>
    <w:pPr>
      <w:spacing w:after="0" w:line="240" w:lineRule="auto"/>
    </w:pPr>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3604EF"/>
    <w:pPr>
      <w:spacing w:after="0" w:line="240" w:lineRule="auto"/>
    </w:pPr>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3604EF"/>
    <w:pPr>
      <w:spacing w:after="0" w:line="240" w:lineRule="auto"/>
    </w:pPr>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Date">
    <w:name w:val="Date"/>
    <w:basedOn w:val="Normal"/>
    <w:next w:val="Normal"/>
    <w:link w:val="DateChar"/>
    <w:uiPriority w:val="99"/>
    <w:semiHidden/>
    <w:unhideWhenUsed/>
    <w:rsid w:val="003604EF"/>
  </w:style>
  <w:style w:type="character" w:customStyle="1" w:styleId="DateChar">
    <w:name w:val="Date Char"/>
    <w:basedOn w:val="DefaultParagraphFont"/>
    <w:link w:val="Date"/>
    <w:uiPriority w:val="99"/>
    <w:semiHidden/>
    <w:rsid w:val="003604EF"/>
  </w:style>
  <w:style w:type="paragraph" w:styleId="DocumentMap">
    <w:name w:val="Document Map"/>
    <w:basedOn w:val="Normal"/>
    <w:link w:val="DocumentMapChar"/>
    <w:uiPriority w:val="99"/>
    <w:semiHidden/>
    <w:unhideWhenUsed/>
    <w:rsid w:val="003604EF"/>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3604EF"/>
    <w:rPr>
      <w:rFonts w:ascii="Tahoma" w:hAnsi="Tahoma" w:cs="Tahoma"/>
      <w:sz w:val="16"/>
      <w:szCs w:val="16"/>
    </w:rPr>
  </w:style>
  <w:style w:type="paragraph" w:styleId="E-mailSignature">
    <w:name w:val="E-mail Signature"/>
    <w:basedOn w:val="Normal"/>
    <w:link w:val="E-mailSignatureChar"/>
    <w:uiPriority w:val="99"/>
    <w:semiHidden/>
    <w:unhideWhenUsed/>
    <w:rsid w:val="003604EF"/>
    <w:pPr>
      <w:spacing w:after="0" w:line="240" w:lineRule="auto"/>
    </w:pPr>
  </w:style>
  <w:style w:type="character" w:customStyle="1" w:styleId="E-mailSignatureChar">
    <w:name w:val="E-mail Signature Char"/>
    <w:basedOn w:val="DefaultParagraphFont"/>
    <w:link w:val="E-mailSignature"/>
    <w:uiPriority w:val="99"/>
    <w:semiHidden/>
    <w:rsid w:val="003604EF"/>
  </w:style>
  <w:style w:type="character" w:styleId="EndnoteReference">
    <w:name w:val="endnote reference"/>
    <w:basedOn w:val="DefaultParagraphFont"/>
    <w:uiPriority w:val="99"/>
    <w:semiHidden/>
    <w:unhideWhenUsed/>
    <w:rsid w:val="003604EF"/>
    <w:rPr>
      <w:vertAlign w:val="superscript"/>
    </w:rPr>
  </w:style>
  <w:style w:type="paragraph" w:styleId="EndnoteText">
    <w:name w:val="endnote text"/>
    <w:basedOn w:val="Normal"/>
    <w:link w:val="EndnoteTextChar"/>
    <w:uiPriority w:val="99"/>
    <w:semiHidden/>
    <w:unhideWhenUsed/>
    <w:rsid w:val="003604E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604EF"/>
    <w:rPr>
      <w:sz w:val="20"/>
      <w:szCs w:val="20"/>
    </w:rPr>
  </w:style>
  <w:style w:type="paragraph" w:styleId="EnvelopeAddress">
    <w:name w:val="envelope address"/>
    <w:basedOn w:val="Normal"/>
    <w:uiPriority w:val="99"/>
    <w:semiHidden/>
    <w:unhideWhenUsed/>
    <w:rsid w:val="003604EF"/>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3604EF"/>
    <w:pPr>
      <w:spacing w:after="0" w:line="240" w:lineRule="auto"/>
    </w:pPr>
    <w:rPr>
      <w:rFonts w:asciiTheme="majorHAnsi" w:eastAsiaTheme="majorEastAsia" w:hAnsiTheme="majorHAnsi" w:cstheme="majorBidi"/>
      <w:sz w:val="20"/>
      <w:szCs w:val="20"/>
    </w:rPr>
  </w:style>
  <w:style w:type="character" w:styleId="FollowedHyperlink">
    <w:name w:val="FollowedHyperlink"/>
    <w:basedOn w:val="DefaultParagraphFont"/>
    <w:uiPriority w:val="99"/>
    <w:semiHidden/>
    <w:unhideWhenUsed/>
    <w:rsid w:val="003604EF"/>
    <w:rPr>
      <w:color w:val="800080" w:themeColor="followedHyperlink"/>
      <w:u w:val="single"/>
    </w:rPr>
  </w:style>
  <w:style w:type="character" w:styleId="FootnoteReference">
    <w:name w:val="footnote reference"/>
    <w:basedOn w:val="DefaultParagraphFont"/>
    <w:uiPriority w:val="99"/>
    <w:semiHidden/>
    <w:unhideWhenUsed/>
    <w:rsid w:val="003604EF"/>
    <w:rPr>
      <w:vertAlign w:val="superscript"/>
    </w:rPr>
  </w:style>
  <w:style w:type="paragraph" w:styleId="FootnoteText">
    <w:name w:val="footnote text"/>
    <w:basedOn w:val="Normal"/>
    <w:link w:val="FootnoteTextChar"/>
    <w:uiPriority w:val="99"/>
    <w:semiHidden/>
    <w:unhideWhenUsed/>
    <w:rsid w:val="003604E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604EF"/>
    <w:rPr>
      <w:sz w:val="20"/>
      <w:szCs w:val="20"/>
    </w:rPr>
  </w:style>
  <w:style w:type="character" w:styleId="HTMLAcronym">
    <w:name w:val="HTML Acronym"/>
    <w:basedOn w:val="DefaultParagraphFont"/>
    <w:uiPriority w:val="99"/>
    <w:semiHidden/>
    <w:unhideWhenUsed/>
    <w:rsid w:val="003604EF"/>
  </w:style>
  <w:style w:type="paragraph" w:styleId="HTMLAddress">
    <w:name w:val="HTML Address"/>
    <w:basedOn w:val="Normal"/>
    <w:link w:val="HTMLAddressChar"/>
    <w:uiPriority w:val="99"/>
    <w:semiHidden/>
    <w:unhideWhenUsed/>
    <w:rsid w:val="003604EF"/>
    <w:pPr>
      <w:spacing w:after="0" w:line="240" w:lineRule="auto"/>
    </w:pPr>
    <w:rPr>
      <w:i/>
      <w:iCs/>
    </w:rPr>
  </w:style>
  <w:style w:type="character" w:customStyle="1" w:styleId="HTMLAddressChar">
    <w:name w:val="HTML Address Char"/>
    <w:basedOn w:val="DefaultParagraphFont"/>
    <w:link w:val="HTMLAddress"/>
    <w:uiPriority w:val="99"/>
    <w:semiHidden/>
    <w:rsid w:val="003604EF"/>
    <w:rPr>
      <w:i/>
      <w:iCs/>
    </w:rPr>
  </w:style>
  <w:style w:type="character" w:styleId="HTMLCite">
    <w:name w:val="HTML Cite"/>
    <w:basedOn w:val="DefaultParagraphFont"/>
    <w:uiPriority w:val="99"/>
    <w:semiHidden/>
    <w:unhideWhenUsed/>
    <w:rsid w:val="003604EF"/>
    <w:rPr>
      <w:i/>
      <w:iCs/>
    </w:rPr>
  </w:style>
  <w:style w:type="character" w:styleId="HTMLCode">
    <w:name w:val="HTML Code"/>
    <w:basedOn w:val="DefaultParagraphFont"/>
    <w:uiPriority w:val="99"/>
    <w:semiHidden/>
    <w:unhideWhenUsed/>
    <w:rsid w:val="003604EF"/>
    <w:rPr>
      <w:rFonts w:ascii="Consolas" w:hAnsi="Consolas" w:cs="Consolas"/>
      <w:sz w:val="20"/>
      <w:szCs w:val="20"/>
    </w:rPr>
  </w:style>
  <w:style w:type="character" w:styleId="HTMLDefinition">
    <w:name w:val="HTML Definition"/>
    <w:basedOn w:val="DefaultParagraphFont"/>
    <w:uiPriority w:val="99"/>
    <w:semiHidden/>
    <w:unhideWhenUsed/>
    <w:rsid w:val="003604EF"/>
    <w:rPr>
      <w:i/>
      <w:iCs/>
    </w:rPr>
  </w:style>
  <w:style w:type="character" w:styleId="HTMLKeyboard">
    <w:name w:val="HTML Keyboard"/>
    <w:basedOn w:val="DefaultParagraphFont"/>
    <w:uiPriority w:val="99"/>
    <w:semiHidden/>
    <w:unhideWhenUsed/>
    <w:rsid w:val="003604EF"/>
    <w:rPr>
      <w:rFonts w:ascii="Consolas" w:hAnsi="Consolas" w:cs="Consolas"/>
      <w:sz w:val="20"/>
      <w:szCs w:val="20"/>
    </w:rPr>
  </w:style>
  <w:style w:type="paragraph" w:styleId="HTMLPreformatted">
    <w:name w:val="HTML Preformatted"/>
    <w:basedOn w:val="Normal"/>
    <w:link w:val="HTMLPreformattedChar"/>
    <w:uiPriority w:val="99"/>
    <w:semiHidden/>
    <w:unhideWhenUsed/>
    <w:rsid w:val="003604EF"/>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3604EF"/>
    <w:rPr>
      <w:rFonts w:ascii="Consolas" w:hAnsi="Consolas" w:cs="Consolas"/>
      <w:sz w:val="20"/>
      <w:szCs w:val="20"/>
    </w:rPr>
  </w:style>
  <w:style w:type="character" w:styleId="HTMLSample">
    <w:name w:val="HTML Sample"/>
    <w:basedOn w:val="DefaultParagraphFont"/>
    <w:uiPriority w:val="99"/>
    <w:semiHidden/>
    <w:unhideWhenUsed/>
    <w:rsid w:val="003604EF"/>
    <w:rPr>
      <w:rFonts w:ascii="Consolas" w:hAnsi="Consolas" w:cs="Consolas"/>
      <w:sz w:val="24"/>
      <w:szCs w:val="24"/>
    </w:rPr>
  </w:style>
  <w:style w:type="character" w:styleId="HTMLTypewriter">
    <w:name w:val="HTML Typewriter"/>
    <w:basedOn w:val="DefaultParagraphFont"/>
    <w:uiPriority w:val="99"/>
    <w:semiHidden/>
    <w:unhideWhenUsed/>
    <w:rsid w:val="003604EF"/>
    <w:rPr>
      <w:rFonts w:ascii="Consolas" w:hAnsi="Consolas" w:cs="Consolas"/>
      <w:sz w:val="20"/>
      <w:szCs w:val="20"/>
    </w:rPr>
  </w:style>
  <w:style w:type="character" w:styleId="HTMLVariable">
    <w:name w:val="HTML Variable"/>
    <w:basedOn w:val="DefaultParagraphFont"/>
    <w:uiPriority w:val="99"/>
    <w:semiHidden/>
    <w:unhideWhenUsed/>
    <w:rsid w:val="003604EF"/>
    <w:rPr>
      <w:i/>
      <w:iCs/>
    </w:rPr>
  </w:style>
  <w:style w:type="paragraph" w:styleId="Index1">
    <w:name w:val="index 1"/>
    <w:basedOn w:val="Normal"/>
    <w:next w:val="Normal"/>
    <w:autoRedefine/>
    <w:uiPriority w:val="99"/>
    <w:semiHidden/>
    <w:unhideWhenUsed/>
    <w:rsid w:val="003604EF"/>
    <w:pPr>
      <w:spacing w:after="0" w:line="240" w:lineRule="auto"/>
      <w:ind w:left="220" w:hanging="220"/>
    </w:pPr>
  </w:style>
  <w:style w:type="paragraph" w:styleId="Index2">
    <w:name w:val="index 2"/>
    <w:basedOn w:val="Normal"/>
    <w:next w:val="Normal"/>
    <w:autoRedefine/>
    <w:uiPriority w:val="99"/>
    <w:semiHidden/>
    <w:unhideWhenUsed/>
    <w:rsid w:val="003604EF"/>
    <w:pPr>
      <w:spacing w:after="0" w:line="240" w:lineRule="auto"/>
      <w:ind w:left="440" w:hanging="220"/>
    </w:pPr>
  </w:style>
  <w:style w:type="paragraph" w:styleId="Index3">
    <w:name w:val="index 3"/>
    <w:basedOn w:val="Normal"/>
    <w:next w:val="Normal"/>
    <w:autoRedefine/>
    <w:uiPriority w:val="99"/>
    <w:semiHidden/>
    <w:unhideWhenUsed/>
    <w:rsid w:val="003604EF"/>
    <w:pPr>
      <w:spacing w:after="0" w:line="240" w:lineRule="auto"/>
      <w:ind w:left="660" w:hanging="220"/>
    </w:pPr>
  </w:style>
  <w:style w:type="paragraph" w:styleId="Index4">
    <w:name w:val="index 4"/>
    <w:basedOn w:val="Normal"/>
    <w:next w:val="Normal"/>
    <w:autoRedefine/>
    <w:uiPriority w:val="99"/>
    <w:semiHidden/>
    <w:unhideWhenUsed/>
    <w:rsid w:val="003604EF"/>
    <w:pPr>
      <w:spacing w:after="0" w:line="240" w:lineRule="auto"/>
      <w:ind w:left="880" w:hanging="220"/>
    </w:pPr>
  </w:style>
  <w:style w:type="paragraph" w:styleId="Index5">
    <w:name w:val="index 5"/>
    <w:basedOn w:val="Normal"/>
    <w:next w:val="Normal"/>
    <w:autoRedefine/>
    <w:uiPriority w:val="99"/>
    <w:semiHidden/>
    <w:unhideWhenUsed/>
    <w:rsid w:val="003604EF"/>
    <w:pPr>
      <w:spacing w:after="0" w:line="240" w:lineRule="auto"/>
      <w:ind w:left="1100" w:hanging="220"/>
    </w:pPr>
  </w:style>
  <w:style w:type="paragraph" w:styleId="Index6">
    <w:name w:val="index 6"/>
    <w:basedOn w:val="Normal"/>
    <w:next w:val="Normal"/>
    <w:autoRedefine/>
    <w:uiPriority w:val="99"/>
    <w:semiHidden/>
    <w:unhideWhenUsed/>
    <w:rsid w:val="003604EF"/>
    <w:pPr>
      <w:spacing w:after="0" w:line="240" w:lineRule="auto"/>
      <w:ind w:left="1320" w:hanging="220"/>
    </w:pPr>
  </w:style>
  <w:style w:type="paragraph" w:styleId="Index7">
    <w:name w:val="index 7"/>
    <w:basedOn w:val="Normal"/>
    <w:next w:val="Normal"/>
    <w:autoRedefine/>
    <w:uiPriority w:val="99"/>
    <w:semiHidden/>
    <w:unhideWhenUsed/>
    <w:rsid w:val="003604EF"/>
    <w:pPr>
      <w:spacing w:after="0" w:line="240" w:lineRule="auto"/>
      <w:ind w:left="1540" w:hanging="220"/>
    </w:pPr>
  </w:style>
  <w:style w:type="paragraph" w:styleId="Index8">
    <w:name w:val="index 8"/>
    <w:basedOn w:val="Normal"/>
    <w:next w:val="Normal"/>
    <w:autoRedefine/>
    <w:uiPriority w:val="99"/>
    <w:semiHidden/>
    <w:unhideWhenUsed/>
    <w:rsid w:val="003604EF"/>
    <w:pPr>
      <w:spacing w:after="0" w:line="240" w:lineRule="auto"/>
      <w:ind w:left="1760" w:hanging="220"/>
    </w:pPr>
  </w:style>
  <w:style w:type="paragraph" w:styleId="Index9">
    <w:name w:val="index 9"/>
    <w:basedOn w:val="Normal"/>
    <w:next w:val="Normal"/>
    <w:autoRedefine/>
    <w:uiPriority w:val="99"/>
    <w:semiHidden/>
    <w:unhideWhenUsed/>
    <w:rsid w:val="003604EF"/>
    <w:pPr>
      <w:spacing w:after="0" w:line="240" w:lineRule="auto"/>
      <w:ind w:left="1980" w:hanging="220"/>
    </w:pPr>
  </w:style>
  <w:style w:type="paragraph" w:styleId="IndexHeading">
    <w:name w:val="index heading"/>
    <w:basedOn w:val="Normal"/>
    <w:next w:val="Index1"/>
    <w:uiPriority w:val="99"/>
    <w:semiHidden/>
    <w:unhideWhenUsed/>
    <w:rsid w:val="003604EF"/>
    <w:rPr>
      <w:rFonts w:asciiTheme="majorHAnsi" w:eastAsiaTheme="majorEastAsia" w:hAnsiTheme="majorHAnsi" w:cstheme="majorBidi"/>
      <w:b/>
      <w:bCs/>
    </w:rPr>
  </w:style>
  <w:style w:type="character" w:styleId="IntenseEmphasis">
    <w:name w:val="Intense Emphasis"/>
    <w:basedOn w:val="DefaultParagraphFont"/>
    <w:uiPriority w:val="19"/>
    <w:qFormat/>
    <w:rsid w:val="003604EF"/>
    <w:rPr>
      <w:b/>
      <w:bCs/>
      <w:i/>
      <w:iCs/>
      <w:color w:val="4F81BD" w:themeColor="accent1"/>
    </w:rPr>
  </w:style>
  <w:style w:type="paragraph" w:styleId="IntenseQuote">
    <w:name w:val="Intense Quote"/>
    <w:basedOn w:val="Normal"/>
    <w:next w:val="Normal"/>
    <w:link w:val="IntenseQuoteChar"/>
    <w:uiPriority w:val="19"/>
    <w:qFormat/>
    <w:rsid w:val="003604E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19"/>
    <w:rsid w:val="003604EF"/>
    <w:rPr>
      <w:b/>
      <w:bCs/>
      <w:i/>
      <w:iCs/>
      <w:color w:val="4F81BD" w:themeColor="accent1"/>
    </w:rPr>
  </w:style>
  <w:style w:type="character" w:styleId="IntenseReference">
    <w:name w:val="Intense Reference"/>
    <w:basedOn w:val="DefaultParagraphFont"/>
    <w:uiPriority w:val="19"/>
    <w:qFormat/>
    <w:rsid w:val="003604EF"/>
    <w:rPr>
      <w:b/>
      <w:bCs/>
      <w:smallCaps/>
      <w:color w:val="C0504D" w:themeColor="accent2"/>
      <w:spacing w:val="5"/>
      <w:u w:val="single"/>
    </w:rPr>
  </w:style>
  <w:style w:type="table" w:customStyle="1" w:styleId="LightGrid1">
    <w:name w:val="Light Grid1"/>
    <w:basedOn w:val="TableNormal"/>
    <w:uiPriority w:val="62"/>
    <w:rsid w:val="003604EF"/>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LightGrid-Accent11">
    <w:name w:val="Light Grid - Accent 11"/>
    <w:basedOn w:val="TableNormal"/>
    <w:uiPriority w:val="62"/>
    <w:rsid w:val="003604E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3604EF"/>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3604EF"/>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3604EF"/>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3604EF"/>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3604EF"/>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customStyle="1" w:styleId="LightList1">
    <w:name w:val="Light List1"/>
    <w:basedOn w:val="TableNormal"/>
    <w:uiPriority w:val="61"/>
    <w:rsid w:val="003604EF"/>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Accent11">
    <w:name w:val="Light List - Accent 11"/>
    <w:basedOn w:val="TableNormal"/>
    <w:uiPriority w:val="61"/>
    <w:rsid w:val="003604E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3604EF"/>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3604EF"/>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3604EF"/>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3604EF"/>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3604EF"/>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customStyle="1" w:styleId="LightShading1">
    <w:name w:val="Light Shading1"/>
    <w:basedOn w:val="TableNormal"/>
    <w:uiPriority w:val="60"/>
    <w:rsid w:val="003604E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TableNormal"/>
    <w:uiPriority w:val="60"/>
    <w:rsid w:val="003604EF"/>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3604EF"/>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3604EF"/>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3604EF"/>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3604EF"/>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3604EF"/>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character" w:styleId="LineNumber">
    <w:name w:val="line number"/>
    <w:basedOn w:val="DefaultParagraphFont"/>
    <w:uiPriority w:val="99"/>
    <w:semiHidden/>
    <w:unhideWhenUsed/>
    <w:rsid w:val="003604EF"/>
  </w:style>
  <w:style w:type="paragraph" w:styleId="List">
    <w:name w:val="List"/>
    <w:basedOn w:val="Normal"/>
    <w:uiPriority w:val="99"/>
    <w:semiHidden/>
    <w:unhideWhenUsed/>
    <w:rsid w:val="003604EF"/>
    <w:pPr>
      <w:ind w:left="360" w:hanging="360"/>
      <w:contextualSpacing/>
    </w:pPr>
  </w:style>
  <w:style w:type="paragraph" w:styleId="List2">
    <w:name w:val="List 2"/>
    <w:basedOn w:val="Normal"/>
    <w:uiPriority w:val="99"/>
    <w:semiHidden/>
    <w:unhideWhenUsed/>
    <w:rsid w:val="003604EF"/>
    <w:pPr>
      <w:ind w:left="720" w:hanging="360"/>
      <w:contextualSpacing/>
    </w:pPr>
  </w:style>
  <w:style w:type="paragraph" w:styleId="List3">
    <w:name w:val="List 3"/>
    <w:basedOn w:val="Normal"/>
    <w:uiPriority w:val="99"/>
    <w:semiHidden/>
    <w:unhideWhenUsed/>
    <w:rsid w:val="003604EF"/>
    <w:pPr>
      <w:ind w:left="1080" w:hanging="360"/>
      <w:contextualSpacing/>
    </w:pPr>
  </w:style>
  <w:style w:type="paragraph" w:styleId="List4">
    <w:name w:val="List 4"/>
    <w:basedOn w:val="Normal"/>
    <w:uiPriority w:val="99"/>
    <w:semiHidden/>
    <w:unhideWhenUsed/>
    <w:rsid w:val="003604EF"/>
    <w:pPr>
      <w:ind w:left="1440" w:hanging="360"/>
      <w:contextualSpacing/>
    </w:pPr>
  </w:style>
  <w:style w:type="paragraph" w:styleId="List5">
    <w:name w:val="List 5"/>
    <w:basedOn w:val="Normal"/>
    <w:uiPriority w:val="99"/>
    <w:semiHidden/>
    <w:unhideWhenUsed/>
    <w:rsid w:val="003604EF"/>
    <w:pPr>
      <w:ind w:left="1800" w:hanging="360"/>
      <w:contextualSpacing/>
    </w:pPr>
  </w:style>
  <w:style w:type="paragraph" w:styleId="ListBullet">
    <w:name w:val="List Bullet"/>
    <w:basedOn w:val="Normal"/>
    <w:uiPriority w:val="99"/>
    <w:semiHidden/>
    <w:unhideWhenUsed/>
    <w:rsid w:val="003604EF"/>
    <w:pPr>
      <w:numPr>
        <w:numId w:val="7"/>
      </w:numPr>
      <w:contextualSpacing/>
    </w:pPr>
  </w:style>
  <w:style w:type="paragraph" w:styleId="ListBullet2">
    <w:name w:val="List Bullet 2"/>
    <w:basedOn w:val="Normal"/>
    <w:uiPriority w:val="99"/>
    <w:semiHidden/>
    <w:unhideWhenUsed/>
    <w:rsid w:val="003604EF"/>
    <w:pPr>
      <w:numPr>
        <w:numId w:val="8"/>
      </w:numPr>
      <w:contextualSpacing/>
    </w:pPr>
  </w:style>
  <w:style w:type="paragraph" w:styleId="ListBullet3">
    <w:name w:val="List Bullet 3"/>
    <w:basedOn w:val="Normal"/>
    <w:uiPriority w:val="99"/>
    <w:semiHidden/>
    <w:unhideWhenUsed/>
    <w:rsid w:val="003604EF"/>
    <w:pPr>
      <w:numPr>
        <w:numId w:val="9"/>
      </w:numPr>
      <w:contextualSpacing/>
    </w:pPr>
  </w:style>
  <w:style w:type="paragraph" w:styleId="ListBullet4">
    <w:name w:val="List Bullet 4"/>
    <w:basedOn w:val="Normal"/>
    <w:uiPriority w:val="99"/>
    <w:semiHidden/>
    <w:unhideWhenUsed/>
    <w:rsid w:val="003604EF"/>
    <w:pPr>
      <w:numPr>
        <w:numId w:val="10"/>
      </w:numPr>
      <w:contextualSpacing/>
    </w:pPr>
  </w:style>
  <w:style w:type="paragraph" w:styleId="ListBullet5">
    <w:name w:val="List Bullet 5"/>
    <w:basedOn w:val="Normal"/>
    <w:uiPriority w:val="99"/>
    <w:semiHidden/>
    <w:unhideWhenUsed/>
    <w:rsid w:val="003604EF"/>
    <w:pPr>
      <w:numPr>
        <w:numId w:val="11"/>
      </w:numPr>
      <w:contextualSpacing/>
    </w:pPr>
  </w:style>
  <w:style w:type="paragraph" w:styleId="ListContinue">
    <w:name w:val="List Continue"/>
    <w:basedOn w:val="Normal"/>
    <w:uiPriority w:val="99"/>
    <w:semiHidden/>
    <w:unhideWhenUsed/>
    <w:rsid w:val="003604EF"/>
    <w:pPr>
      <w:spacing w:after="120"/>
      <w:ind w:left="360"/>
      <w:contextualSpacing/>
    </w:pPr>
  </w:style>
  <w:style w:type="paragraph" w:styleId="ListContinue2">
    <w:name w:val="List Continue 2"/>
    <w:basedOn w:val="Normal"/>
    <w:uiPriority w:val="99"/>
    <w:semiHidden/>
    <w:unhideWhenUsed/>
    <w:rsid w:val="003604EF"/>
    <w:pPr>
      <w:spacing w:after="120"/>
      <w:ind w:left="720"/>
      <w:contextualSpacing/>
    </w:pPr>
  </w:style>
  <w:style w:type="paragraph" w:styleId="ListContinue3">
    <w:name w:val="List Continue 3"/>
    <w:basedOn w:val="Normal"/>
    <w:uiPriority w:val="99"/>
    <w:semiHidden/>
    <w:unhideWhenUsed/>
    <w:rsid w:val="003604EF"/>
    <w:pPr>
      <w:spacing w:after="120"/>
      <w:ind w:left="1080"/>
      <w:contextualSpacing/>
    </w:pPr>
  </w:style>
  <w:style w:type="paragraph" w:styleId="ListContinue4">
    <w:name w:val="List Continue 4"/>
    <w:basedOn w:val="Normal"/>
    <w:uiPriority w:val="99"/>
    <w:semiHidden/>
    <w:unhideWhenUsed/>
    <w:rsid w:val="003604EF"/>
    <w:pPr>
      <w:spacing w:after="120"/>
      <w:ind w:left="1440"/>
      <w:contextualSpacing/>
    </w:pPr>
  </w:style>
  <w:style w:type="paragraph" w:styleId="ListContinue5">
    <w:name w:val="List Continue 5"/>
    <w:basedOn w:val="Normal"/>
    <w:uiPriority w:val="99"/>
    <w:semiHidden/>
    <w:unhideWhenUsed/>
    <w:rsid w:val="003604EF"/>
    <w:pPr>
      <w:spacing w:after="120"/>
      <w:ind w:left="1800"/>
      <w:contextualSpacing/>
    </w:pPr>
  </w:style>
  <w:style w:type="paragraph" w:styleId="ListNumber">
    <w:name w:val="List Number"/>
    <w:basedOn w:val="Normal"/>
    <w:uiPriority w:val="99"/>
    <w:semiHidden/>
    <w:unhideWhenUsed/>
    <w:rsid w:val="003604EF"/>
    <w:pPr>
      <w:numPr>
        <w:numId w:val="12"/>
      </w:numPr>
      <w:contextualSpacing/>
    </w:pPr>
  </w:style>
  <w:style w:type="paragraph" w:styleId="ListNumber2">
    <w:name w:val="List Number 2"/>
    <w:basedOn w:val="Normal"/>
    <w:uiPriority w:val="99"/>
    <w:semiHidden/>
    <w:unhideWhenUsed/>
    <w:rsid w:val="003604EF"/>
    <w:pPr>
      <w:numPr>
        <w:numId w:val="13"/>
      </w:numPr>
      <w:contextualSpacing/>
    </w:pPr>
  </w:style>
  <w:style w:type="paragraph" w:styleId="ListNumber3">
    <w:name w:val="List Number 3"/>
    <w:basedOn w:val="Normal"/>
    <w:uiPriority w:val="99"/>
    <w:semiHidden/>
    <w:unhideWhenUsed/>
    <w:rsid w:val="003604EF"/>
    <w:pPr>
      <w:numPr>
        <w:numId w:val="14"/>
      </w:numPr>
      <w:contextualSpacing/>
    </w:pPr>
  </w:style>
  <w:style w:type="paragraph" w:styleId="ListNumber4">
    <w:name w:val="List Number 4"/>
    <w:basedOn w:val="Normal"/>
    <w:uiPriority w:val="99"/>
    <w:semiHidden/>
    <w:unhideWhenUsed/>
    <w:rsid w:val="003604EF"/>
    <w:pPr>
      <w:numPr>
        <w:numId w:val="15"/>
      </w:numPr>
      <w:contextualSpacing/>
    </w:pPr>
  </w:style>
  <w:style w:type="paragraph" w:styleId="ListNumber5">
    <w:name w:val="List Number 5"/>
    <w:basedOn w:val="Normal"/>
    <w:uiPriority w:val="99"/>
    <w:semiHidden/>
    <w:unhideWhenUsed/>
    <w:rsid w:val="003604EF"/>
    <w:pPr>
      <w:numPr>
        <w:numId w:val="16"/>
      </w:numPr>
      <w:contextualSpacing/>
    </w:pPr>
  </w:style>
  <w:style w:type="paragraph" w:styleId="MacroText">
    <w:name w:val="macro"/>
    <w:link w:val="MacroTextChar"/>
    <w:uiPriority w:val="99"/>
    <w:semiHidden/>
    <w:unhideWhenUsed/>
    <w:rsid w:val="003604EF"/>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3604EF"/>
    <w:rPr>
      <w:rFonts w:ascii="Consolas" w:hAnsi="Consolas" w:cs="Consolas"/>
      <w:sz w:val="20"/>
      <w:szCs w:val="20"/>
    </w:rPr>
  </w:style>
  <w:style w:type="table" w:customStyle="1" w:styleId="MediumGrid11">
    <w:name w:val="Medium Grid 11"/>
    <w:basedOn w:val="TableNormal"/>
    <w:uiPriority w:val="67"/>
    <w:rsid w:val="003604EF"/>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3604EF"/>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3604EF"/>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3604EF"/>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3604EF"/>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3604EF"/>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3604EF"/>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MediumGrid21">
    <w:name w:val="Medium Grid 21"/>
    <w:basedOn w:val="TableNormal"/>
    <w:uiPriority w:val="68"/>
    <w:rsid w:val="003604E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3604E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3604E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3604E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3604E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3604E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3604E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customStyle="1" w:styleId="MediumGrid31">
    <w:name w:val="Medium Grid 31"/>
    <w:basedOn w:val="TableNormal"/>
    <w:uiPriority w:val="69"/>
    <w:rsid w:val="003604EF"/>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3604EF"/>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3604EF"/>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3604EF"/>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3604EF"/>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3604EF"/>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3604EF"/>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customStyle="1" w:styleId="MediumList11">
    <w:name w:val="Medium List 11"/>
    <w:basedOn w:val="TableNormal"/>
    <w:uiPriority w:val="65"/>
    <w:rsid w:val="003604EF"/>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MediumList1-Accent11">
    <w:name w:val="Medium List 1 - Accent 11"/>
    <w:basedOn w:val="TableNormal"/>
    <w:uiPriority w:val="65"/>
    <w:rsid w:val="003604EF"/>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3604EF"/>
    <w:pPr>
      <w:spacing w:after="0" w:line="240" w:lineRule="auto"/>
    </w:pPr>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3604EF"/>
    <w:pPr>
      <w:spacing w:after="0" w:line="240" w:lineRule="auto"/>
    </w:pPr>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3604EF"/>
    <w:pPr>
      <w:spacing w:after="0" w:line="240" w:lineRule="auto"/>
    </w:pPr>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3604EF"/>
    <w:pPr>
      <w:spacing w:after="0" w:line="240" w:lineRule="auto"/>
    </w:pPr>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3604EF"/>
    <w:pPr>
      <w:spacing w:after="0" w:line="240" w:lineRule="auto"/>
    </w:pPr>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customStyle="1" w:styleId="MediumList21">
    <w:name w:val="Medium List 21"/>
    <w:basedOn w:val="TableNormal"/>
    <w:uiPriority w:val="66"/>
    <w:rsid w:val="003604E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3604E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3604E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3604E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3604E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3604E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3604E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Shading11">
    <w:name w:val="Medium Shading 11"/>
    <w:basedOn w:val="TableNormal"/>
    <w:uiPriority w:val="63"/>
    <w:rsid w:val="003604EF"/>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customStyle="1" w:styleId="MediumShading1-Accent11">
    <w:name w:val="Medium Shading 1 - Accent 11"/>
    <w:basedOn w:val="TableNormal"/>
    <w:uiPriority w:val="63"/>
    <w:rsid w:val="003604EF"/>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3604EF"/>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3604EF"/>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3604EF"/>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3604EF"/>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3604EF"/>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customStyle="1" w:styleId="MediumShading21">
    <w:name w:val="Medium Shading 21"/>
    <w:basedOn w:val="TableNormal"/>
    <w:uiPriority w:val="64"/>
    <w:rsid w:val="003604EF"/>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3604EF"/>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3604EF"/>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3604EF"/>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3604EF"/>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3604EF"/>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3604EF"/>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MessageHeader">
    <w:name w:val="Message Header"/>
    <w:basedOn w:val="Normal"/>
    <w:link w:val="MessageHeaderChar"/>
    <w:uiPriority w:val="99"/>
    <w:semiHidden/>
    <w:unhideWhenUsed/>
    <w:rsid w:val="003604EF"/>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3604EF"/>
    <w:rPr>
      <w:rFonts w:asciiTheme="majorHAnsi" w:eastAsiaTheme="majorEastAsia" w:hAnsiTheme="majorHAnsi" w:cstheme="majorBidi"/>
      <w:sz w:val="24"/>
      <w:szCs w:val="24"/>
      <w:shd w:val="pct20" w:color="auto" w:fill="auto"/>
    </w:rPr>
  </w:style>
  <w:style w:type="paragraph" w:styleId="NoSpacing">
    <w:name w:val="No Spacing"/>
    <w:uiPriority w:val="19"/>
    <w:qFormat/>
    <w:rsid w:val="003604EF"/>
    <w:pPr>
      <w:spacing w:after="0" w:line="240" w:lineRule="auto"/>
    </w:pPr>
  </w:style>
  <w:style w:type="paragraph" w:styleId="NormalWeb">
    <w:name w:val="Normal (Web)"/>
    <w:basedOn w:val="Normal"/>
    <w:uiPriority w:val="99"/>
    <w:semiHidden/>
    <w:unhideWhenUsed/>
    <w:rsid w:val="003604EF"/>
    <w:rPr>
      <w:rFonts w:ascii="Times New Roman" w:hAnsi="Times New Roman" w:cs="Times New Roman"/>
      <w:sz w:val="24"/>
      <w:szCs w:val="24"/>
    </w:rPr>
  </w:style>
  <w:style w:type="paragraph" w:styleId="NormalIndent">
    <w:name w:val="Normal Indent"/>
    <w:basedOn w:val="Normal"/>
    <w:uiPriority w:val="99"/>
    <w:semiHidden/>
    <w:unhideWhenUsed/>
    <w:rsid w:val="003604EF"/>
    <w:pPr>
      <w:ind w:left="720"/>
    </w:pPr>
  </w:style>
  <w:style w:type="paragraph" w:styleId="NoteHeading">
    <w:name w:val="Note Heading"/>
    <w:basedOn w:val="Normal"/>
    <w:next w:val="Normal"/>
    <w:link w:val="NoteHeadingChar"/>
    <w:uiPriority w:val="99"/>
    <w:semiHidden/>
    <w:unhideWhenUsed/>
    <w:rsid w:val="003604EF"/>
    <w:pPr>
      <w:spacing w:after="0" w:line="240" w:lineRule="auto"/>
    </w:pPr>
  </w:style>
  <w:style w:type="character" w:customStyle="1" w:styleId="NoteHeadingChar">
    <w:name w:val="Note Heading Char"/>
    <w:basedOn w:val="DefaultParagraphFont"/>
    <w:link w:val="NoteHeading"/>
    <w:uiPriority w:val="99"/>
    <w:semiHidden/>
    <w:rsid w:val="003604EF"/>
  </w:style>
  <w:style w:type="character" w:styleId="PageNumber">
    <w:name w:val="page number"/>
    <w:basedOn w:val="DefaultParagraphFont"/>
    <w:uiPriority w:val="99"/>
    <w:semiHidden/>
    <w:unhideWhenUsed/>
    <w:rsid w:val="003604EF"/>
  </w:style>
  <w:style w:type="character" w:styleId="PlaceholderText">
    <w:name w:val="Placeholder Text"/>
    <w:basedOn w:val="DefaultParagraphFont"/>
    <w:uiPriority w:val="99"/>
    <w:semiHidden/>
    <w:rsid w:val="003604EF"/>
    <w:rPr>
      <w:color w:val="808080"/>
    </w:rPr>
  </w:style>
  <w:style w:type="paragraph" w:styleId="PlainText">
    <w:name w:val="Plain Text"/>
    <w:basedOn w:val="Normal"/>
    <w:link w:val="PlainTextChar"/>
    <w:uiPriority w:val="99"/>
    <w:semiHidden/>
    <w:unhideWhenUsed/>
    <w:rsid w:val="003604EF"/>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3604EF"/>
    <w:rPr>
      <w:rFonts w:ascii="Consolas" w:hAnsi="Consolas" w:cs="Consolas"/>
      <w:sz w:val="21"/>
      <w:szCs w:val="21"/>
    </w:rPr>
  </w:style>
  <w:style w:type="paragraph" w:styleId="Salutation">
    <w:name w:val="Salutation"/>
    <w:basedOn w:val="Normal"/>
    <w:next w:val="Normal"/>
    <w:link w:val="SalutationChar"/>
    <w:uiPriority w:val="99"/>
    <w:semiHidden/>
    <w:unhideWhenUsed/>
    <w:rsid w:val="003604EF"/>
  </w:style>
  <w:style w:type="character" w:customStyle="1" w:styleId="SalutationChar">
    <w:name w:val="Salutation Char"/>
    <w:basedOn w:val="DefaultParagraphFont"/>
    <w:link w:val="Salutation"/>
    <w:uiPriority w:val="99"/>
    <w:semiHidden/>
    <w:rsid w:val="003604EF"/>
  </w:style>
  <w:style w:type="paragraph" w:styleId="Signature">
    <w:name w:val="Signature"/>
    <w:basedOn w:val="Normal"/>
    <w:link w:val="SignatureChar"/>
    <w:uiPriority w:val="99"/>
    <w:semiHidden/>
    <w:unhideWhenUsed/>
    <w:rsid w:val="003604EF"/>
    <w:pPr>
      <w:spacing w:after="0" w:line="240" w:lineRule="auto"/>
      <w:ind w:left="4320"/>
    </w:pPr>
  </w:style>
  <w:style w:type="character" w:customStyle="1" w:styleId="SignatureChar">
    <w:name w:val="Signature Char"/>
    <w:basedOn w:val="DefaultParagraphFont"/>
    <w:link w:val="Signature"/>
    <w:uiPriority w:val="99"/>
    <w:semiHidden/>
    <w:rsid w:val="003604EF"/>
  </w:style>
  <w:style w:type="character" w:styleId="Strong">
    <w:name w:val="Strong"/>
    <w:basedOn w:val="DefaultParagraphFont"/>
    <w:uiPriority w:val="19"/>
    <w:qFormat/>
    <w:rsid w:val="003604EF"/>
    <w:rPr>
      <w:b/>
      <w:bCs/>
    </w:rPr>
  </w:style>
  <w:style w:type="paragraph" w:styleId="Subtitle">
    <w:name w:val="Subtitle"/>
    <w:basedOn w:val="Normal"/>
    <w:next w:val="Normal"/>
    <w:link w:val="SubtitleChar"/>
    <w:uiPriority w:val="19"/>
    <w:qFormat/>
    <w:rsid w:val="003604E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9"/>
    <w:rsid w:val="003604EF"/>
    <w:rPr>
      <w:rFonts w:asciiTheme="majorHAnsi" w:eastAsiaTheme="majorEastAsia" w:hAnsiTheme="majorHAnsi" w:cstheme="majorBidi"/>
      <w:i/>
      <w:iCs/>
      <w:color w:val="4F81BD" w:themeColor="accent1"/>
      <w:spacing w:val="15"/>
      <w:sz w:val="24"/>
      <w:szCs w:val="24"/>
    </w:rPr>
  </w:style>
  <w:style w:type="character" w:styleId="SubtleEmphasis">
    <w:name w:val="Subtle Emphasis"/>
    <w:basedOn w:val="DefaultParagraphFont"/>
    <w:uiPriority w:val="19"/>
    <w:qFormat/>
    <w:rsid w:val="003604EF"/>
    <w:rPr>
      <w:i/>
      <w:iCs/>
      <w:color w:val="808080" w:themeColor="text1" w:themeTint="7F"/>
    </w:rPr>
  </w:style>
  <w:style w:type="character" w:styleId="SubtleReference">
    <w:name w:val="Subtle Reference"/>
    <w:basedOn w:val="DefaultParagraphFont"/>
    <w:uiPriority w:val="19"/>
    <w:qFormat/>
    <w:rsid w:val="003604EF"/>
    <w:rPr>
      <w:smallCaps/>
      <w:color w:val="C0504D" w:themeColor="accent2"/>
      <w:u w:val="single"/>
    </w:rPr>
  </w:style>
  <w:style w:type="table" w:styleId="Table3Deffects1">
    <w:name w:val="Table 3D effects 1"/>
    <w:basedOn w:val="TableNormal"/>
    <w:uiPriority w:val="99"/>
    <w:semiHidden/>
    <w:unhideWhenUsed/>
    <w:rsid w:val="003604EF"/>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rsid w:val="003604EF"/>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rsid w:val="003604EF"/>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rsid w:val="003604EF"/>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rsid w:val="003604EF"/>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rsid w:val="003604EF"/>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rsid w:val="003604EF"/>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rsid w:val="003604EF"/>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rsid w:val="003604EF"/>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rsid w:val="003604EF"/>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rsid w:val="003604EF"/>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rsid w:val="003604EF"/>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rsid w:val="003604EF"/>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rsid w:val="003604EF"/>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rsid w:val="003604EF"/>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iPriority w:val="99"/>
    <w:semiHidden/>
    <w:unhideWhenUsed/>
    <w:rsid w:val="003604EF"/>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rsid w:val="003604EF"/>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unhideWhenUsed/>
    <w:rsid w:val="003604EF"/>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rsid w:val="003604EF"/>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3604EF"/>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3604EF"/>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rsid w:val="003604EF"/>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rsid w:val="003604EF"/>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rsid w:val="003604EF"/>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rsid w:val="003604EF"/>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uiPriority w:val="99"/>
    <w:semiHidden/>
    <w:unhideWhenUsed/>
    <w:rsid w:val="003604EF"/>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rsid w:val="003604EF"/>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rsid w:val="003604EF"/>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rsid w:val="003604EF"/>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rsid w:val="003604EF"/>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rsid w:val="003604EF"/>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rsid w:val="003604EF"/>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rsid w:val="003604EF"/>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rsid w:val="003604EF"/>
    <w:pPr>
      <w:spacing w:after="0"/>
      <w:ind w:left="220" w:hanging="220"/>
    </w:pPr>
  </w:style>
  <w:style w:type="paragraph" w:styleId="TableofFigures">
    <w:name w:val="table of figures"/>
    <w:basedOn w:val="Normal"/>
    <w:next w:val="Normal"/>
    <w:uiPriority w:val="99"/>
    <w:semiHidden/>
    <w:unhideWhenUsed/>
    <w:rsid w:val="003604EF"/>
    <w:pPr>
      <w:spacing w:after="0"/>
    </w:pPr>
  </w:style>
  <w:style w:type="table" w:styleId="TableProfessional">
    <w:name w:val="Table Professional"/>
    <w:basedOn w:val="TableNormal"/>
    <w:uiPriority w:val="99"/>
    <w:semiHidden/>
    <w:unhideWhenUsed/>
    <w:rsid w:val="003604EF"/>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unhideWhenUsed/>
    <w:rsid w:val="003604EF"/>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rsid w:val="003604EF"/>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rsid w:val="003604EF"/>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rsid w:val="003604EF"/>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rsid w:val="003604EF"/>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iPriority w:val="99"/>
    <w:semiHidden/>
    <w:unhideWhenUsed/>
    <w:rsid w:val="003604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unhideWhenUsed/>
    <w:rsid w:val="003604EF"/>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3604EF"/>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3604EF"/>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OAHeading">
    <w:name w:val="toa heading"/>
    <w:basedOn w:val="Normal"/>
    <w:next w:val="Normal"/>
    <w:uiPriority w:val="99"/>
    <w:semiHidden/>
    <w:unhideWhenUsed/>
    <w:rsid w:val="003604EF"/>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semiHidden/>
    <w:unhideWhenUsed/>
    <w:rsid w:val="003604EF"/>
    <w:pPr>
      <w:spacing w:after="100"/>
    </w:pPr>
  </w:style>
  <w:style w:type="paragraph" w:styleId="TOC2">
    <w:name w:val="toc 2"/>
    <w:basedOn w:val="Normal"/>
    <w:next w:val="Normal"/>
    <w:autoRedefine/>
    <w:uiPriority w:val="39"/>
    <w:semiHidden/>
    <w:unhideWhenUsed/>
    <w:rsid w:val="003604EF"/>
    <w:pPr>
      <w:spacing w:after="100"/>
      <w:ind w:left="220"/>
    </w:pPr>
  </w:style>
  <w:style w:type="paragraph" w:styleId="TOC3">
    <w:name w:val="toc 3"/>
    <w:basedOn w:val="Normal"/>
    <w:next w:val="Normal"/>
    <w:autoRedefine/>
    <w:uiPriority w:val="39"/>
    <w:semiHidden/>
    <w:unhideWhenUsed/>
    <w:rsid w:val="003604EF"/>
    <w:pPr>
      <w:spacing w:after="100"/>
      <w:ind w:left="440"/>
    </w:pPr>
  </w:style>
  <w:style w:type="paragraph" w:styleId="TOC4">
    <w:name w:val="toc 4"/>
    <w:basedOn w:val="Normal"/>
    <w:next w:val="Normal"/>
    <w:autoRedefine/>
    <w:uiPriority w:val="39"/>
    <w:semiHidden/>
    <w:unhideWhenUsed/>
    <w:rsid w:val="003604EF"/>
    <w:pPr>
      <w:spacing w:after="100"/>
      <w:ind w:left="660"/>
    </w:pPr>
  </w:style>
  <w:style w:type="paragraph" w:styleId="TOC5">
    <w:name w:val="toc 5"/>
    <w:basedOn w:val="Normal"/>
    <w:next w:val="Normal"/>
    <w:autoRedefine/>
    <w:uiPriority w:val="39"/>
    <w:semiHidden/>
    <w:unhideWhenUsed/>
    <w:rsid w:val="003604EF"/>
    <w:pPr>
      <w:spacing w:after="100"/>
      <w:ind w:left="880"/>
    </w:pPr>
  </w:style>
  <w:style w:type="paragraph" w:styleId="TOC6">
    <w:name w:val="toc 6"/>
    <w:basedOn w:val="Normal"/>
    <w:next w:val="Normal"/>
    <w:autoRedefine/>
    <w:uiPriority w:val="39"/>
    <w:semiHidden/>
    <w:unhideWhenUsed/>
    <w:rsid w:val="003604EF"/>
    <w:pPr>
      <w:spacing w:after="100"/>
      <w:ind w:left="1100"/>
    </w:pPr>
  </w:style>
  <w:style w:type="paragraph" w:styleId="TOC7">
    <w:name w:val="toc 7"/>
    <w:basedOn w:val="Normal"/>
    <w:next w:val="Normal"/>
    <w:autoRedefine/>
    <w:uiPriority w:val="39"/>
    <w:semiHidden/>
    <w:unhideWhenUsed/>
    <w:rsid w:val="003604EF"/>
    <w:pPr>
      <w:spacing w:after="100"/>
      <w:ind w:left="1320"/>
    </w:pPr>
  </w:style>
  <w:style w:type="paragraph" w:styleId="TOC8">
    <w:name w:val="toc 8"/>
    <w:basedOn w:val="Normal"/>
    <w:next w:val="Normal"/>
    <w:autoRedefine/>
    <w:uiPriority w:val="39"/>
    <w:semiHidden/>
    <w:unhideWhenUsed/>
    <w:rsid w:val="003604EF"/>
    <w:pPr>
      <w:spacing w:after="100"/>
      <w:ind w:left="1540"/>
    </w:pPr>
  </w:style>
  <w:style w:type="paragraph" w:styleId="TOC9">
    <w:name w:val="toc 9"/>
    <w:basedOn w:val="Normal"/>
    <w:next w:val="Normal"/>
    <w:autoRedefine/>
    <w:uiPriority w:val="39"/>
    <w:semiHidden/>
    <w:unhideWhenUsed/>
    <w:rsid w:val="003604EF"/>
    <w:pPr>
      <w:spacing w:after="100"/>
      <w:ind w:left="1760"/>
    </w:pPr>
  </w:style>
  <w:style w:type="paragraph" w:styleId="TOCHeading">
    <w:name w:val="TOC Heading"/>
    <w:basedOn w:val="Heading1"/>
    <w:next w:val="Normal"/>
    <w:uiPriority w:val="39"/>
    <w:semiHidden/>
    <w:unhideWhenUsed/>
    <w:qFormat/>
    <w:rsid w:val="003604EF"/>
    <w:pPr>
      <w:keepLines/>
      <w:numPr>
        <w:numId w:val="0"/>
      </w:numPr>
      <w:spacing w:before="480" w:line="276" w:lineRule="auto"/>
      <w:jc w:val="left"/>
      <w:outlineLvl w:val="9"/>
    </w:pPr>
    <w:rPr>
      <w:rFonts w:asciiTheme="majorHAnsi" w:eastAsiaTheme="majorEastAsia" w:hAnsiTheme="majorHAnsi" w:cstheme="majorBidi"/>
      <w:bCs/>
      <w:color w:val="365F91" w:themeColor="accent1" w:themeShade="BF"/>
      <w:sz w:val="28"/>
      <w:szCs w:val="28"/>
    </w:rPr>
  </w:style>
  <w:style w:type="character" w:customStyle="1" w:styleId="Folio">
    <w:name w:val="Folio"/>
    <w:basedOn w:val="DefaultParagraphFont"/>
    <w:uiPriority w:val="1"/>
    <w:rsid w:val="00A56B1B"/>
    <w:rPr>
      <w:rFonts w:ascii="Gill Sans" w:hAnsi="Gill Sans"/>
    </w:rPr>
  </w:style>
  <w:style w:type="paragraph" w:customStyle="1" w:styleId="BRD">
    <w:name w:val="BRD"/>
    <w:basedOn w:val="Normal"/>
    <w:uiPriority w:val="99"/>
    <w:rsid w:val="00A56B1B"/>
    <w:pPr>
      <w:spacing w:after="0" w:line="220" w:lineRule="exact"/>
    </w:pPr>
    <w:rPr>
      <w:rFonts w:ascii="Gill Sans" w:eastAsia="Times New Roman" w:hAnsi="Gill Sans" w:cs="Times New Roman"/>
      <w:sz w:val="18"/>
      <w:szCs w:val="24"/>
    </w:rPr>
  </w:style>
  <w:style w:type="paragraph" w:customStyle="1" w:styleId="OQ">
    <w:name w:val="OQ"/>
    <w:uiPriority w:val="99"/>
    <w:rsid w:val="00A56B1B"/>
    <w:pPr>
      <w:spacing w:before="240" w:after="0"/>
      <w:ind w:left="240"/>
    </w:pPr>
    <w:rPr>
      <w:rFonts w:ascii="Times New Roman" w:eastAsia="Times New Roman" w:hAnsi="Times New Roman" w:cs="Times New Roman"/>
      <w:sz w:val="18"/>
      <w:szCs w:val="24"/>
    </w:rPr>
  </w:style>
  <w:style w:type="paragraph" w:customStyle="1" w:styleId="QS">
    <w:name w:val="QS"/>
    <w:uiPriority w:val="99"/>
    <w:rsid w:val="00A56B1B"/>
    <w:pPr>
      <w:spacing w:after="240"/>
      <w:jc w:val="right"/>
    </w:pPr>
    <w:rPr>
      <w:rFonts w:ascii="Times New Roman" w:eastAsia="Times New Roman" w:hAnsi="Times New Roman" w:cs="Times New Roman"/>
      <w:iCs/>
      <w:sz w:val="18"/>
      <w:szCs w:val="24"/>
    </w:rPr>
  </w:style>
  <w:style w:type="paragraph" w:customStyle="1" w:styleId="PX">
    <w:name w:val="PX"/>
    <w:basedOn w:val="EX"/>
    <w:uiPriority w:val="99"/>
    <w:rsid w:val="00A56B1B"/>
    <w:pPr>
      <w:spacing w:before="0"/>
      <w:ind w:firstLine="240"/>
    </w:pPr>
  </w:style>
  <w:style w:type="paragraph" w:customStyle="1" w:styleId="BRA">
    <w:name w:val="BRA"/>
    <w:uiPriority w:val="99"/>
    <w:qFormat/>
    <w:rsid w:val="00A56B1B"/>
    <w:pPr>
      <w:spacing w:before="240" w:after="240"/>
      <w:contextualSpacing/>
    </w:pPr>
    <w:rPr>
      <w:rFonts w:ascii="Gill Sans" w:eastAsia="Times New Roman" w:hAnsi="Gill Sans" w:cs="Times New Roman"/>
      <w:sz w:val="18"/>
      <w:szCs w:val="24"/>
    </w:rPr>
  </w:style>
  <w:style w:type="paragraph" w:customStyle="1" w:styleId="TCHR">
    <w:name w:val="TCH_R"/>
    <w:basedOn w:val="Normal"/>
    <w:uiPriority w:val="19"/>
    <w:rsid w:val="00EA74C2"/>
    <w:pPr>
      <w:pBdr>
        <w:top w:val="single" w:sz="4" w:space="1" w:color="auto"/>
        <w:bottom w:val="single" w:sz="4" w:space="1" w:color="auto"/>
      </w:pBdr>
      <w:spacing w:before="20" w:after="20" w:line="240" w:lineRule="exact"/>
    </w:pPr>
    <w:rPr>
      <w:rFonts w:ascii="Gill Sans" w:eastAsia="Times New Roman" w:hAnsi="Gill Sans" w:cs="Times New Roman"/>
      <w:color w:val="000000" w:themeColor="text1"/>
      <w:sz w:val="18"/>
      <w:szCs w:val="24"/>
    </w:rPr>
  </w:style>
  <w:style w:type="paragraph" w:customStyle="1" w:styleId="verseline">
    <w:name w:val="verseline"/>
    <w:basedOn w:val="Normal"/>
    <w:uiPriority w:val="99"/>
    <w:semiHidden/>
    <w:rsid w:val="00943651"/>
    <w:pPr>
      <w:spacing w:after="0" w:line="360" w:lineRule="auto"/>
    </w:pPr>
    <w:rPr>
      <w:rFonts w:ascii="Times New Roman" w:eastAsia="Times New Roman" w:hAnsi="Times New Roman" w:cs="Times New Roman"/>
      <w:sz w:val="24"/>
      <w:szCs w:val="24"/>
    </w:rPr>
  </w:style>
  <w:style w:type="paragraph" w:customStyle="1" w:styleId="speech">
    <w:name w:val="speech"/>
    <w:basedOn w:val="Normal"/>
    <w:uiPriority w:val="99"/>
    <w:semiHidden/>
    <w:rsid w:val="00943651"/>
    <w:pPr>
      <w:spacing w:after="0" w:line="360" w:lineRule="auto"/>
    </w:pPr>
    <w:rPr>
      <w:rFonts w:ascii="Times New Roman" w:eastAsia="Times New Roman" w:hAnsi="Times New Roman" w:cs="Times New Roman"/>
      <w:sz w:val="24"/>
      <w:szCs w:val="24"/>
    </w:rPr>
  </w:style>
  <w:style w:type="paragraph" w:customStyle="1" w:styleId="fixedtbl">
    <w:name w:val="fixedtbl"/>
    <w:basedOn w:val="Normal"/>
    <w:uiPriority w:val="99"/>
    <w:semiHidden/>
    <w:rsid w:val="00943651"/>
    <w:pPr>
      <w:spacing w:after="0" w:line="360" w:lineRule="auto"/>
    </w:pPr>
    <w:rPr>
      <w:rFonts w:ascii="Times New Roman" w:eastAsia="Times New Roman" w:hAnsi="Times New Roman" w:cs="Times New Roman"/>
      <w:sz w:val="24"/>
      <w:szCs w:val="24"/>
    </w:rPr>
  </w:style>
  <w:style w:type="paragraph" w:customStyle="1" w:styleId="attribute">
    <w:name w:val="attribute"/>
    <w:basedOn w:val="Normal"/>
    <w:uiPriority w:val="99"/>
    <w:semiHidden/>
    <w:rsid w:val="00943651"/>
    <w:pPr>
      <w:spacing w:before="120" w:after="0" w:line="360" w:lineRule="auto"/>
      <w:ind w:left="288" w:right="288"/>
    </w:pPr>
    <w:rPr>
      <w:rFonts w:ascii="Times New Roman" w:eastAsia="Times New Roman" w:hAnsi="Times New Roman" w:cs="Times New Roman"/>
      <w:sz w:val="20"/>
      <w:szCs w:val="20"/>
    </w:rPr>
  </w:style>
  <w:style w:type="paragraph" w:customStyle="1" w:styleId="seriespage">
    <w:name w:val="seriespage"/>
    <w:basedOn w:val="Normal"/>
    <w:uiPriority w:val="99"/>
    <w:semiHidden/>
    <w:rsid w:val="00943651"/>
    <w:pPr>
      <w:spacing w:before="120" w:after="0" w:line="360" w:lineRule="auto"/>
      <w:ind w:left="288" w:right="288"/>
    </w:pPr>
    <w:rPr>
      <w:rFonts w:ascii="Times New Roman" w:eastAsia="Times New Roman" w:hAnsi="Times New Roman" w:cs="Times New Roman"/>
      <w:sz w:val="20"/>
      <w:szCs w:val="20"/>
    </w:rPr>
  </w:style>
  <w:style w:type="paragraph" w:customStyle="1" w:styleId="series-title">
    <w:name w:val="series-title"/>
    <w:basedOn w:val="Normal"/>
    <w:uiPriority w:val="99"/>
    <w:semiHidden/>
    <w:rsid w:val="00943651"/>
    <w:pPr>
      <w:spacing w:before="120" w:after="0" w:line="360" w:lineRule="auto"/>
      <w:ind w:left="288" w:right="288"/>
    </w:pPr>
    <w:rPr>
      <w:rFonts w:ascii="Times New Roman" w:eastAsia="Times New Roman" w:hAnsi="Times New Roman" w:cs="Times New Roman"/>
      <w:sz w:val="20"/>
      <w:szCs w:val="20"/>
    </w:rPr>
  </w:style>
  <w:style w:type="paragraph" w:customStyle="1" w:styleId="series-editors">
    <w:name w:val="series-editors"/>
    <w:basedOn w:val="Normal"/>
    <w:uiPriority w:val="99"/>
    <w:semiHidden/>
    <w:rsid w:val="00943651"/>
    <w:pPr>
      <w:spacing w:before="120" w:after="0" w:line="360" w:lineRule="auto"/>
      <w:ind w:left="288" w:right="288"/>
    </w:pPr>
    <w:rPr>
      <w:rFonts w:ascii="Times New Roman" w:eastAsia="Times New Roman" w:hAnsi="Times New Roman" w:cs="Times New Roman"/>
      <w:sz w:val="20"/>
      <w:szCs w:val="20"/>
    </w:rPr>
  </w:style>
  <w:style w:type="paragraph" w:customStyle="1" w:styleId="xx">
    <w:name w:val="xx"/>
    <w:basedOn w:val="Normal"/>
    <w:uiPriority w:val="99"/>
    <w:semiHidden/>
    <w:rsid w:val="00943651"/>
    <w:pPr>
      <w:spacing w:before="120" w:after="0" w:line="360" w:lineRule="auto"/>
      <w:ind w:left="288" w:right="288"/>
    </w:pPr>
    <w:rPr>
      <w:rFonts w:ascii="Times New Roman" w:eastAsia="Times New Roman" w:hAnsi="Times New Roman" w:cs="Times New Roman"/>
      <w:sz w:val="20"/>
      <w:szCs w:val="20"/>
    </w:rPr>
  </w:style>
  <w:style w:type="paragraph" w:customStyle="1" w:styleId="fixedimage">
    <w:name w:val="fixedimage"/>
    <w:basedOn w:val="Normal"/>
    <w:uiPriority w:val="99"/>
    <w:semiHidden/>
    <w:rsid w:val="00943651"/>
    <w:pPr>
      <w:spacing w:before="120" w:after="0" w:line="360" w:lineRule="auto"/>
    </w:pPr>
    <w:rPr>
      <w:rFonts w:ascii="Times New Roman" w:eastAsia="Times New Roman" w:hAnsi="Times New Roman" w:cs="Times New Roman"/>
      <w:sz w:val="24"/>
      <w:szCs w:val="24"/>
    </w:rPr>
  </w:style>
  <w:style w:type="paragraph" w:customStyle="1" w:styleId="sublistunordered">
    <w:name w:val="sublistunordered"/>
    <w:basedOn w:val="Normal"/>
    <w:uiPriority w:val="99"/>
    <w:semiHidden/>
    <w:rsid w:val="00943651"/>
    <w:pPr>
      <w:spacing w:before="120" w:after="0" w:line="360" w:lineRule="auto"/>
      <w:ind w:left="288" w:right="288"/>
    </w:pPr>
    <w:rPr>
      <w:rFonts w:ascii="Times New Roman" w:eastAsia="Times New Roman" w:hAnsi="Times New Roman" w:cs="Times New Roman"/>
      <w:sz w:val="20"/>
      <w:szCs w:val="20"/>
    </w:rPr>
  </w:style>
  <w:style w:type="paragraph" w:customStyle="1" w:styleId="textbox">
    <w:name w:val="textbox"/>
    <w:basedOn w:val="Normal"/>
    <w:uiPriority w:val="99"/>
    <w:semiHidden/>
    <w:rsid w:val="00943651"/>
    <w:pPr>
      <w:spacing w:before="120" w:after="0" w:line="360" w:lineRule="auto"/>
      <w:ind w:left="288" w:right="288"/>
    </w:pPr>
    <w:rPr>
      <w:rFonts w:ascii="Times New Roman" w:eastAsia="Times New Roman" w:hAnsi="Times New Roman" w:cs="Times New Roman"/>
      <w:sz w:val="20"/>
      <w:szCs w:val="20"/>
    </w:rPr>
  </w:style>
  <w:style w:type="paragraph" w:customStyle="1" w:styleId="body">
    <w:name w:val="body"/>
    <w:basedOn w:val="Normal"/>
    <w:uiPriority w:val="99"/>
    <w:semiHidden/>
    <w:rsid w:val="00943651"/>
    <w:pPr>
      <w:shd w:val="clear" w:color="auto" w:fill="C0C0C0"/>
      <w:spacing w:before="100" w:beforeAutospacing="1" w:after="100" w:afterAutospacing="1" w:line="360" w:lineRule="auto"/>
      <w:jc w:val="center"/>
    </w:pPr>
    <w:rPr>
      <w:rFonts w:ascii="Times New Roman" w:eastAsia="Times New Roman" w:hAnsi="Times New Roman" w:cs="Times New Roman"/>
      <w:sz w:val="28"/>
      <w:szCs w:val="28"/>
    </w:rPr>
  </w:style>
  <w:style w:type="paragraph" w:customStyle="1" w:styleId="tail">
    <w:name w:val="tail"/>
    <w:basedOn w:val="Normal"/>
    <w:uiPriority w:val="99"/>
    <w:semiHidden/>
    <w:rsid w:val="00943651"/>
    <w:pPr>
      <w:shd w:val="clear" w:color="auto" w:fill="C0C0C0"/>
      <w:spacing w:before="100" w:beforeAutospacing="1" w:after="100" w:afterAutospacing="1" w:line="360" w:lineRule="auto"/>
      <w:jc w:val="center"/>
    </w:pPr>
    <w:rPr>
      <w:rFonts w:ascii="Times New Roman" w:eastAsia="Times New Roman" w:hAnsi="Times New Roman" w:cs="Times New Roman"/>
      <w:sz w:val="28"/>
      <w:szCs w:val="28"/>
    </w:rPr>
  </w:style>
  <w:style w:type="paragraph" w:customStyle="1" w:styleId="unicode">
    <w:name w:val="unicode"/>
    <w:basedOn w:val="Normal"/>
    <w:uiPriority w:val="99"/>
    <w:semiHidden/>
    <w:rsid w:val="00943651"/>
    <w:pPr>
      <w:spacing w:before="100" w:beforeAutospacing="1" w:after="100" w:afterAutospacing="1" w:line="360" w:lineRule="auto"/>
    </w:pPr>
    <w:rPr>
      <w:rFonts w:ascii="Arial Unicode MS" w:eastAsia="Arial Unicode MS" w:hAnsi="Arial Unicode MS" w:cs="Arial Unicode MS"/>
      <w:sz w:val="24"/>
      <w:szCs w:val="24"/>
    </w:rPr>
  </w:style>
  <w:style w:type="paragraph" w:customStyle="1" w:styleId="BRAF">
    <w:name w:val="BRAF"/>
    <w:basedOn w:val="Normal"/>
    <w:uiPriority w:val="99"/>
    <w:semiHidden/>
    <w:rsid w:val="00943651"/>
    <w:pPr>
      <w:spacing w:after="0" w:line="360" w:lineRule="auto"/>
    </w:pPr>
    <w:rPr>
      <w:rFonts w:ascii="Times New Roman" w:eastAsia="Times New Roman" w:hAnsi="Times New Roman" w:cs="Times New Roman"/>
      <w:sz w:val="24"/>
      <w:szCs w:val="24"/>
    </w:rPr>
  </w:style>
  <w:style w:type="paragraph" w:customStyle="1" w:styleId="BRE">
    <w:name w:val="BRE"/>
    <w:basedOn w:val="Normal"/>
    <w:uiPriority w:val="99"/>
    <w:semiHidden/>
    <w:rsid w:val="00943651"/>
    <w:pPr>
      <w:spacing w:after="0" w:line="360" w:lineRule="auto"/>
    </w:pPr>
    <w:rPr>
      <w:rFonts w:ascii="Times New Roman" w:eastAsia="Times New Roman" w:hAnsi="Times New Roman" w:cs="Times New Roman"/>
      <w:sz w:val="24"/>
      <w:szCs w:val="24"/>
    </w:rPr>
  </w:style>
  <w:style w:type="paragraph" w:customStyle="1" w:styleId="BRREF">
    <w:name w:val="BRREF"/>
    <w:basedOn w:val="Normal"/>
    <w:uiPriority w:val="99"/>
    <w:semiHidden/>
    <w:rsid w:val="00943651"/>
    <w:pPr>
      <w:spacing w:after="0" w:line="360" w:lineRule="auto"/>
    </w:pPr>
    <w:rPr>
      <w:rFonts w:ascii="Times New Roman" w:eastAsia="Times New Roman" w:hAnsi="Times New Roman" w:cs="Times New Roman"/>
      <w:sz w:val="24"/>
      <w:szCs w:val="24"/>
    </w:rPr>
  </w:style>
  <w:style w:type="paragraph" w:customStyle="1" w:styleId="DR">
    <w:name w:val="DR"/>
    <w:basedOn w:val="Normal"/>
    <w:uiPriority w:val="99"/>
    <w:semiHidden/>
    <w:rsid w:val="00943651"/>
    <w:pPr>
      <w:spacing w:after="0" w:line="360" w:lineRule="auto"/>
    </w:pPr>
    <w:rPr>
      <w:rFonts w:ascii="Times New Roman" w:eastAsia="Times New Roman" w:hAnsi="Times New Roman" w:cs="Times New Roman"/>
      <w:sz w:val="24"/>
      <w:szCs w:val="24"/>
    </w:rPr>
  </w:style>
  <w:style w:type="paragraph" w:customStyle="1" w:styleId="EN">
    <w:name w:val="EN"/>
    <w:basedOn w:val="Normal"/>
    <w:uiPriority w:val="99"/>
    <w:semiHidden/>
    <w:rsid w:val="00943651"/>
    <w:pPr>
      <w:spacing w:after="0" w:line="360" w:lineRule="auto"/>
    </w:pPr>
    <w:rPr>
      <w:rFonts w:ascii="Times New Roman" w:eastAsia="Times New Roman" w:hAnsi="Times New Roman" w:cs="Times New Roman"/>
      <w:sz w:val="24"/>
      <w:szCs w:val="24"/>
    </w:rPr>
  </w:style>
  <w:style w:type="paragraph" w:customStyle="1" w:styleId="EQ">
    <w:name w:val="EQ"/>
    <w:basedOn w:val="Normal"/>
    <w:uiPriority w:val="99"/>
    <w:semiHidden/>
    <w:rsid w:val="00943651"/>
    <w:pPr>
      <w:spacing w:after="0" w:line="360" w:lineRule="auto"/>
    </w:pPr>
    <w:rPr>
      <w:rFonts w:ascii="Times New Roman" w:eastAsia="Times New Roman" w:hAnsi="Times New Roman" w:cs="Times New Roman"/>
      <w:sz w:val="24"/>
      <w:szCs w:val="24"/>
    </w:rPr>
  </w:style>
  <w:style w:type="paragraph" w:customStyle="1" w:styleId="H4IN">
    <w:name w:val="H4 IN"/>
    <w:basedOn w:val="Normal"/>
    <w:uiPriority w:val="99"/>
    <w:semiHidden/>
    <w:rsid w:val="00943651"/>
    <w:pPr>
      <w:spacing w:after="0" w:line="360" w:lineRule="auto"/>
    </w:pPr>
    <w:rPr>
      <w:rFonts w:ascii="Times New Roman" w:eastAsia="Times New Roman" w:hAnsi="Times New Roman" w:cs="Times New Roman"/>
      <w:color w:val="FF0000"/>
      <w:sz w:val="24"/>
      <w:szCs w:val="24"/>
    </w:rPr>
  </w:style>
  <w:style w:type="paragraph" w:customStyle="1" w:styleId="IN">
    <w:name w:val="IN"/>
    <w:basedOn w:val="Normal"/>
    <w:uiPriority w:val="99"/>
    <w:semiHidden/>
    <w:rsid w:val="00943651"/>
    <w:pPr>
      <w:spacing w:after="0" w:line="360" w:lineRule="auto"/>
    </w:pPr>
    <w:rPr>
      <w:rFonts w:ascii="Times New Roman" w:eastAsia="Times New Roman" w:hAnsi="Times New Roman" w:cs="Times New Roman"/>
      <w:sz w:val="24"/>
      <w:szCs w:val="24"/>
    </w:rPr>
  </w:style>
  <w:style w:type="paragraph" w:customStyle="1" w:styleId="INFL">
    <w:name w:val="IN FL"/>
    <w:basedOn w:val="Normal"/>
    <w:uiPriority w:val="99"/>
    <w:semiHidden/>
    <w:rsid w:val="00943651"/>
    <w:pPr>
      <w:spacing w:after="0" w:line="360" w:lineRule="auto"/>
    </w:pPr>
    <w:rPr>
      <w:rFonts w:ascii="Times New Roman" w:eastAsia="Times New Roman" w:hAnsi="Times New Roman" w:cs="Times New Roman"/>
      <w:sz w:val="24"/>
      <w:szCs w:val="24"/>
    </w:rPr>
  </w:style>
  <w:style w:type="paragraph" w:customStyle="1" w:styleId="ML">
    <w:name w:val="ML"/>
    <w:basedOn w:val="Normal"/>
    <w:uiPriority w:val="99"/>
    <w:semiHidden/>
    <w:rsid w:val="00943651"/>
    <w:pPr>
      <w:spacing w:after="0" w:line="360" w:lineRule="auto"/>
    </w:pPr>
    <w:rPr>
      <w:rFonts w:ascii="Times New Roman" w:eastAsia="Times New Roman" w:hAnsi="Times New Roman" w:cs="Times New Roman"/>
      <w:sz w:val="24"/>
      <w:szCs w:val="24"/>
    </w:rPr>
  </w:style>
  <w:style w:type="paragraph" w:customStyle="1" w:styleId="OPIN">
    <w:name w:val="OP IN"/>
    <w:basedOn w:val="Normal"/>
    <w:uiPriority w:val="99"/>
    <w:semiHidden/>
    <w:rsid w:val="00943651"/>
    <w:pPr>
      <w:spacing w:after="0" w:line="360" w:lineRule="auto"/>
    </w:pPr>
    <w:rPr>
      <w:rFonts w:ascii="Times New Roman" w:eastAsia="Times New Roman" w:hAnsi="Times New Roman" w:cs="Times New Roman"/>
      <w:sz w:val="24"/>
      <w:szCs w:val="24"/>
    </w:rPr>
  </w:style>
  <w:style w:type="paragraph" w:customStyle="1" w:styleId="OUT">
    <w:name w:val="OUT"/>
    <w:basedOn w:val="Normal"/>
    <w:uiPriority w:val="99"/>
    <w:semiHidden/>
    <w:rsid w:val="00943651"/>
    <w:pPr>
      <w:spacing w:after="0" w:line="360" w:lineRule="auto"/>
    </w:pPr>
    <w:rPr>
      <w:rFonts w:ascii="Times New Roman" w:eastAsia="Times New Roman" w:hAnsi="Times New Roman" w:cs="Times New Roman"/>
      <w:sz w:val="24"/>
      <w:szCs w:val="24"/>
    </w:rPr>
  </w:style>
  <w:style w:type="paragraph" w:customStyle="1" w:styleId="OUTFL">
    <w:name w:val="OUT FL"/>
    <w:basedOn w:val="Normal"/>
    <w:uiPriority w:val="99"/>
    <w:semiHidden/>
    <w:rsid w:val="00943651"/>
    <w:pPr>
      <w:spacing w:after="0" w:line="360" w:lineRule="auto"/>
    </w:pPr>
    <w:rPr>
      <w:rFonts w:ascii="Times New Roman" w:eastAsia="Times New Roman" w:hAnsi="Times New Roman" w:cs="Times New Roman"/>
      <w:sz w:val="24"/>
      <w:szCs w:val="24"/>
    </w:rPr>
  </w:style>
  <w:style w:type="paragraph" w:customStyle="1" w:styleId="OUTIN">
    <w:name w:val="OUT IN"/>
    <w:basedOn w:val="Normal"/>
    <w:uiPriority w:val="99"/>
    <w:semiHidden/>
    <w:rsid w:val="00943651"/>
    <w:pPr>
      <w:spacing w:after="0" w:line="360" w:lineRule="auto"/>
    </w:pPr>
    <w:rPr>
      <w:rFonts w:ascii="Times New Roman" w:eastAsia="Times New Roman" w:hAnsi="Times New Roman" w:cs="Times New Roman"/>
      <w:sz w:val="24"/>
      <w:szCs w:val="24"/>
    </w:rPr>
  </w:style>
  <w:style w:type="paragraph" w:customStyle="1" w:styleId="OUTINFL">
    <w:name w:val="OUT IN FL"/>
    <w:basedOn w:val="Normal"/>
    <w:uiPriority w:val="99"/>
    <w:semiHidden/>
    <w:rsid w:val="00943651"/>
    <w:pPr>
      <w:spacing w:after="0" w:line="360" w:lineRule="auto"/>
    </w:pPr>
    <w:rPr>
      <w:rFonts w:ascii="Times New Roman" w:eastAsia="Times New Roman" w:hAnsi="Times New Roman" w:cs="Times New Roman"/>
      <w:sz w:val="24"/>
      <w:szCs w:val="24"/>
    </w:rPr>
  </w:style>
  <w:style w:type="paragraph" w:customStyle="1" w:styleId="PO">
    <w:name w:val="PO"/>
    <w:basedOn w:val="Normal"/>
    <w:uiPriority w:val="99"/>
    <w:semiHidden/>
    <w:rsid w:val="00943651"/>
    <w:pPr>
      <w:spacing w:after="0" w:line="360" w:lineRule="auto"/>
    </w:pPr>
    <w:rPr>
      <w:rFonts w:ascii="Times New Roman" w:eastAsia="Times New Roman" w:hAnsi="Times New Roman" w:cs="Times New Roman"/>
      <w:sz w:val="24"/>
      <w:szCs w:val="24"/>
    </w:rPr>
  </w:style>
  <w:style w:type="paragraph" w:customStyle="1" w:styleId="ULB">
    <w:name w:val="ULB"/>
    <w:basedOn w:val="Normal"/>
    <w:uiPriority w:val="99"/>
    <w:semiHidden/>
    <w:rsid w:val="00943651"/>
    <w:pPr>
      <w:spacing w:after="0" w:line="360" w:lineRule="auto"/>
    </w:pPr>
    <w:rPr>
      <w:rFonts w:ascii="Times New Roman" w:eastAsia="Times New Roman" w:hAnsi="Times New Roman" w:cs="Times New Roman"/>
      <w:sz w:val="24"/>
      <w:szCs w:val="24"/>
    </w:rPr>
  </w:style>
  <w:style w:type="paragraph" w:customStyle="1" w:styleId="ULT">
    <w:name w:val="ULT"/>
    <w:basedOn w:val="Normal"/>
    <w:uiPriority w:val="99"/>
    <w:semiHidden/>
    <w:rsid w:val="00943651"/>
    <w:pPr>
      <w:spacing w:after="0" w:line="360" w:lineRule="auto"/>
    </w:pPr>
    <w:rPr>
      <w:rFonts w:ascii="Times New Roman" w:eastAsia="Times New Roman" w:hAnsi="Times New Roman" w:cs="Times New Roman"/>
      <w:sz w:val="24"/>
      <w:szCs w:val="24"/>
    </w:rPr>
  </w:style>
  <w:style w:type="paragraph" w:customStyle="1" w:styleId="RefNumDouble">
    <w:name w:val="Ref Num Double"/>
    <w:basedOn w:val="Normal"/>
    <w:uiPriority w:val="99"/>
    <w:semiHidden/>
    <w:rsid w:val="00943651"/>
    <w:pPr>
      <w:spacing w:after="0" w:line="360" w:lineRule="auto"/>
    </w:pPr>
    <w:rPr>
      <w:rFonts w:ascii="Times New Roman" w:eastAsia="Times New Roman" w:hAnsi="Times New Roman" w:cs="Times New Roman"/>
      <w:sz w:val="24"/>
      <w:szCs w:val="24"/>
    </w:rPr>
  </w:style>
  <w:style w:type="paragraph" w:customStyle="1" w:styleId="RefNumSingle">
    <w:name w:val="Ref Num Single"/>
    <w:basedOn w:val="Normal"/>
    <w:uiPriority w:val="99"/>
    <w:semiHidden/>
    <w:rsid w:val="00943651"/>
    <w:pPr>
      <w:spacing w:after="0" w:line="360" w:lineRule="auto"/>
    </w:pPr>
    <w:rPr>
      <w:rFonts w:ascii="Times New Roman" w:eastAsia="Times New Roman" w:hAnsi="Times New Roman" w:cs="Times New Roman"/>
      <w:sz w:val="24"/>
      <w:szCs w:val="24"/>
    </w:rPr>
  </w:style>
  <w:style w:type="paragraph" w:customStyle="1" w:styleId="DOI">
    <w:name w:val="DOI"/>
    <w:basedOn w:val="Normal"/>
    <w:uiPriority w:val="99"/>
    <w:semiHidden/>
    <w:qFormat/>
    <w:rsid w:val="00943651"/>
    <w:pPr>
      <w:spacing w:before="120" w:after="120" w:line="360" w:lineRule="auto"/>
    </w:pPr>
    <w:rPr>
      <w:rFonts w:ascii="Times New Roman" w:eastAsia="Times New Roman" w:hAnsi="Times New Roman" w:cs="Times New Roman"/>
      <w:color w:val="7030A0"/>
      <w:sz w:val="24"/>
      <w:szCs w:val="24"/>
    </w:rPr>
  </w:style>
  <w:style w:type="paragraph" w:customStyle="1" w:styleId="SUBBL">
    <w:name w:val="SUB BL"/>
    <w:basedOn w:val="BL"/>
    <w:autoRedefine/>
    <w:uiPriority w:val="99"/>
    <w:semiHidden/>
    <w:rsid w:val="00943651"/>
    <w:pPr>
      <w:numPr>
        <w:numId w:val="0"/>
      </w:numPr>
      <w:spacing w:before="0" w:after="0" w:line="360" w:lineRule="auto"/>
      <w:contextualSpacing w:val="0"/>
      <w:jc w:val="left"/>
    </w:pPr>
    <w:rPr>
      <w:rFonts w:eastAsia="Times New Roman"/>
      <w:color w:val="666633"/>
      <w:sz w:val="24"/>
      <w:szCs w:val="24"/>
    </w:rPr>
  </w:style>
  <w:style w:type="paragraph" w:customStyle="1" w:styleId="SUBNL">
    <w:name w:val="SUB NL"/>
    <w:basedOn w:val="NL"/>
    <w:autoRedefine/>
    <w:uiPriority w:val="99"/>
    <w:semiHidden/>
    <w:rsid w:val="00943651"/>
    <w:pPr>
      <w:spacing w:before="0" w:after="0" w:line="360" w:lineRule="auto"/>
      <w:ind w:left="0" w:firstLine="0"/>
      <w:contextualSpacing w:val="0"/>
      <w:jc w:val="left"/>
    </w:pPr>
    <w:rPr>
      <w:rFonts w:eastAsia="Times New Roman"/>
      <w:color w:val="666633"/>
      <w:sz w:val="24"/>
      <w:szCs w:val="24"/>
    </w:rPr>
  </w:style>
  <w:style w:type="paragraph" w:customStyle="1" w:styleId="SUBTBL">
    <w:name w:val="SUB TBL"/>
    <w:basedOn w:val="BL"/>
    <w:autoRedefine/>
    <w:uiPriority w:val="99"/>
    <w:semiHidden/>
    <w:rsid w:val="00943651"/>
    <w:pPr>
      <w:numPr>
        <w:numId w:val="0"/>
      </w:numPr>
      <w:spacing w:before="0" w:after="0" w:line="360" w:lineRule="auto"/>
      <w:contextualSpacing w:val="0"/>
      <w:jc w:val="left"/>
    </w:pPr>
    <w:rPr>
      <w:rFonts w:eastAsia="Times New Roman"/>
      <w:color w:val="666633"/>
      <w:sz w:val="24"/>
      <w:szCs w:val="24"/>
    </w:rPr>
  </w:style>
  <w:style w:type="paragraph" w:customStyle="1" w:styleId="SUBTNL">
    <w:name w:val="SUB TNL"/>
    <w:basedOn w:val="NL"/>
    <w:autoRedefine/>
    <w:uiPriority w:val="99"/>
    <w:semiHidden/>
    <w:rsid w:val="00943651"/>
    <w:pPr>
      <w:spacing w:before="0" w:after="0" w:line="360" w:lineRule="auto"/>
      <w:ind w:left="0" w:firstLine="0"/>
      <w:contextualSpacing w:val="0"/>
      <w:jc w:val="left"/>
    </w:pPr>
    <w:rPr>
      <w:rFonts w:eastAsia="Times New Roman"/>
      <w:color w:val="666633"/>
      <w:sz w:val="24"/>
      <w:szCs w:val="24"/>
    </w:rPr>
  </w:style>
  <w:style w:type="character" w:customStyle="1" w:styleId="po-number">
    <w:name w:val="po-number"/>
    <w:rsid w:val="00943651"/>
    <w:rPr>
      <w:vanish/>
      <w:webHidden w:val="0"/>
      <w:specVanish w:val="0"/>
    </w:rPr>
  </w:style>
  <w:style w:type="character" w:customStyle="1" w:styleId="item-title">
    <w:name w:val="item-title"/>
    <w:rsid w:val="00943651"/>
    <w:rPr>
      <w:b/>
      <w:bCs/>
      <w:shd w:val="clear" w:color="auto" w:fill="FFC0CB"/>
    </w:rPr>
  </w:style>
  <w:style w:type="character" w:customStyle="1" w:styleId="label">
    <w:name w:val="label"/>
    <w:rsid w:val="00943651"/>
    <w:rPr>
      <w:vanish/>
      <w:webHidden w:val="0"/>
      <w:specVanish w:val="0"/>
    </w:rPr>
  </w:style>
  <w:style w:type="character" w:customStyle="1" w:styleId="report">
    <w:name w:val="report"/>
    <w:rsid w:val="00943651"/>
    <w:rPr>
      <w:bdr w:val="none" w:sz="0" w:space="0" w:color="auto" w:frame="1"/>
    </w:rPr>
  </w:style>
  <w:style w:type="character" w:customStyle="1" w:styleId="isbn">
    <w:name w:val="isbn"/>
    <w:rsid w:val="00943651"/>
    <w:rPr>
      <w:bdr w:val="none" w:sz="0" w:space="0" w:color="auto" w:frame="1"/>
      <w:shd w:val="clear" w:color="auto" w:fill="ADD8E6"/>
    </w:rPr>
  </w:style>
  <w:style w:type="character" w:customStyle="1" w:styleId="issn">
    <w:name w:val="issn"/>
    <w:rsid w:val="00943651"/>
    <w:rPr>
      <w:bdr w:val="none" w:sz="0" w:space="0" w:color="auto" w:frame="1"/>
      <w:shd w:val="clear" w:color="auto" w:fill="ADD8E6"/>
    </w:rPr>
  </w:style>
  <w:style w:type="character" w:customStyle="1" w:styleId="conf">
    <w:name w:val="conf"/>
    <w:rsid w:val="00943651"/>
    <w:rPr>
      <w:bdr w:val="none" w:sz="0" w:space="0" w:color="auto" w:frame="1"/>
    </w:rPr>
  </w:style>
  <w:style w:type="character" w:customStyle="1" w:styleId="gen">
    <w:name w:val="gen"/>
    <w:rsid w:val="00943651"/>
    <w:rPr>
      <w:color w:val="FF99CC"/>
      <w:shd w:val="clear" w:color="auto" w:fill="00FFFF"/>
    </w:rPr>
  </w:style>
  <w:style w:type="character" w:customStyle="1" w:styleId="fu">
    <w:name w:val="fu"/>
    <w:rsid w:val="00943651"/>
    <w:rPr>
      <w:color w:val="A52A2A"/>
    </w:rPr>
  </w:style>
  <w:style w:type="character" w:customStyle="1" w:styleId="tu">
    <w:name w:val="tu"/>
    <w:rsid w:val="00943651"/>
    <w:rPr>
      <w:color w:val="0000FF"/>
    </w:rPr>
  </w:style>
  <w:style w:type="character" w:customStyle="1" w:styleId="url">
    <w:name w:val="url"/>
    <w:rsid w:val="00943651"/>
    <w:rPr>
      <w:color w:val="0000FF"/>
    </w:rPr>
  </w:style>
  <w:style w:type="character" w:customStyle="1" w:styleId="customer">
    <w:name w:val="customer"/>
    <w:rsid w:val="00943651"/>
    <w:rPr>
      <w:bdr w:val="single" w:sz="6" w:space="0" w:color="FF0000" w:frame="1"/>
      <w:shd w:val="clear" w:color="auto" w:fill="90EE90"/>
    </w:rPr>
  </w:style>
  <w:style w:type="character" w:customStyle="1" w:styleId="patent">
    <w:name w:val="patent"/>
    <w:rsid w:val="00943651"/>
    <w:rPr>
      <w:color w:val="000000"/>
      <w:shd w:val="clear" w:color="auto" w:fill="CD9B9B"/>
    </w:rPr>
  </w:style>
  <w:style w:type="character" w:customStyle="1" w:styleId="trans-source">
    <w:name w:val="trans-source"/>
    <w:rsid w:val="00943651"/>
    <w:rPr>
      <w:color w:val="000000"/>
      <w:shd w:val="clear" w:color="auto" w:fill="FBA16C"/>
    </w:rPr>
  </w:style>
  <w:style w:type="character" w:customStyle="1" w:styleId="season">
    <w:name w:val="season"/>
    <w:rsid w:val="00943651"/>
    <w:rPr>
      <w:color w:val="000000"/>
      <w:shd w:val="clear" w:color="auto" w:fill="FFEC8B"/>
    </w:rPr>
  </w:style>
  <w:style w:type="character" w:customStyle="1" w:styleId="thesis">
    <w:name w:val="thesis"/>
    <w:rsid w:val="00943651"/>
    <w:rPr>
      <w:color w:val="B8860B"/>
      <w:shd w:val="clear" w:color="auto" w:fill="F5FFFA"/>
    </w:rPr>
  </w:style>
  <w:style w:type="character" w:customStyle="1" w:styleId="writer">
    <w:name w:val="writer"/>
    <w:rsid w:val="00943651"/>
    <w:rPr>
      <w:rFonts w:ascii="Arial Unicode MS" w:eastAsia="Arial Unicode MS" w:hAnsi="Arial Unicode MS" w:cs="Arial Unicode MS" w:hint="eastAsia"/>
      <w:color w:val="FFD700"/>
      <w:sz w:val="36"/>
      <w:szCs w:val="36"/>
    </w:rPr>
  </w:style>
  <w:style w:type="character" w:customStyle="1" w:styleId="role">
    <w:name w:val="role"/>
    <w:rsid w:val="00943651"/>
    <w:rPr>
      <w:color w:val="878786"/>
    </w:rPr>
  </w:style>
  <w:style w:type="character" w:customStyle="1" w:styleId="scp">
    <w:name w:val="scp"/>
    <w:rsid w:val="00943651"/>
    <w:rPr>
      <w:smallCaps/>
    </w:rPr>
  </w:style>
  <w:style w:type="character" w:customStyle="1" w:styleId="smallcaps">
    <w:name w:val="smallcaps"/>
    <w:rsid w:val="00943651"/>
    <w:rPr>
      <w:smallCaps/>
    </w:rPr>
  </w:style>
  <w:style w:type="character" w:customStyle="1" w:styleId="sc">
    <w:name w:val="sc"/>
    <w:rsid w:val="00943651"/>
    <w:rPr>
      <w:rFonts w:ascii="ESSTIXThirteen" w:hAnsi="ESSTIXThirteen" w:hint="default"/>
    </w:rPr>
  </w:style>
  <w:style w:type="character" w:customStyle="1" w:styleId="openface">
    <w:name w:val="openface"/>
    <w:rsid w:val="00943651"/>
    <w:rPr>
      <w:rFonts w:ascii="ESSTIXFourteen" w:hAnsi="ESSTIXFourteen" w:hint="default"/>
    </w:rPr>
  </w:style>
  <w:style w:type="character" w:customStyle="1" w:styleId="fr">
    <w:name w:val="fr"/>
    <w:rsid w:val="00943651"/>
    <w:rPr>
      <w:rFonts w:ascii="ESSTIXFifteen" w:hAnsi="ESSTIXFifteen" w:hint="default"/>
    </w:rPr>
  </w:style>
  <w:style w:type="character" w:customStyle="1" w:styleId="ty0">
    <w:name w:val="ty"/>
    <w:rsid w:val="00943651"/>
    <w:rPr>
      <w:rFonts w:ascii="Courier New" w:hAnsi="Courier New" w:cs="Courier New" w:hint="default"/>
    </w:rPr>
  </w:style>
  <w:style w:type="character" w:customStyle="1" w:styleId="sanserif">
    <w:name w:val="sanserif"/>
    <w:rsid w:val="00943651"/>
    <w:rPr>
      <w:rFonts w:ascii="Arial" w:hAnsi="Arial" w:cs="Arial" w:hint="default"/>
    </w:rPr>
  </w:style>
  <w:style w:type="character" w:customStyle="1" w:styleId="tmi">
    <w:name w:val="tmi"/>
    <w:rsid w:val="00943651"/>
    <w:rPr>
      <w:rFonts w:ascii="Courier New" w:hAnsi="Courier New" w:cs="Courier New" w:hint="default"/>
      <w:i/>
      <w:iCs/>
      <w:shd w:val="clear" w:color="auto" w:fill="FFFF00"/>
    </w:rPr>
  </w:style>
  <w:style w:type="character" w:customStyle="1" w:styleId="tmb">
    <w:name w:val="tmb"/>
    <w:rsid w:val="00943651"/>
    <w:rPr>
      <w:rFonts w:ascii="Courier New" w:hAnsi="Courier New" w:cs="Courier New" w:hint="default"/>
      <w:b/>
      <w:bCs/>
      <w:shd w:val="clear" w:color="auto" w:fill="FFFF00"/>
    </w:rPr>
  </w:style>
  <w:style w:type="character" w:customStyle="1" w:styleId="smr">
    <w:name w:val="smr"/>
    <w:rsid w:val="00943651"/>
    <w:rPr>
      <w:rFonts w:ascii="Arial Unicode MS" w:eastAsia="Arial Unicode MS" w:hAnsi="Arial Unicode MS" w:cs="Arial Unicode MS" w:hint="eastAsia"/>
      <w:i w:val="0"/>
      <w:iCs w:val="0"/>
      <w:shd w:val="clear" w:color="auto" w:fill="FFFF00"/>
    </w:rPr>
  </w:style>
  <w:style w:type="character" w:customStyle="1" w:styleId="smbi">
    <w:name w:val="smbi"/>
    <w:rsid w:val="00943651"/>
    <w:rPr>
      <w:rFonts w:ascii="Arial Unicode MS" w:eastAsia="Arial Unicode MS" w:hAnsi="Arial Unicode MS" w:cs="Arial Unicode MS" w:hint="eastAsia"/>
      <w:b/>
      <w:bCs/>
      <w:i/>
      <w:iCs/>
      <w:shd w:val="clear" w:color="auto" w:fill="FFFF00"/>
    </w:rPr>
  </w:style>
  <w:style w:type="character" w:customStyle="1" w:styleId="base">
    <w:name w:val="base"/>
    <w:basedOn w:val="DefaultParagraphFont"/>
    <w:rsid w:val="00943651"/>
  </w:style>
  <w:style w:type="character" w:customStyle="1" w:styleId="sup0">
    <w:name w:val="sup"/>
    <w:rsid w:val="00943651"/>
    <w:rPr>
      <w:vertAlign w:val="superscript"/>
    </w:rPr>
  </w:style>
  <w:style w:type="character" w:customStyle="1" w:styleId="sub0">
    <w:name w:val="sub"/>
    <w:rsid w:val="00943651"/>
    <w:rPr>
      <w:vertAlign w:val="subscript"/>
    </w:rPr>
  </w:style>
  <w:style w:type="character" w:customStyle="1" w:styleId="view">
    <w:name w:val="view"/>
    <w:rsid w:val="00943651"/>
    <w:rPr>
      <w:color w:val="FFFFFF"/>
      <w:effect w:val="none"/>
      <w:bdr w:val="single" w:sz="6" w:space="0" w:color="000000" w:frame="1"/>
      <w:shd w:val="clear" w:color="auto" w:fill="0000FF"/>
    </w:rPr>
  </w:style>
  <w:style w:type="character" w:customStyle="1" w:styleId="symbol">
    <w:name w:val="symbol"/>
    <w:rsid w:val="00943651"/>
    <w:rPr>
      <w:rFonts w:ascii="Symbol" w:hAnsi="Symbol" w:hint="default"/>
    </w:rPr>
  </w:style>
  <w:style w:type="character" w:customStyle="1" w:styleId="zapfwingbats">
    <w:name w:val="zapfwingbats"/>
    <w:rsid w:val="00943651"/>
    <w:rPr>
      <w:rFonts w:ascii="Zapfwingbats" w:hAnsi="Zapfwingbats" w:hint="default"/>
    </w:rPr>
  </w:style>
  <w:style w:type="character" w:customStyle="1" w:styleId="rborder">
    <w:name w:val="rborder"/>
    <w:basedOn w:val="DefaultParagraphFont"/>
    <w:rsid w:val="00943651"/>
  </w:style>
  <w:style w:type="character" w:customStyle="1" w:styleId="webdings">
    <w:name w:val="webdings"/>
    <w:rsid w:val="00943651"/>
    <w:rPr>
      <w:rFonts w:ascii="Webdings" w:hAnsi="Webdings" w:hint="default"/>
    </w:rPr>
  </w:style>
  <w:style w:type="character" w:customStyle="1" w:styleId="euclidmathone">
    <w:name w:val="euclid_math_one"/>
    <w:rsid w:val="00943651"/>
    <w:rPr>
      <w:rFonts w:ascii="Euclid Math One" w:hAnsi="Euclid Math One" w:hint="default"/>
    </w:rPr>
  </w:style>
  <w:style w:type="character" w:customStyle="1" w:styleId="euclidmathtwo">
    <w:name w:val="euclid_math_two"/>
    <w:rsid w:val="00943651"/>
    <w:rPr>
      <w:rFonts w:ascii="Euclid Math Two" w:hAnsi="Euclid Math Two" w:hint="default"/>
    </w:rPr>
  </w:style>
  <w:style w:type="character" w:customStyle="1" w:styleId="euclidextra">
    <w:name w:val="euclid_extra"/>
    <w:rsid w:val="00943651"/>
    <w:rPr>
      <w:rFonts w:ascii="Euclid Extra" w:hAnsi="Euclid Extra" w:hint="default"/>
    </w:rPr>
  </w:style>
  <w:style w:type="character" w:customStyle="1" w:styleId="mtextra">
    <w:name w:val="mt_extra"/>
    <w:rsid w:val="00943651"/>
    <w:rPr>
      <w:rFonts w:ascii="MT Extra" w:hAnsi="MT Extra" w:hint="default"/>
    </w:rPr>
  </w:style>
  <w:style w:type="character" w:customStyle="1" w:styleId="presub">
    <w:name w:val="presub"/>
    <w:rsid w:val="00943651"/>
    <w:rPr>
      <w:vertAlign w:val="subscript"/>
    </w:rPr>
  </w:style>
  <w:style w:type="character" w:customStyle="1" w:styleId="uispace">
    <w:name w:val="uispace"/>
    <w:rsid w:val="00943651"/>
    <w:rPr>
      <w:shd w:val="clear" w:color="auto" w:fill="0000FF"/>
    </w:rPr>
  </w:style>
  <w:style w:type="character" w:customStyle="1" w:styleId="mathvariant-script">
    <w:name w:val="mathvariant-script"/>
    <w:rsid w:val="00943651"/>
    <w:rPr>
      <w:rFonts w:ascii="Euclid Math One" w:hAnsi="Euclid Math One" w:hint="default"/>
    </w:rPr>
  </w:style>
  <w:style w:type="character" w:customStyle="1" w:styleId="graphfixed">
    <w:name w:val="graphfixed"/>
    <w:rsid w:val="00943651"/>
    <w:rPr>
      <w:color w:val="C0C0C0"/>
      <w:bdr w:val="single" w:sz="24" w:space="0" w:color="auto" w:frame="1"/>
      <w:shd w:val="clear" w:color="auto" w:fill="000080"/>
    </w:rPr>
  </w:style>
  <w:style w:type="character" w:customStyle="1" w:styleId="image">
    <w:name w:val="image"/>
    <w:rsid w:val="00943651"/>
    <w:rPr>
      <w:color w:val="C0C0C0"/>
      <w:bdr w:val="single" w:sz="24" w:space="0" w:color="auto" w:frame="1"/>
      <w:shd w:val="clear" w:color="auto" w:fill="000080"/>
    </w:rPr>
  </w:style>
  <w:style w:type="character" w:customStyle="1" w:styleId="application">
    <w:name w:val="application"/>
    <w:rsid w:val="00943651"/>
    <w:rPr>
      <w:color w:val="C0C0C0"/>
      <w:bdr w:val="single" w:sz="24" w:space="0" w:color="auto" w:frame="1"/>
      <w:shd w:val="clear" w:color="auto" w:fill="000080"/>
    </w:rPr>
  </w:style>
  <w:style w:type="character" w:customStyle="1" w:styleId="ecopytype">
    <w:name w:val="ecopytype"/>
    <w:rsid w:val="00943651"/>
    <w:rPr>
      <w:bdr w:val="single" w:sz="6" w:space="0" w:color="FF0000" w:frame="1"/>
      <w:shd w:val="clear" w:color="auto" w:fill="FFC0CB"/>
    </w:rPr>
  </w:style>
  <w:style w:type="character" w:customStyle="1" w:styleId="unicode2">
    <w:name w:val="unicode2"/>
    <w:rsid w:val="00943651"/>
    <w:rPr>
      <w:rFonts w:ascii="Arial Unicode MS" w:eastAsia="Arial Unicode MS" w:hAnsi="Arial Unicode MS" w:cs="Arial Unicode MS" w:hint="eastAsia"/>
    </w:rPr>
  </w:style>
  <w:style w:type="character" w:customStyle="1" w:styleId="jobid">
    <w:name w:val="jobid"/>
    <w:basedOn w:val="DefaultParagraphFont"/>
    <w:rsid w:val="00943651"/>
  </w:style>
  <w:style w:type="character" w:customStyle="1" w:styleId="no-phys-figs">
    <w:name w:val="no-phys-figs"/>
    <w:basedOn w:val="DefaultParagraphFont"/>
    <w:rsid w:val="00943651"/>
  </w:style>
  <w:style w:type="character" w:customStyle="1" w:styleId="subject">
    <w:name w:val="subject"/>
    <w:basedOn w:val="DefaultParagraphFont"/>
    <w:rsid w:val="00943651"/>
  </w:style>
  <w:style w:type="character" w:customStyle="1" w:styleId="revised">
    <w:name w:val="revised"/>
    <w:basedOn w:val="DefaultParagraphFont"/>
    <w:rsid w:val="00943651"/>
  </w:style>
  <w:style w:type="character" w:customStyle="1" w:styleId="revised-second">
    <w:name w:val="revised-second"/>
    <w:basedOn w:val="DefaultParagraphFont"/>
    <w:rsid w:val="00943651"/>
  </w:style>
  <w:style w:type="character" w:customStyle="1" w:styleId="revised-third">
    <w:name w:val="revised-third"/>
    <w:basedOn w:val="DefaultParagraphFont"/>
    <w:rsid w:val="00943651"/>
  </w:style>
  <w:style w:type="paragraph" w:customStyle="1" w:styleId="aAN">
    <w:name w:val="aAN"/>
    <w:basedOn w:val="TEXTIND"/>
    <w:uiPriority w:val="19"/>
    <w:qFormat/>
    <w:rsid w:val="003B1F15"/>
    <w:pPr>
      <w:ind w:firstLine="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Header">
    <w:name w:val="ArticleSection"/>
    <w:pPr>
      <w:numPr>
        <w:numId w:val="6"/>
      </w:numPr>
    </w:pPr>
  </w:style>
  <w:style w:type="numbering" w:customStyle="1" w:styleId="HeaderChar">
    <w:name w:val="1ai"/>
    <w:pPr>
      <w:numPr>
        <w:numId w:val="5"/>
      </w:numPr>
    </w:pPr>
  </w:style>
  <w:style w:type="numbering" w:customStyle="1" w:styleId="Footer">
    <w:name w:val="111111"/>
    <w:pPr>
      <w:numPr>
        <w:numId w:val="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2895551">
      <w:bodyDiv w:val="1"/>
      <w:marLeft w:val="0"/>
      <w:marRight w:val="0"/>
      <w:marTop w:val="0"/>
      <w:marBottom w:val="0"/>
      <w:divBdr>
        <w:top w:val="none" w:sz="0" w:space="0" w:color="auto"/>
        <w:left w:val="none" w:sz="0" w:space="0" w:color="auto"/>
        <w:bottom w:val="none" w:sz="0" w:space="0" w:color="auto"/>
        <w:right w:val="none" w:sz="0" w:space="0" w:color="auto"/>
      </w:divBdr>
      <w:divsChild>
        <w:div w:id="425620342">
          <w:marLeft w:val="0"/>
          <w:marRight w:val="0"/>
          <w:marTop w:val="0"/>
          <w:marBottom w:val="0"/>
          <w:divBdr>
            <w:top w:val="none" w:sz="0" w:space="0" w:color="auto"/>
            <w:left w:val="none" w:sz="0" w:space="0" w:color="auto"/>
            <w:bottom w:val="none" w:sz="0" w:space="0" w:color="auto"/>
            <w:right w:val="none" w:sz="0" w:space="0" w:color="auto"/>
          </w:divBdr>
        </w:div>
        <w:div w:id="631636561">
          <w:marLeft w:val="0"/>
          <w:marRight w:val="0"/>
          <w:marTop w:val="0"/>
          <w:marBottom w:val="0"/>
          <w:divBdr>
            <w:top w:val="none" w:sz="0" w:space="0" w:color="auto"/>
            <w:left w:val="none" w:sz="0" w:space="0" w:color="auto"/>
            <w:bottom w:val="none" w:sz="0" w:space="0" w:color="auto"/>
            <w:right w:val="none" w:sz="0" w:space="0" w:color="auto"/>
          </w:divBdr>
        </w:div>
        <w:div w:id="1630747265">
          <w:marLeft w:val="0"/>
          <w:marRight w:val="0"/>
          <w:marTop w:val="0"/>
          <w:marBottom w:val="0"/>
          <w:divBdr>
            <w:top w:val="none" w:sz="0" w:space="0" w:color="auto"/>
            <w:left w:val="none" w:sz="0" w:space="0" w:color="auto"/>
            <w:bottom w:val="none" w:sz="0" w:space="0" w:color="auto"/>
            <w:right w:val="none" w:sz="0" w:space="0" w:color="auto"/>
          </w:divBdr>
        </w:div>
        <w:div w:id="133718637">
          <w:marLeft w:val="0"/>
          <w:marRight w:val="0"/>
          <w:marTop w:val="0"/>
          <w:marBottom w:val="0"/>
          <w:divBdr>
            <w:top w:val="none" w:sz="0" w:space="0" w:color="auto"/>
            <w:left w:val="none" w:sz="0" w:space="0" w:color="auto"/>
            <w:bottom w:val="none" w:sz="0" w:space="0" w:color="auto"/>
            <w:right w:val="none" w:sz="0" w:space="0" w:color="auto"/>
          </w:divBdr>
        </w:div>
        <w:div w:id="177155640">
          <w:marLeft w:val="0"/>
          <w:marRight w:val="0"/>
          <w:marTop w:val="0"/>
          <w:marBottom w:val="0"/>
          <w:divBdr>
            <w:top w:val="none" w:sz="0" w:space="0" w:color="auto"/>
            <w:left w:val="none" w:sz="0" w:space="0" w:color="auto"/>
            <w:bottom w:val="none" w:sz="0" w:space="0" w:color="auto"/>
            <w:right w:val="none" w:sz="0" w:space="0" w:color="auto"/>
          </w:divBdr>
        </w:div>
        <w:div w:id="519969766">
          <w:marLeft w:val="0"/>
          <w:marRight w:val="0"/>
          <w:marTop w:val="0"/>
          <w:marBottom w:val="0"/>
          <w:divBdr>
            <w:top w:val="none" w:sz="0" w:space="0" w:color="auto"/>
            <w:left w:val="none" w:sz="0" w:space="0" w:color="auto"/>
            <w:bottom w:val="none" w:sz="0" w:space="0" w:color="auto"/>
            <w:right w:val="none" w:sz="0" w:space="0" w:color="auto"/>
          </w:divBdr>
        </w:div>
        <w:div w:id="1457486780">
          <w:marLeft w:val="0"/>
          <w:marRight w:val="0"/>
          <w:marTop w:val="0"/>
          <w:marBottom w:val="0"/>
          <w:divBdr>
            <w:top w:val="none" w:sz="0" w:space="0" w:color="auto"/>
            <w:left w:val="none" w:sz="0" w:space="0" w:color="auto"/>
            <w:bottom w:val="none" w:sz="0" w:space="0" w:color="auto"/>
            <w:right w:val="none" w:sz="0" w:space="0" w:color="auto"/>
          </w:divBdr>
        </w:div>
      </w:divsChild>
    </w:div>
    <w:div w:id="812598639">
      <w:bodyDiv w:val="1"/>
      <w:marLeft w:val="0"/>
      <w:marRight w:val="0"/>
      <w:marTop w:val="0"/>
      <w:marBottom w:val="0"/>
      <w:divBdr>
        <w:top w:val="none" w:sz="0" w:space="0" w:color="auto"/>
        <w:left w:val="none" w:sz="0" w:space="0" w:color="auto"/>
        <w:bottom w:val="none" w:sz="0" w:space="0" w:color="auto"/>
        <w:right w:val="none" w:sz="0" w:space="0" w:color="auto"/>
      </w:divBdr>
    </w:div>
    <w:div w:id="2118407184">
      <w:bodyDiv w:val="1"/>
      <w:marLeft w:val="0"/>
      <w:marRight w:val="0"/>
      <w:marTop w:val="0"/>
      <w:marBottom w:val="0"/>
      <w:divBdr>
        <w:top w:val="none" w:sz="0" w:space="0" w:color="auto"/>
        <w:left w:val="none" w:sz="0" w:space="0" w:color="auto"/>
        <w:bottom w:val="none" w:sz="0" w:space="0" w:color="auto"/>
        <w:right w:val="none" w:sz="0" w:space="0" w:color="auto"/>
      </w:divBdr>
      <w:divsChild>
        <w:div w:id="23189347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5.wmf"/><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oleObject" Target="embeddings/oleObject1.bin"/><Relationship Id="rId25"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comments" Target="comments.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image" Target="media/image7.wmf"/><Relationship Id="rId27" Type="http://schemas.openxmlformats.org/officeDocument/2006/relationships/fontTable" Target="fontTab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xml><?xml version="1.0" encoding="utf-8"?>
<customUI xmlns="http://schemas.microsoft.com/office/2006/01/customui">
  <commands>
    <command idMso="FileSaveAs" enabled="false"/>
    <command idMso="FileSaveAsWord97_2003" enabled="false"/>
    <command idMso="FileSaveAsOtherFormats" enabled="false"/>
    <command idMso="FileSaveAsWordDocx" enabled="false"/>
    <command idMso="FileSaveAsWordDotx" enabled="false"/>
    <command idMso="FileSaveAsHtml" enabled="false"/>
    <command idMso="FileSaveAsWebPage" enabled="false"/>
    <command idMso="FileSaveAsPdfOrXps" enabled="false"/>
    <command idMso="FileSaveAsWordOpenDocumentText" enabled="false"/>
    <command idMso="FileSaveAsMenu" enabled="false"/>
    <command idMso="FileSendMenu" enabled="false"/>
    <command idMso="SelectAll" enabled="false"/>
  </commands>
</customUI>
</file>

<file path=customUI/customUI14.xml><?xml version="1.0" encoding="utf-8"?>
<customUI xmlns="http://schemas.microsoft.com/office/2009/07/customui">
  <commands>
    <command idMso="FileSaveAs" enabled="false"/>
    <command idMso="SelectAll" enabled="false"/>
  </commands>
  <backstage>
    <tab idMso="TabSave" visible="false"/>
    <tab idMso="TabShare" visible="false"/>
    <tab idMso="TabPublish" visible="false"/>
  </backstage>
</customUI>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ED215E1-AF7E-47F4-A270-6A93D26B63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04</TotalTime>
  <Pages>23</Pages>
  <Words>12151</Words>
  <Characters>69264</Characters>
  <Application>Microsoft Office Word</Application>
  <DocSecurity>0</DocSecurity>
  <Lines>577</Lines>
  <Paragraphs>1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2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j</dc:creator>
  <cp:lastModifiedBy>image</cp:lastModifiedBy>
  <cp:revision>36</cp:revision>
  <cp:lastPrinted>2013-08-21T10:03:00Z</cp:lastPrinted>
  <dcterms:created xsi:type="dcterms:W3CDTF">2015-08-28T04:29:00Z</dcterms:created>
  <dcterms:modified xsi:type="dcterms:W3CDTF">2015-11-22T1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